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5395"/>
        <w:gridCol w:w="4181"/>
      </w:tblGrid>
      <w:tr w:rsidR="00A238D0" w:rsidRPr="001A1FCF" w:rsidTr="00A238D0">
        <w:tc>
          <w:tcPr>
            <w:tcW w:w="5400" w:type="dxa"/>
          </w:tcPr>
          <w:p w:rsidR="00A238D0" w:rsidRPr="001A1FCF" w:rsidRDefault="00A238D0" w:rsidP="003E2D1E">
            <w:pPr>
              <w:pStyle w:val="indent"/>
            </w:pPr>
            <w:r w:rsidRPr="001A1FCF">
              <w:rPr>
                <w:noProof/>
              </w:rPr>
              <w:fldChar w:fldCharType="begin"/>
            </w:r>
            <w:r w:rsidRPr="001A1FCF">
              <w:rPr>
                <w:noProof/>
              </w:rPr>
              <w:instrText xml:space="preserve">  </w:instrText>
            </w:r>
            <w:r w:rsidRPr="001A1FCF">
              <w:rPr>
                <w:noProof/>
              </w:rPr>
              <w:fldChar w:fldCharType="end"/>
            </w:r>
            <w:r w:rsidR="00970AF7">
              <w:rPr>
                <w:noProof/>
                <w:lang w:val="en-US"/>
              </w:rPr>
              <w:drawing>
                <wp:inline distT="0" distB="0" distL="0" distR="0">
                  <wp:extent cx="3009265" cy="701675"/>
                  <wp:effectExtent l="19050" t="0" r="635" b="0"/>
                  <wp:docPr id="2"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8" cstate="print"/>
                          <a:srcRect/>
                          <a:stretch>
                            <a:fillRect/>
                          </a:stretch>
                        </pic:blipFill>
                        <pic:spPr bwMode="auto">
                          <a:xfrm>
                            <a:off x="0" y="0"/>
                            <a:ext cx="3009265" cy="701675"/>
                          </a:xfrm>
                          <a:prstGeom prst="rect">
                            <a:avLst/>
                          </a:prstGeom>
                          <a:noFill/>
                          <a:ln w="9525">
                            <a:noFill/>
                            <a:miter lim="800000"/>
                            <a:headEnd/>
                            <a:tailEnd/>
                          </a:ln>
                        </pic:spPr>
                      </pic:pic>
                    </a:graphicData>
                  </a:graphic>
                </wp:inline>
              </w:drawing>
            </w:r>
          </w:p>
        </w:tc>
        <w:tc>
          <w:tcPr>
            <w:tcW w:w="4176" w:type="dxa"/>
          </w:tcPr>
          <w:p w:rsidR="00A238D0" w:rsidRPr="001A1FCF" w:rsidRDefault="00970AF7" w:rsidP="003E2D1E">
            <w:pPr>
              <w:pStyle w:val="indent"/>
            </w:pPr>
            <w:r>
              <w:rPr>
                <w:noProof/>
                <w:lang w:val="en-US"/>
              </w:rPr>
              <w:drawing>
                <wp:inline distT="0" distB="0" distL="0" distR="0">
                  <wp:extent cx="2498725" cy="755015"/>
                  <wp:effectExtent l="19050" t="0" r="0" b="0"/>
                  <wp:docPr id="3" name="Picture 1" descr="Description: https://confluence.cornell.edu/download/attachments/10420888/aguaclara_new_logo.jp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0" cstate="print"/>
                          <a:srcRect/>
                          <a:stretch>
                            <a:fillRect/>
                          </a:stretch>
                        </pic:blipFill>
                        <pic:spPr bwMode="auto">
                          <a:xfrm>
                            <a:off x="0" y="0"/>
                            <a:ext cx="2498725" cy="755015"/>
                          </a:xfrm>
                          <a:prstGeom prst="rect">
                            <a:avLst/>
                          </a:prstGeom>
                          <a:noFill/>
                          <a:ln w="9525">
                            <a:noFill/>
                            <a:miter lim="800000"/>
                            <a:headEnd/>
                            <a:tailEnd/>
                          </a:ln>
                        </pic:spPr>
                      </pic:pic>
                    </a:graphicData>
                  </a:graphic>
                </wp:inline>
              </w:drawing>
            </w:r>
          </w:p>
        </w:tc>
      </w:tr>
    </w:tbl>
    <w:p w:rsidR="00A238D0" w:rsidRPr="001A1FCF" w:rsidRDefault="00A238D0" w:rsidP="003E2D1E">
      <w:pPr>
        <w:pStyle w:val="Title"/>
        <w:jc w:val="both"/>
        <w:rPr>
          <w:rStyle w:val="BookTitle"/>
          <w:lang w:val="es-HN"/>
        </w:rPr>
      </w:pPr>
    </w:p>
    <w:p w:rsidR="00A238D0" w:rsidRPr="001A1FCF" w:rsidRDefault="00A238D0" w:rsidP="0028086F">
      <w:pPr>
        <w:spacing w:line="360" w:lineRule="auto"/>
        <w:jc w:val="center"/>
        <w:rPr>
          <w:rStyle w:val="BookTitle"/>
        </w:rPr>
      </w:pPr>
      <w:r w:rsidRPr="001A1FCF">
        <w:rPr>
          <w:rStyle w:val="BookTitle"/>
        </w:rPr>
        <w:t>DISE</w:t>
      </w:r>
      <w:r w:rsidRPr="001A1FCF">
        <w:rPr>
          <w:rStyle w:val="apple-style-span"/>
          <w:b/>
          <w:color w:val="000000"/>
          <w:shd w:val="clear" w:color="auto" w:fill="FFFFFF"/>
        </w:rPr>
        <w:t xml:space="preserve">ÑO PRELIMINAR PARA </w:t>
      </w:r>
      <w:r w:rsidRPr="001A1FCF">
        <w:rPr>
          <w:rStyle w:val="BookTitle"/>
        </w:rPr>
        <w:t>UI.City UI.State, UI.Country</w:t>
      </w:r>
    </w:p>
    <w:p w:rsidR="00A238D0" w:rsidRPr="001A1FCF" w:rsidRDefault="00A238D0" w:rsidP="0028086F">
      <w:pPr>
        <w:spacing w:line="360" w:lineRule="auto"/>
        <w:jc w:val="center"/>
        <w:rPr>
          <w:rStyle w:val="BookTitle"/>
        </w:rPr>
      </w:pPr>
      <w:r w:rsidRPr="001A1FCF">
        <w:rPr>
          <w:rStyle w:val="BookTitle"/>
        </w:rPr>
        <w:t>UI.Name.First UI.Name.Last</w:t>
      </w:r>
    </w:p>
    <w:p w:rsidR="00604D1F" w:rsidRPr="001A1FCF" w:rsidRDefault="00A238D0" w:rsidP="0028086F">
      <w:pPr>
        <w:spacing w:line="360" w:lineRule="auto"/>
        <w:jc w:val="center"/>
        <w:rPr>
          <w:rStyle w:val="BookTitle"/>
        </w:rPr>
      </w:pPr>
      <w:r w:rsidRPr="001A1FCF">
        <w:rPr>
          <w:rStyle w:val="BookTitle"/>
        </w:rPr>
        <w:t>UI.Organization</w:t>
      </w:r>
    </w:p>
    <w:p w:rsidR="00A238D0" w:rsidRPr="001A1FCF" w:rsidRDefault="00970AF7" w:rsidP="0028086F">
      <w:pPr>
        <w:spacing w:line="360" w:lineRule="auto"/>
        <w:jc w:val="center"/>
        <w:rPr>
          <w:rStyle w:val="BookTitle"/>
        </w:rPr>
      </w:pPr>
      <w:r>
        <w:rPr>
          <w:noProof/>
          <w:lang w:val="en-US"/>
        </w:rPr>
        <w:drawing>
          <wp:inline distT="0" distB="0" distL="0" distR="0">
            <wp:extent cx="5327015" cy="5486400"/>
            <wp:effectExtent l="1905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327015" cy="5486400"/>
                    </a:xfrm>
                    <a:prstGeom prst="rect">
                      <a:avLst/>
                    </a:prstGeom>
                    <a:noFill/>
                    <a:ln w="9525">
                      <a:noFill/>
                      <a:miter lim="800000"/>
                      <a:headEnd/>
                      <a:tailEnd/>
                    </a:ln>
                  </pic:spPr>
                </pic:pic>
              </a:graphicData>
            </a:graphic>
          </wp:inline>
        </w:drawing>
      </w:r>
    </w:p>
    <w:p w:rsidR="00A238D0" w:rsidRPr="001A1FCF" w:rsidRDefault="00A238D0" w:rsidP="0028086F">
      <w:pPr>
        <w:spacing w:line="360" w:lineRule="auto"/>
        <w:jc w:val="center"/>
        <w:rPr>
          <w:rStyle w:val="BookTitle"/>
        </w:rPr>
      </w:pPr>
      <w:r w:rsidRPr="001A1FCF">
        <w:rPr>
          <w:rStyle w:val="BookTitle"/>
        </w:rPr>
        <w:fldChar w:fldCharType="begin"/>
      </w:r>
      <w:r w:rsidRPr="001A1FCF">
        <w:rPr>
          <w:rStyle w:val="BookTitle"/>
        </w:rPr>
        <w:instrText xml:space="preserve"> DATE \@ "MMMM d, yyyy" </w:instrText>
      </w:r>
      <w:r w:rsidRPr="001A1FCF">
        <w:rPr>
          <w:rStyle w:val="BookTitle"/>
        </w:rPr>
        <w:fldChar w:fldCharType="separate"/>
      </w:r>
      <w:r w:rsidR="00970AF7">
        <w:rPr>
          <w:rStyle w:val="BookTitle"/>
          <w:noProof/>
        </w:rPr>
        <w:t>abril 20, 2012</w:t>
      </w:r>
      <w:r w:rsidRPr="001A1FCF">
        <w:rPr>
          <w:rStyle w:val="BookTitle"/>
        </w:rPr>
        <w:fldChar w:fldCharType="end"/>
      </w:r>
      <w:r w:rsidRPr="001A1FCF">
        <w:rPr>
          <w:rStyle w:val="BookTitle"/>
        </w:rPr>
        <w:t xml:space="preserve"> at </w:t>
      </w:r>
      <w:r w:rsidRPr="001A1FCF">
        <w:rPr>
          <w:rStyle w:val="BookTitle"/>
        </w:rPr>
        <w:fldChar w:fldCharType="begin"/>
      </w:r>
      <w:r w:rsidRPr="001A1FCF">
        <w:rPr>
          <w:rStyle w:val="BookTitle"/>
        </w:rPr>
        <w:instrText xml:space="preserve"> DATE \@ "h:mm:ss am/pm" </w:instrText>
      </w:r>
      <w:r w:rsidRPr="001A1FCF">
        <w:rPr>
          <w:rStyle w:val="BookTitle"/>
        </w:rPr>
        <w:fldChar w:fldCharType="separate"/>
      </w:r>
      <w:r w:rsidR="00970AF7">
        <w:rPr>
          <w:rStyle w:val="BookTitle"/>
          <w:noProof/>
        </w:rPr>
        <w:t>12:05:54 p.m.</w:t>
      </w:r>
      <w:r w:rsidRPr="001A1FCF">
        <w:rPr>
          <w:rStyle w:val="BookTitle"/>
        </w:rPr>
        <w:fldChar w:fldCharType="end"/>
      </w:r>
    </w:p>
    <w:p w:rsidR="00A441C6" w:rsidRPr="001A1FCF" w:rsidRDefault="00A238D0" w:rsidP="0028086F">
      <w:pPr>
        <w:spacing w:line="360" w:lineRule="auto"/>
        <w:jc w:val="center"/>
        <w:rPr>
          <w:rStyle w:val="BookTitle"/>
        </w:rPr>
      </w:pPr>
      <w:r w:rsidRPr="001A1FCF">
        <w:rPr>
          <w:rStyle w:val="BookTitle"/>
        </w:rPr>
        <w:t xml:space="preserve">Copyright © </w:t>
      </w:r>
      <w:r w:rsidR="00485829" w:rsidRPr="001A1FCF">
        <w:rPr>
          <w:rStyle w:val="BookTitle"/>
        </w:rPr>
        <w:fldChar w:fldCharType="begin"/>
      </w:r>
      <w:r w:rsidR="00485829" w:rsidRPr="001A1FCF">
        <w:rPr>
          <w:rStyle w:val="BookTitle"/>
        </w:rPr>
        <w:instrText xml:space="preserve"> DATE  \@ "yyyy"  \* MERGEFORMAT </w:instrText>
      </w:r>
      <w:r w:rsidR="00485829" w:rsidRPr="001A1FCF">
        <w:rPr>
          <w:rStyle w:val="BookTitle"/>
        </w:rPr>
        <w:fldChar w:fldCharType="separate"/>
      </w:r>
      <w:r w:rsidR="00970AF7">
        <w:rPr>
          <w:rStyle w:val="BookTitle"/>
          <w:noProof/>
        </w:rPr>
        <w:t>2012</w:t>
      </w:r>
      <w:r w:rsidR="00485829" w:rsidRPr="001A1FCF">
        <w:rPr>
          <w:rStyle w:val="BookTitle"/>
        </w:rPr>
        <w:fldChar w:fldCharType="end"/>
      </w:r>
      <w:r w:rsidRPr="001A1FCF">
        <w:rPr>
          <w:rStyle w:val="BookTitle"/>
        </w:rPr>
        <w:t>Cornell University</w:t>
      </w:r>
    </w:p>
    <w:p w:rsidR="00A238D0" w:rsidRPr="001A1FCF" w:rsidRDefault="00A238D0" w:rsidP="003E2D1E">
      <w:pPr>
        <w:spacing w:line="360" w:lineRule="auto"/>
        <w:rPr>
          <w:b/>
        </w:rPr>
      </w:pPr>
      <w:r w:rsidRPr="001A1FCF">
        <w:br w:type="page"/>
      </w:r>
      <w:r w:rsidR="00615282" w:rsidRPr="001A1FCF">
        <w:rPr>
          <w:b/>
        </w:rPr>
        <w:lastRenderedPageBreak/>
        <w:t>Tabla de Contenidos</w:t>
      </w:r>
    </w:p>
    <w:p w:rsidR="00E75874" w:rsidRDefault="005C58F1">
      <w:pPr>
        <w:pStyle w:val="TOC2"/>
        <w:tabs>
          <w:tab w:val="right" w:leader="dot" w:pos="9350"/>
        </w:tabs>
        <w:rPr>
          <w:rFonts w:ascii="Calibri" w:hAnsi="Calibri"/>
          <w:noProof/>
          <w:sz w:val="22"/>
          <w:szCs w:val="22"/>
          <w:lang w:val="en-US"/>
        </w:rPr>
      </w:pPr>
      <w:r w:rsidRPr="001A1FCF">
        <w:fldChar w:fldCharType="begin"/>
      </w:r>
      <w:r w:rsidRPr="001A1FCF">
        <w:instrText xml:space="preserve"> TOC \o "1-4" \h \z \u </w:instrText>
      </w:r>
      <w:r w:rsidRPr="001A1FCF">
        <w:fldChar w:fldCharType="separate"/>
      </w:r>
      <w:hyperlink w:anchor="_Toc298764134" w:history="1">
        <w:r w:rsidR="00E75874" w:rsidRPr="00C2608F">
          <w:rPr>
            <w:rStyle w:val="Hyperlink"/>
            <w:noProof/>
          </w:rPr>
          <w:t>Exoneración de responsabilidad</w:t>
        </w:r>
        <w:r w:rsidR="00E75874">
          <w:rPr>
            <w:noProof/>
            <w:webHidden/>
          </w:rPr>
          <w:tab/>
        </w:r>
        <w:r w:rsidR="00E75874">
          <w:rPr>
            <w:noProof/>
            <w:webHidden/>
          </w:rPr>
          <w:fldChar w:fldCharType="begin"/>
        </w:r>
        <w:r w:rsidR="00E75874">
          <w:rPr>
            <w:noProof/>
            <w:webHidden/>
          </w:rPr>
          <w:instrText xml:space="preserve"> PAGEREF _Toc298764134 \h </w:instrText>
        </w:r>
        <w:r w:rsidR="00E75874">
          <w:rPr>
            <w:noProof/>
            <w:webHidden/>
          </w:rPr>
        </w:r>
        <w:r w:rsidR="00E75874">
          <w:rPr>
            <w:noProof/>
            <w:webHidden/>
          </w:rPr>
          <w:fldChar w:fldCharType="separate"/>
        </w:r>
        <w:r w:rsidR="00E75874">
          <w:rPr>
            <w:noProof/>
            <w:webHidden/>
          </w:rPr>
          <w:t>4</w:t>
        </w:r>
        <w:r w:rsidR="00E75874">
          <w:rPr>
            <w:noProof/>
            <w:webHidden/>
          </w:rPr>
          <w:fldChar w:fldCharType="end"/>
        </w:r>
      </w:hyperlink>
    </w:p>
    <w:p w:rsidR="00E75874" w:rsidRDefault="00E75874">
      <w:pPr>
        <w:pStyle w:val="TOC2"/>
        <w:tabs>
          <w:tab w:val="right" w:leader="dot" w:pos="9350"/>
        </w:tabs>
        <w:rPr>
          <w:rFonts w:ascii="Calibri" w:hAnsi="Calibri"/>
          <w:noProof/>
          <w:sz w:val="22"/>
          <w:szCs w:val="22"/>
          <w:lang w:val="en-US"/>
        </w:rPr>
      </w:pPr>
      <w:hyperlink w:anchor="_Toc298764135" w:history="1">
        <w:r w:rsidRPr="00C2608F">
          <w:rPr>
            <w:rStyle w:val="Hyperlink"/>
            <w:noProof/>
          </w:rPr>
          <w:t>Permisos e Información de la Licencia</w:t>
        </w:r>
        <w:r>
          <w:rPr>
            <w:noProof/>
            <w:webHidden/>
          </w:rPr>
          <w:tab/>
        </w:r>
        <w:r>
          <w:rPr>
            <w:noProof/>
            <w:webHidden/>
          </w:rPr>
          <w:fldChar w:fldCharType="begin"/>
        </w:r>
        <w:r>
          <w:rPr>
            <w:noProof/>
            <w:webHidden/>
          </w:rPr>
          <w:instrText xml:space="preserve"> PAGEREF _Toc298764135 \h </w:instrText>
        </w:r>
        <w:r>
          <w:rPr>
            <w:noProof/>
            <w:webHidden/>
          </w:rPr>
        </w:r>
        <w:r>
          <w:rPr>
            <w:noProof/>
            <w:webHidden/>
          </w:rPr>
          <w:fldChar w:fldCharType="separate"/>
        </w:r>
        <w:r>
          <w:rPr>
            <w:noProof/>
            <w:webHidden/>
          </w:rPr>
          <w:t>4</w:t>
        </w:r>
        <w:r>
          <w:rPr>
            <w:noProof/>
            <w:webHidden/>
          </w:rPr>
          <w:fldChar w:fldCharType="end"/>
        </w:r>
      </w:hyperlink>
    </w:p>
    <w:p w:rsidR="00E75874" w:rsidRDefault="00E75874">
      <w:pPr>
        <w:pStyle w:val="TOC2"/>
        <w:tabs>
          <w:tab w:val="right" w:leader="dot" w:pos="9350"/>
        </w:tabs>
        <w:rPr>
          <w:rFonts w:ascii="Calibri" w:hAnsi="Calibri"/>
          <w:noProof/>
          <w:sz w:val="22"/>
          <w:szCs w:val="22"/>
          <w:lang w:val="en-US"/>
        </w:rPr>
      </w:pPr>
      <w:hyperlink w:anchor="_Toc298764136" w:history="1">
        <w:r w:rsidRPr="00C2608F">
          <w:rPr>
            <w:rStyle w:val="Hyperlink"/>
            <w:noProof/>
          </w:rPr>
          <w:t>Introducción a AguaClara</w:t>
        </w:r>
        <w:r>
          <w:rPr>
            <w:noProof/>
            <w:webHidden/>
          </w:rPr>
          <w:tab/>
        </w:r>
        <w:r>
          <w:rPr>
            <w:noProof/>
            <w:webHidden/>
          </w:rPr>
          <w:fldChar w:fldCharType="begin"/>
        </w:r>
        <w:r>
          <w:rPr>
            <w:noProof/>
            <w:webHidden/>
          </w:rPr>
          <w:instrText xml:space="preserve"> PAGEREF _Toc298764136 \h </w:instrText>
        </w:r>
        <w:r>
          <w:rPr>
            <w:noProof/>
            <w:webHidden/>
          </w:rPr>
        </w:r>
        <w:r>
          <w:rPr>
            <w:noProof/>
            <w:webHidden/>
          </w:rPr>
          <w:fldChar w:fldCharType="separate"/>
        </w:r>
        <w:r>
          <w:rPr>
            <w:noProof/>
            <w:webHidden/>
          </w:rPr>
          <w:t>5</w:t>
        </w:r>
        <w:r>
          <w:rPr>
            <w:noProof/>
            <w:webHidden/>
          </w:rPr>
          <w:fldChar w:fldCharType="end"/>
        </w:r>
      </w:hyperlink>
    </w:p>
    <w:p w:rsidR="00E75874" w:rsidRDefault="00E75874">
      <w:pPr>
        <w:pStyle w:val="TOC2"/>
        <w:tabs>
          <w:tab w:val="right" w:leader="dot" w:pos="9350"/>
        </w:tabs>
        <w:rPr>
          <w:rFonts w:ascii="Calibri" w:hAnsi="Calibri"/>
          <w:noProof/>
          <w:sz w:val="22"/>
          <w:szCs w:val="22"/>
          <w:lang w:val="en-US"/>
        </w:rPr>
      </w:pPr>
      <w:hyperlink w:anchor="_Toc298764137" w:history="1">
        <w:r w:rsidRPr="00C2608F">
          <w:rPr>
            <w:rStyle w:val="Hyperlink"/>
            <w:noProof/>
          </w:rPr>
          <w:t>Formulación del diseño hidráulico</w:t>
        </w:r>
        <w:r>
          <w:rPr>
            <w:noProof/>
            <w:webHidden/>
          </w:rPr>
          <w:tab/>
        </w:r>
        <w:r>
          <w:rPr>
            <w:noProof/>
            <w:webHidden/>
          </w:rPr>
          <w:fldChar w:fldCharType="begin"/>
        </w:r>
        <w:r>
          <w:rPr>
            <w:noProof/>
            <w:webHidden/>
          </w:rPr>
          <w:instrText xml:space="preserve"> PAGEREF _Toc298764137 \h </w:instrText>
        </w:r>
        <w:r>
          <w:rPr>
            <w:noProof/>
            <w:webHidden/>
          </w:rPr>
        </w:r>
        <w:r>
          <w:rPr>
            <w:noProof/>
            <w:webHidden/>
          </w:rPr>
          <w:fldChar w:fldCharType="separate"/>
        </w:r>
        <w:r>
          <w:rPr>
            <w:noProof/>
            <w:webHidden/>
          </w:rPr>
          <w:t>5</w:t>
        </w:r>
        <w:r>
          <w:rPr>
            <w:noProof/>
            <w:webHidden/>
          </w:rPr>
          <w:fldChar w:fldCharType="end"/>
        </w:r>
      </w:hyperlink>
    </w:p>
    <w:p w:rsidR="00E75874" w:rsidRDefault="00E75874">
      <w:pPr>
        <w:pStyle w:val="TOC2"/>
        <w:tabs>
          <w:tab w:val="right" w:leader="dot" w:pos="9350"/>
        </w:tabs>
        <w:rPr>
          <w:rFonts w:ascii="Calibri" w:hAnsi="Calibri"/>
          <w:noProof/>
          <w:sz w:val="22"/>
          <w:szCs w:val="22"/>
          <w:lang w:val="en-US"/>
        </w:rPr>
      </w:pPr>
      <w:hyperlink w:anchor="_Toc298764138" w:history="1">
        <w:r w:rsidRPr="00C2608F">
          <w:rPr>
            <w:rStyle w:val="Hyperlink"/>
            <w:noProof/>
          </w:rPr>
          <w:t>Componentes de la planta</w:t>
        </w:r>
        <w:r>
          <w:rPr>
            <w:noProof/>
            <w:webHidden/>
          </w:rPr>
          <w:tab/>
        </w:r>
        <w:r>
          <w:rPr>
            <w:noProof/>
            <w:webHidden/>
          </w:rPr>
          <w:fldChar w:fldCharType="begin"/>
        </w:r>
        <w:r>
          <w:rPr>
            <w:noProof/>
            <w:webHidden/>
          </w:rPr>
          <w:instrText xml:space="preserve"> PAGEREF _Toc298764138 \h </w:instrText>
        </w:r>
        <w:r>
          <w:rPr>
            <w:noProof/>
            <w:webHidden/>
          </w:rPr>
        </w:r>
        <w:r>
          <w:rPr>
            <w:noProof/>
            <w:webHidden/>
          </w:rPr>
          <w:fldChar w:fldCharType="separate"/>
        </w:r>
        <w:r>
          <w:rPr>
            <w:noProof/>
            <w:webHidden/>
          </w:rPr>
          <w:t>10</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39" w:history="1">
        <w:r w:rsidRPr="00C2608F">
          <w:rPr>
            <w:rStyle w:val="Hyperlink"/>
            <w:noProof/>
          </w:rPr>
          <w:t>Tanques de Coagulante</w:t>
        </w:r>
        <w:r>
          <w:rPr>
            <w:noProof/>
            <w:webHidden/>
          </w:rPr>
          <w:tab/>
        </w:r>
        <w:r>
          <w:rPr>
            <w:noProof/>
            <w:webHidden/>
          </w:rPr>
          <w:fldChar w:fldCharType="begin"/>
        </w:r>
        <w:r>
          <w:rPr>
            <w:noProof/>
            <w:webHidden/>
          </w:rPr>
          <w:instrText xml:space="preserve"> PAGEREF _Toc298764139 \h </w:instrText>
        </w:r>
        <w:r>
          <w:rPr>
            <w:noProof/>
            <w:webHidden/>
          </w:rPr>
        </w:r>
        <w:r>
          <w:rPr>
            <w:noProof/>
            <w:webHidden/>
          </w:rPr>
          <w:fldChar w:fldCharType="separate"/>
        </w:r>
        <w:r>
          <w:rPr>
            <w:noProof/>
            <w:webHidden/>
          </w:rPr>
          <w:t>10</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40" w:history="1">
        <w:r w:rsidRPr="00C2608F">
          <w:rPr>
            <w:rStyle w:val="Hyperlink"/>
            <w:noProof/>
          </w:rPr>
          <w:t>Tanque de entrada y desarenador autolavable</w:t>
        </w:r>
        <w:r>
          <w:rPr>
            <w:noProof/>
            <w:webHidden/>
          </w:rPr>
          <w:tab/>
        </w:r>
        <w:r>
          <w:rPr>
            <w:noProof/>
            <w:webHidden/>
          </w:rPr>
          <w:fldChar w:fldCharType="begin"/>
        </w:r>
        <w:r>
          <w:rPr>
            <w:noProof/>
            <w:webHidden/>
          </w:rPr>
          <w:instrText xml:space="preserve"> PAGEREF _Toc298764140 \h </w:instrText>
        </w:r>
        <w:r>
          <w:rPr>
            <w:noProof/>
            <w:webHidden/>
          </w:rPr>
        </w:r>
        <w:r>
          <w:rPr>
            <w:noProof/>
            <w:webHidden/>
          </w:rPr>
          <w:fldChar w:fldCharType="separate"/>
        </w:r>
        <w:r>
          <w:rPr>
            <w:noProof/>
            <w:webHidden/>
          </w:rPr>
          <w:t>10</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41" w:history="1">
        <w:r w:rsidRPr="00C2608F">
          <w:rPr>
            <w:rStyle w:val="Hyperlink"/>
            <w:noProof/>
          </w:rPr>
          <w:t>Controlador de dosificación químico</w:t>
        </w:r>
        <w:r>
          <w:rPr>
            <w:noProof/>
            <w:webHidden/>
          </w:rPr>
          <w:tab/>
        </w:r>
        <w:r>
          <w:rPr>
            <w:noProof/>
            <w:webHidden/>
          </w:rPr>
          <w:fldChar w:fldCharType="begin"/>
        </w:r>
        <w:r>
          <w:rPr>
            <w:noProof/>
            <w:webHidden/>
          </w:rPr>
          <w:instrText xml:space="preserve"> PAGEREF _Toc298764141 \h </w:instrText>
        </w:r>
        <w:r>
          <w:rPr>
            <w:noProof/>
            <w:webHidden/>
          </w:rPr>
        </w:r>
        <w:r>
          <w:rPr>
            <w:noProof/>
            <w:webHidden/>
          </w:rPr>
          <w:fldChar w:fldCharType="separate"/>
        </w:r>
        <w:r>
          <w:rPr>
            <w:noProof/>
            <w:webHidden/>
          </w:rPr>
          <w:t>13</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42" w:history="1">
        <w:r w:rsidRPr="00C2608F">
          <w:rPr>
            <w:rStyle w:val="Hyperlink"/>
            <w:noProof/>
          </w:rPr>
          <w:t>Calibración del dosificador</w:t>
        </w:r>
        <w:r>
          <w:rPr>
            <w:noProof/>
            <w:webHidden/>
          </w:rPr>
          <w:tab/>
        </w:r>
        <w:r>
          <w:rPr>
            <w:noProof/>
            <w:webHidden/>
          </w:rPr>
          <w:fldChar w:fldCharType="begin"/>
        </w:r>
        <w:r>
          <w:rPr>
            <w:noProof/>
            <w:webHidden/>
          </w:rPr>
          <w:instrText xml:space="preserve"> PAGEREF _Toc298764142 \h </w:instrText>
        </w:r>
        <w:r>
          <w:rPr>
            <w:noProof/>
            <w:webHidden/>
          </w:rPr>
        </w:r>
        <w:r>
          <w:rPr>
            <w:noProof/>
            <w:webHidden/>
          </w:rPr>
          <w:fldChar w:fldCharType="separate"/>
        </w:r>
        <w:r>
          <w:rPr>
            <w:noProof/>
            <w:webHidden/>
          </w:rPr>
          <w:t>16</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43" w:history="1">
        <w:r w:rsidRPr="00C2608F">
          <w:rPr>
            <w:rStyle w:val="Hyperlink"/>
            <w:noProof/>
          </w:rPr>
          <w:t>Mezcla rápida</w:t>
        </w:r>
        <w:r>
          <w:rPr>
            <w:noProof/>
            <w:webHidden/>
          </w:rPr>
          <w:tab/>
        </w:r>
        <w:r>
          <w:rPr>
            <w:noProof/>
            <w:webHidden/>
          </w:rPr>
          <w:fldChar w:fldCharType="begin"/>
        </w:r>
        <w:r>
          <w:rPr>
            <w:noProof/>
            <w:webHidden/>
          </w:rPr>
          <w:instrText xml:space="preserve"> PAGEREF _Toc298764143 \h </w:instrText>
        </w:r>
        <w:r>
          <w:rPr>
            <w:noProof/>
            <w:webHidden/>
          </w:rPr>
        </w:r>
        <w:r>
          <w:rPr>
            <w:noProof/>
            <w:webHidden/>
          </w:rPr>
          <w:fldChar w:fldCharType="separate"/>
        </w:r>
        <w:r>
          <w:rPr>
            <w:noProof/>
            <w:webHidden/>
          </w:rPr>
          <w:t>17</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44" w:history="1">
        <w:r w:rsidRPr="00C2608F">
          <w:rPr>
            <w:rStyle w:val="Hyperlink"/>
            <w:noProof/>
          </w:rPr>
          <w:t>Floculación</w:t>
        </w:r>
        <w:r>
          <w:rPr>
            <w:noProof/>
            <w:webHidden/>
          </w:rPr>
          <w:tab/>
        </w:r>
        <w:r>
          <w:rPr>
            <w:noProof/>
            <w:webHidden/>
          </w:rPr>
          <w:fldChar w:fldCharType="begin"/>
        </w:r>
        <w:r>
          <w:rPr>
            <w:noProof/>
            <w:webHidden/>
          </w:rPr>
          <w:instrText xml:space="preserve"> PAGEREF _Toc298764144 \h </w:instrText>
        </w:r>
        <w:r>
          <w:rPr>
            <w:noProof/>
            <w:webHidden/>
          </w:rPr>
        </w:r>
        <w:r>
          <w:rPr>
            <w:noProof/>
            <w:webHidden/>
          </w:rPr>
          <w:fldChar w:fldCharType="separate"/>
        </w:r>
        <w:r>
          <w:rPr>
            <w:noProof/>
            <w:webHidden/>
          </w:rPr>
          <w:t>17</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45" w:history="1">
        <w:r w:rsidRPr="00C2608F">
          <w:rPr>
            <w:rStyle w:val="Hyperlink"/>
            <w:noProof/>
          </w:rPr>
          <w:t>Diseño General del Floculador</w:t>
        </w:r>
        <w:r>
          <w:rPr>
            <w:noProof/>
            <w:webHidden/>
          </w:rPr>
          <w:tab/>
        </w:r>
        <w:r>
          <w:rPr>
            <w:noProof/>
            <w:webHidden/>
          </w:rPr>
          <w:fldChar w:fldCharType="begin"/>
        </w:r>
        <w:r>
          <w:rPr>
            <w:noProof/>
            <w:webHidden/>
          </w:rPr>
          <w:instrText xml:space="preserve"> PAGEREF _Toc298764145 \h </w:instrText>
        </w:r>
        <w:r>
          <w:rPr>
            <w:noProof/>
            <w:webHidden/>
          </w:rPr>
        </w:r>
        <w:r>
          <w:rPr>
            <w:noProof/>
            <w:webHidden/>
          </w:rPr>
          <w:fldChar w:fldCharType="separate"/>
        </w:r>
        <w:r>
          <w:rPr>
            <w:noProof/>
            <w:webHidden/>
          </w:rPr>
          <w:t>18</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46" w:history="1">
        <w:r w:rsidRPr="00C2608F">
          <w:rPr>
            <w:rStyle w:val="Hyperlink"/>
            <w:noProof/>
          </w:rPr>
          <w:t>Canal distribuidor</w:t>
        </w:r>
        <w:r>
          <w:rPr>
            <w:noProof/>
            <w:webHidden/>
          </w:rPr>
          <w:tab/>
        </w:r>
        <w:r>
          <w:rPr>
            <w:noProof/>
            <w:webHidden/>
          </w:rPr>
          <w:fldChar w:fldCharType="begin"/>
        </w:r>
        <w:r>
          <w:rPr>
            <w:noProof/>
            <w:webHidden/>
          </w:rPr>
          <w:instrText xml:space="preserve"> PAGEREF _Toc298764146 \h </w:instrText>
        </w:r>
        <w:r>
          <w:rPr>
            <w:noProof/>
            <w:webHidden/>
          </w:rPr>
        </w:r>
        <w:r>
          <w:rPr>
            <w:noProof/>
            <w:webHidden/>
          </w:rPr>
          <w:fldChar w:fldCharType="separate"/>
        </w:r>
        <w:r>
          <w:rPr>
            <w:noProof/>
            <w:webHidden/>
          </w:rPr>
          <w:t>19</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47" w:history="1">
        <w:r w:rsidRPr="00C2608F">
          <w:rPr>
            <w:rStyle w:val="Hyperlink"/>
            <w:noProof/>
          </w:rPr>
          <w:t>Tanques de sedimentación</w:t>
        </w:r>
        <w:r>
          <w:rPr>
            <w:noProof/>
            <w:webHidden/>
          </w:rPr>
          <w:tab/>
        </w:r>
        <w:r>
          <w:rPr>
            <w:noProof/>
            <w:webHidden/>
          </w:rPr>
          <w:fldChar w:fldCharType="begin"/>
        </w:r>
        <w:r>
          <w:rPr>
            <w:noProof/>
            <w:webHidden/>
          </w:rPr>
          <w:instrText xml:space="preserve"> PAGEREF _Toc298764147 \h </w:instrText>
        </w:r>
        <w:r>
          <w:rPr>
            <w:noProof/>
            <w:webHidden/>
          </w:rPr>
        </w:r>
        <w:r>
          <w:rPr>
            <w:noProof/>
            <w:webHidden/>
          </w:rPr>
          <w:fldChar w:fldCharType="separate"/>
        </w:r>
        <w:r>
          <w:rPr>
            <w:noProof/>
            <w:webHidden/>
          </w:rPr>
          <w:t>20</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48" w:history="1">
        <w:r w:rsidRPr="00C2608F">
          <w:rPr>
            <w:rStyle w:val="Hyperlink"/>
            <w:noProof/>
          </w:rPr>
          <w:t>Dimensionamiento de los tanques de sedimentación</w:t>
        </w:r>
        <w:r>
          <w:rPr>
            <w:noProof/>
            <w:webHidden/>
          </w:rPr>
          <w:tab/>
        </w:r>
        <w:r>
          <w:rPr>
            <w:noProof/>
            <w:webHidden/>
          </w:rPr>
          <w:fldChar w:fldCharType="begin"/>
        </w:r>
        <w:r>
          <w:rPr>
            <w:noProof/>
            <w:webHidden/>
          </w:rPr>
          <w:instrText xml:space="preserve"> PAGEREF _Toc298764148 \h </w:instrText>
        </w:r>
        <w:r>
          <w:rPr>
            <w:noProof/>
            <w:webHidden/>
          </w:rPr>
        </w:r>
        <w:r>
          <w:rPr>
            <w:noProof/>
            <w:webHidden/>
          </w:rPr>
          <w:fldChar w:fldCharType="separate"/>
        </w:r>
        <w:r>
          <w:rPr>
            <w:noProof/>
            <w:webHidden/>
          </w:rPr>
          <w:t>21</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49" w:history="1">
        <w:r w:rsidRPr="00C2608F">
          <w:rPr>
            <w:rStyle w:val="Hyperlink"/>
            <w:noProof/>
          </w:rPr>
          <w:t>Canal de entrada</w:t>
        </w:r>
        <w:r>
          <w:rPr>
            <w:noProof/>
            <w:webHidden/>
          </w:rPr>
          <w:tab/>
        </w:r>
        <w:r>
          <w:rPr>
            <w:noProof/>
            <w:webHidden/>
          </w:rPr>
          <w:fldChar w:fldCharType="begin"/>
        </w:r>
        <w:r>
          <w:rPr>
            <w:noProof/>
            <w:webHidden/>
          </w:rPr>
          <w:instrText xml:space="preserve"> PAGEREF _Toc298764149 \h </w:instrText>
        </w:r>
        <w:r>
          <w:rPr>
            <w:noProof/>
            <w:webHidden/>
          </w:rPr>
        </w:r>
        <w:r>
          <w:rPr>
            <w:noProof/>
            <w:webHidden/>
          </w:rPr>
          <w:fldChar w:fldCharType="separate"/>
        </w:r>
        <w:r>
          <w:rPr>
            <w:noProof/>
            <w:webHidden/>
          </w:rPr>
          <w:t>22</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50" w:history="1">
        <w:r w:rsidRPr="00C2608F">
          <w:rPr>
            <w:rStyle w:val="Hyperlink"/>
            <w:noProof/>
          </w:rPr>
          <w:t>Tubos distribuidores</w:t>
        </w:r>
        <w:r>
          <w:rPr>
            <w:noProof/>
            <w:webHidden/>
          </w:rPr>
          <w:tab/>
        </w:r>
        <w:r>
          <w:rPr>
            <w:noProof/>
            <w:webHidden/>
          </w:rPr>
          <w:fldChar w:fldCharType="begin"/>
        </w:r>
        <w:r>
          <w:rPr>
            <w:noProof/>
            <w:webHidden/>
          </w:rPr>
          <w:instrText xml:space="preserve"> PAGEREF _Toc298764150 \h </w:instrText>
        </w:r>
        <w:r>
          <w:rPr>
            <w:noProof/>
            <w:webHidden/>
          </w:rPr>
        </w:r>
        <w:r>
          <w:rPr>
            <w:noProof/>
            <w:webHidden/>
          </w:rPr>
          <w:fldChar w:fldCharType="separate"/>
        </w:r>
        <w:r>
          <w:rPr>
            <w:noProof/>
            <w:webHidden/>
          </w:rPr>
          <w:t>22</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51" w:history="1">
        <w:r w:rsidRPr="00C2608F">
          <w:rPr>
            <w:rStyle w:val="Hyperlink"/>
            <w:noProof/>
          </w:rPr>
          <w:t>Canales de drenaje</w:t>
        </w:r>
        <w:r>
          <w:rPr>
            <w:noProof/>
            <w:webHidden/>
          </w:rPr>
          <w:tab/>
        </w:r>
        <w:r>
          <w:rPr>
            <w:noProof/>
            <w:webHidden/>
          </w:rPr>
          <w:fldChar w:fldCharType="begin"/>
        </w:r>
        <w:r>
          <w:rPr>
            <w:noProof/>
            <w:webHidden/>
          </w:rPr>
          <w:instrText xml:space="preserve"> PAGEREF _Toc298764151 \h </w:instrText>
        </w:r>
        <w:r>
          <w:rPr>
            <w:noProof/>
            <w:webHidden/>
          </w:rPr>
        </w:r>
        <w:r>
          <w:rPr>
            <w:noProof/>
            <w:webHidden/>
          </w:rPr>
          <w:fldChar w:fldCharType="separate"/>
        </w:r>
        <w:r>
          <w:rPr>
            <w:noProof/>
            <w:webHidden/>
          </w:rPr>
          <w:t>23</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52" w:history="1">
        <w:r w:rsidRPr="00C2608F">
          <w:rPr>
            <w:rStyle w:val="Hyperlink"/>
            <w:noProof/>
          </w:rPr>
          <w:t>Tolvas</w:t>
        </w:r>
        <w:r>
          <w:rPr>
            <w:noProof/>
            <w:webHidden/>
          </w:rPr>
          <w:tab/>
        </w:r>
        <w:r>
          <w:rPr>
            <w:noProof/>
            <w:webHidden/>
          </w:rPr>
          <w:fldChar w:fldCharType="begin"/>
        </w:r>
        <w:r>
          <w:rPr>
            <w:noProof/>
            <w:webHidden/>
          </w:rPr>
          <w:instrText xml:space="preserve"> PAGEREF _Toc298764152 \h </w:instrText>
        </w:r>
        <w:r>
          <w:rPr>
            <w:noProof/>
            <w:webHidden/>
          </w:rPr>
        </w:r>
        <w:r>
          <w:rPr>
            <w:noProof/>
            <w:webHidden/>
          </w:rPr>
          <w:fldChar w:fldCharType="separate"/>
        </w:r>
        <w:r>
          <w:rPr>
            <w:noProof/>
            <w:webHidden/>
          </w:rPr>
          <w:t>24</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53" w:history="1">
        <w:r w:rsidRPr="00C2608F">
          <w:rPr>
            <w:rStyle w:val="Hyperlink"/>
            <w:noProof/>
          </w:rPr>
          <w:t>Placas sedimentadoras</w:t>
        </w:r>
        <w:r>
          <w:rPr>
            <w:noProof/>
            <w:webHidden/>
          </w:rPr>
          <w:tab/>
        </w:r>
        <w:r>
          <w:rPr>
            <w:noProof/>
            <w:webHidden/>
          </w:rPr>
          <w:fldChar w:fldCharType="begin"/>
        </w:r>
        <w:r>
          <w:rPr>
            <w:noProof/>
            <w:webHidden/>
          </w:rPr>
          <w:instrText xml:space="preserve"> PAGEREF _Toc298764153 \h </w:instrText>
        </w:r>
        <w:r>
          <w:rPr>
            <w:noProof/>
            <w:webHidden/>
          </w:rPr>
        </w:r>
        <w:r>
          <w:rPr>
            <w:noProof/>
            <w:webHidden/>
          </w:rPr>
          <w:fldChar w:fldCharType="separate"/>
        </w:r>
        <w:r>
          <w:rPr>
            <w:noProof/>
            <w:webHidden/>
          </w:rPr>
          <w:t>24</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54" w:history="1">
        <w:r w:rsidRPr="00C2608F">
          <w:rPr>
            <w:rStyle w:val="Hyperlink"/>
            <w:noProof/>
          </w:rPr>
          <w:t>Tubos recolectores</w:t>
        </w:r>
        <w:r>
          <w:rPr>
            <w:noProof/>
            <w:webHidden/>
          </w:rPr>
          <w:tab/>
        </w:r>
        <w:r>
          <w:rPr>
            <w:noProof/>
            <w:webHidden/>
          </w:rPr>
          <w:fldChar w:fldCharType="begin"/>
        </w:r>
        <w:r>
          <w:rPr>
            <w:noProof/>
            <w:webHidden/>
          </w:rPr>
          <w:instrText xml:space="preserve"> PAGEREF _Toc298764154 \h </w:instrText>
        </w:r>
        <w:r>
          <w:rPr>
            <w:noProof/>
            <w:webHidden/>
          </w:rPr>
        </w:r>
        <w:r>
          <w:rPr>
            <w:noProof/>
            <w:webHidden/>
          </w:rPr>
          <w:fldChar w:fldCharType="separate"/>
        </w:r>
        <w:r>
          <w:rPr>
            <w:noProof/>
            <w:webHidden/>
          </w:rPr>
          <w:t>25</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55" w:history="1">
        <w:r w:rsidRPr="00C2608F">
          <w:rPr>
            <w:rStyle w:val="Hyperlink"/>
            <w:noProof/>
          </w:rPr>
          <w:t>Canal de salida</w:t>
        </w:r>
        <w:r>
          <w:rPr>
            <w:noProof/>
            <w:webHidden/>
          </w:rPr>
          <w:tab/>
        </w:r>
        <w:r>
          <w:rPr>
            <w:noProof/>
            <w:webHidden/>
          </w:rPr>
          <w:fldChar w:fldCharType="begin"/>
        </w:r>
        <w:r>
          <w:rPr>
            <w:noProof/>
            <w:webHidden/>
          </w:rPr>
          <w:instrText xml:space="preserve"> PAGEREF _Toc298764155 \h </w:instrText>
        </w:r>
        <w:r>
          <w:rPr>
            <w:noProof/>
            <w:webHidden/>
          </w:rPr>
        </w:r>
        <w:r>
          <w:rPr>
            <w:noProof/>
            <w:webHidden/>
          </w:rPr>
          <w:fldChar w:fldCharType="separate"/>
        </w:r>
        <w:r>
          <w:rPr>
            <w:noProof/>
            <w:webHidden/>
          </w:rPr>
          <w:t>25</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56" w:history="1">
        <w:r w:rsidRPr="00C2608F">
          <w:rPr>
            <w:rStyle w:val="Hyperlink"/>
            <w:noProof/>
          </w:rPr>
          <w:t>Desinfección con cloro</w:t>
        </w:r>
        <w:r>
          <w:rPr>
            <w:noProof/>
            <w:webHidden/>
          </w:rPr>
          <w:tab/>
        </w:r>
        <w:r>
          <w:rPr>
            <w:noProof/>
            <w:webHidden/>
          </w:rPr>
          <w:fldChar w:fldCharType="begin"/>
        </w:r>
        <w:r>
          <w:rPr>
            <w:noProof/>
            <w:webHidden/>
          </w:rPr>
          <w:instrText xml:space="preserve"> PAGEREF _Toc298764156 \h </w:instrText>
        </w:r>
        <w:r>
          <w:rPr>
            <w:noProof/>
            <w:webHidden/>
          </w:rPr>
        </w:r>
        <w:r>
          <w:rPr>
            <w:noProof/>
            <w:webHidden/>
          </w:rPr>
          <w:fldChar w:fldCharType="separate"/>
        </w:r>
        <w:r>
          <w:rPr>
            <w:noProof/>
            <w:webHidden/>
          </w:rPr>
          <w:t>26</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57" w:history="1">
        <w:r w:rsidRPr="00C2608F">
          <w:rPr>
            <w:rStyle w:val="Hyperlink"/>
            <w:noProof/>
          </w:rPr>
          <w:t>Manejo de lodos</w:t>
        </w:r>
        <w:r>
          <w:rPr>
            <w:noProof/>
            <w:webHidden/>
          </w:rPr>
          <w:tab/>
        </w:r>
        <w:r>
          <w:rPr>
            <w:noProof/>
            <w:webHidden/>
          </w:rPr>
          <w:fldChar w:fldCharType="begin"/>
        </w:r>
        <w:r>
          <w:rPr>
            <w:noProof/>
            <w:webHidden/>
          </w:rPr>
          <w:instrText xml:space="preserve"> PAGEREF _Toc298764157 \h </w:instrText>
        </w:r>
        <w:r>
          <w:rPr>
            <w:noProof/>
            <w:webHidden/>
          </w:rPr>
        </w:r>
        <w:r>
          <w:rPr>
            <w:noProof/>
            <w:webHidden/>
          </w:rPr>
          <w:fldChar w:fldCharType="separate"/>
        </w:r>
        <w:r>
          <w:rPr>
            <w:noProof/>
            <w:webHidden/>
          </w:rPr>
          <w:t>27</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58" w:history="1">
        <w:r w:rsidRPr="00C2608F">
          <w:rPr>
            <w:rStyle w:val="Hyperlink"/>
            <w:noProof/>
          </w:rPr>
          <w:t>Filtro Rápido de Arena en Múltiples Capas: FRAMCa</w:t>
        </w:r>
        <w:r>
          <w:rPr>
            <w:noProof/>
            <w:webHidden/>
          </w:rPr>
          <w:tab/>
        </w:r>
        <w:r>
          <w:rPr>
            <w:noProof/>
            <w:webHidden/>
          </w:rPr>
          <w:fldChar w:fldCharType="begin"/>
        </w:r>
        <w:r>
          <w:rPr>
            <w:noProof/>
            <w:webHidden/>
          </w:rPr>
          <w:instrText xml:space="preserve"> PAGEREF _Toc298764158 \h </w:instrText>
        </w:r>
        <w:r>
          <w:rPr>
            <w:noProof/>
            <w:webHidden/>
          </w:rPr>
        </w:r>
        <w:r>
          <w:rPr>
            <w:noProof/>
            <w:webHidden/>
          </w:rPr>
          <w:fldChar w:fldCharType="separate"/>
        </w:r>
        <w:r>
          <w:rPr>
            <w:noProof/>
            <w:webHidden/>
          </w:rPr>
          <w:t>27</w:t>
        </w:r>
        <w:r>
          <w:rPr>
            <w:noProof/>
            <w:webHidden/>
          </w:rPr>
          <w:fldChar w:fldCharType="end"/>
        </w:r>
      </w:hyperlink>
    </w:p>
    <w:p w:rsidR="00E75874" w:rsidRDefault="00E75874">
      <w:pPr>
        <w:pStyle w:val="TOC2"/>
        <w:tabs>
          <w:tab w:val="right" w:leader="dot" w:pos="9350"/>
        </w:tabs>
        <w:rPr>
          <w:rFonts w:ascii="Calibri" w:hAnsi="Calibri"/>
          <w:noProof/>
          <w:sz w:val="22"/>
          <w:szCs w:val="22"/>
          <w:lang w:val="en-US"/>
        </w:rPr>
      </w:pPr>
      <w:hyperlink w:anchor="_Toc298764159" w:history="1">
        <w:r w:rsidRPr="00C2608F">
          <w:rPr>
            <w:rStyle w:val="Hyperlink"/>
            <w:noProof/>
          </w:rPr>
          <w:t>Listado de Materiales</w:t>
        </w:r>
        <w:r>
          <w:rPr>
            <w:noProof/>
            <w:webHidden/>
          </w:rPr>
          <w:tab/>
        </w:r>
        <w:r>
          <w:rPr>
            <w:noProof/>
            <w:webHidden/>
          </w:rPr>
          <w:fldChar w:fldCharType="begin"/>
        </w:r>
        <w:r>
          <w:rPr>
            <w:noProof/>
            <w:webHidden/>
          </w:rPr>
          <w:instrText xml:space="preserve"> PAGEREF _Toc298764159 \h </w:instrText>
        </w:r>
        <w:r>
          <w:rPr>
            <w:noProof/>
            <w:webHidden/>
          </w:rPr>
        </w:r>
        <w:r>
          <w:rPr>
            <w:noProof/>
            <w:webHidden/>
          </w:rPr>
          <w:fldChar w:fldCharType="separate"/>
        </w:r>
        <w:r>
          <w:rPr>
            <w:noProof/>
            <w:webHidden/>
          </w:rPr>
          <w:t>30</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60" w:history="1">
        <w:r w:rsidRPr="00C2608F">
          <w:rPr>
            <w:rStyle w:val="Hyperlink"/>
            <w:noProof/>
          </w:rPr>
          <w:t>Tanque de entrada</w:t>
        </w:r>
        <w:r>
          <w:rPr>
            <w:noProof/>
            <w:webHidden/>
          </w:rPr>
          <w:tab/>
        </w:r>
        <w:r>
          <w:rPr>
            <w:noProof/>
            <w:webHidden/>
          </w:rPr>
          <w:fldChar w:fldCharType="begin"/>
        </w:r>
        <w:r>
          <w:rPr>
            <w:noProof/>
            <w:webHidden/>
          </w:rPr>
          <w:instrText xml:space="preserve"> PAGEREF _Toc298764160 \h </w:instrText>
        </w:r>
        <w:r>
          <w:rPr>
            <w:noProof/>
            <w:webHidden/>
          </w:rPr>
        </w:r>
        <w:r>
          <w:rPr>
            <w:noProof/>
            <w:webHidden/>
          </w:rPr>
          <w:fldChar w:fldCharType="separate"/>
        </w:r>
        <w:r>
          <w:rPr>
            <w:noProof/>
            <w:webHidden/>
          </w:rPr>
          <w:t>30</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61" w:history="1">
        <w:r w:rsidRPr="00C2608F">
          <w:rPr>
            <w:rStyle w:val="Hyperlink"/>
            <w:noProof/>
          </w:rPr>
          <w:t>Tanque de floculación</w:t>
        </w:r>
        <w:r>
          <w:rPr>
            <w:noProof/>
            <w:webHidden/>
          </w:rPr>
          <w:tab/>
        </w:r>
        <w:r>
          <w:rPr>
            <w:noProof/>
            <w:webHidden/>
          </w:rPr>
          <w:fldChar w:fldCharType="begin"/>
        </w:r>
        <w:r>
          <w:rPr>
            <w:noProof/>
            <w:webHidden/>
          </w:rPr>
          <w:instrText xml:space="preserve"> PAGEREF _Toc298764161 \h </w:instrText>
        </w:r>
        <w:r>
          <w:rPr>
            <w:noProof/>
            <w:webHidden/>
          </w:rPr>
        </w:r>
        <w:r>
          <w:rPr>
            <w:noProof/>
            <w:webHidden/>
          </w:rPr>
          <w:fldChar w:fldCharType="separate"/>
        </w:r>
        <w:r>
          <w:rPr>
            <w:noProof/>
            <w:webHidden/>
          </w:rPr>
          <w:t>30</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62" w:history="1">
        <w:r w:rsidRPr="00C2608F">
          <w:rPr>
            <w:rStyle w:val="Hyperlink"/>
            <w:noProof/>
          </w:rPr>
          <w:t>Tanque de Sedimentación</w:t>
        </w:r>
        <w:r>
          <w:rPr>
            <w:noProof/>
            <w:webHidden/>
          </w:rPr>
          <w:tab/>
        </w:r>
        <w:r>
          <w:rPr>
            <w:noProof/>
            <w:webHidden/>
          </w:rPr>
          <w:fldChar w:fldCharType="begin"/>
        </w:r>
        <w:r>
          <w:rPr>
            <w:noProof/>
            <w:webHidden/>
          </w:rPr>
          <w:instrText xml:space="preserve"> PAGEREF _Toc298764162 \h </w:instrText>
        </w:r>
        <w:r>
          <w:rPr>
            <w:noProof/>
            <w:webHidden/>
          </w:rPr>
        </w:r>
        <w:r>
          <w:rPr>
            <w:noProof/>
            <w:webHidden/>
          </w:rPr>
          <w:fldChar w:fldCharType="separate"/>
        </w:r>
        <w:r>
          <w:rPr>
            <w:noProof/>
            <w:webHidden/>
          </w:rPr>
          <w:t>31</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63" w:history="1">
        <w:r w:rsidRPr="00C2608F">
          <w:rPr>
            <w:rStyle w:val="Hyperlink"/>
            <w:noProof/>
          </w:rPr>
          <w:t>FRAMCa</w:t>
        </w:r>
        <w:r>
          <w:rPr>
            <w:noProof/>
            <w:webHidden/>
          </w:rPr>
          <w:tab/>
        </w:r>
        <w:r>
          <w:rPr>
            <w:noProof/>
            <w:webHidden/>
          </w:rPr>
          <w:fldChar w:fldCharType="begin"/>
        </w:r>
        <w:r>
          <w:rPr>
            <w:noProof/>
            <w:webHidden/>
          </w:rPr>
          <w:instrText xml:space="preserve"> PAGEREF _Toc298764163 \h </w:instrText>
        </w:r>
        <w:r>
          <w:rPr>
            <w:noProof/>
            <w:webHidden/>
          </w:rPr>
        </w:r>
        <w:r>
          <w:rPr>
            <w:noProof/>
            <w:webHidden/>
          </w:rPr>
          <w:fldChar w:fldCharType="separate"/>
        </w:r>
        <w:r>
          <w:rPr>
            <w:noProof/>
            <w:webHidden/>
          </w:rPr>
          <w:t>31</w:t>
        </w:r>
        <w:r>
          <w:rPr>
            <w:noProof/>
            <w:webHidden/>
          </w:rPr>
          <w:fldChar w:fldCharType="end"/>
        </w:r>
      </w:hyperlink>
    </w:p>
    <w:p w:rsidR="001146D5" w:rsidRPr="001A1FCF" w:rsidRDefault="005C58F1" w:rsidP="003E2D1E">
      <w:pPr>
        <w:pStyle w:val="indent"/>
        <w:ind w:firstLine="0"/>
      </w:pPr>
      <w:r w:rsidRPr="001A1FCF">
        <w:rPr>
          <w:szCs w:val="24"/>
        </w:rPr>
        <w:fldChar w:fldCharType="end"/>
      </w:r>
    </w:p>
    <w:p w:rsidR="00137D60" w:rsidRPr="001A1FCF" w:rsidRDefault="001146D5" w:rsidP="003E2D1E">
      <w:pPr>
        <w:pStyle w:val="indent"/>
        <w:ind w:firstLine="0"/>
      </w:pPr>
      <w:r w:rsidRPr="001A1FCF">
        <w:br w:type="page"/>
      </w:r>
    </w:p>
    <w:tbl>
      <w:tblPr>
        <w:tblW w:w="0" w:type="auto"/>
        <w:tblLook w:val="01E0"/>
      </w:tblPr>
      <w:tblGrid>
        <w:gridCol w:w="5542"/>
        <w:gridCol w:w="4034"/>
      </w:tblGrid>
      <w:tr w:rsidR="00A238D0" w:rsidRPr="001A1FCF" w:rsidTr="008D63E1">
        <w:tc>
          <w:tcPr>
            <w:tcW w:w="5542" w:type="dxa"/>
          </w:tcPr>
          <w:p w:rsidR="00A238D0" w:rsidRPr="001A1FCF" w:rsidRDefault="00970AF7" w:rsidP="003E2D1E">
            <w:pPr>
              <w:pStyle w:val="indent"/>
            </w:pPr>
            <w:r>
              <w:rPr>
                <w:noProof/>
                <w:lang w:val="en-US"/>
              </w:rPr>
              <w:lastRenderedPageBreak/>
              <w:drawing>
                <wp:inline distT="0" distB="0" distL="0" distR="0">
                  <wp:extent cx="2594610" cy="60579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8" cstate="print"/>
                          <a:srcRect/>
                          <a:stretch>
                            <a:fillRect/>
                          </a:stretch>
                        </pic:blipFill>
                        <pic:spPr bwMode="auto">
                          <a:xfrm>
                            <a:off x="0" y="0"/>
                            <a:ext cx="2594610" cy="605790"/>
                          </a:xfrm>
                          <a:prstGeom prst="rect">
                            <a:avLst/>
                          </a:prstGeom>
                          <a:noFill/>
                          <a:ln w="9525">
                            <a:noFill/>
                            <a:miter lim="800000"/>
                            <a:headEnd/>
                            <a:tailEnd/>
                          </a:ln>
                        </pic:spPr>
                      </pic:pic>
                    </a:graphicData>
                  </a:graphic>
                </wp:inline>
              </w:drawing>
            </w:r>
          </w:p>
        </w:tc>
        <w:tc>
          <w:tcPr>
            <w:tcW w:w="4034" w:type="dxa"/>
          </w:tcPr>
          <w:p w:rsidR="00A238D0" w:rsidRPr="001A1FCF" w:rsidRDefault="00970AF7" w:rsidP="003E2D1E">
            <w:pPr>
              <w:pStyle w:val="indent"/>
            </w:pPr>
            <w:r>
              <w:rPr>
                <w:noProof/>
                <w:lang w:val="en-US"/>
              </w:rPr>
              <w:drawing>
                <wp:inline distT="0" distB="0" distL="0" distR="0">
                  <wp:extent cx="1892300" cy="499745"/>
                  <wp:effectExtent l="19050" t="0" r="0"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2" cstate="print"/>
                          <a:srcRect/>
                          <a:stretch>
                            <a:fillRect/>
                          </a:stretch>
                        </pic:blipFill>
                        <pic:spPr bwMode="auto">
                          <a:xfrm>
                            <a:off x="0" y="0"/>
                            <a:ext cx="1892300" cy="499745"/>
                          </a:xfrm>
                          <a:prstGeom prst="rect">
                            <a:avLst/>
                          </a:prstGeom>
                          <a:noFill/>
                          <a:ln w="9525">
                            <a:noFill/>
                            <a:miter lim="800000"/>
                            <a:headEnd/>
                            <a:tailEnd/>
                          </a:ln>
                        </pic:spPr>
                      </pic:pic>
                    </a:graphicData>
                  </a:graphic>
                </wp:inline>
              </w:drawing>
            </w:r>
          </w:p>
          <w:p w:rsidR="00A238D0" w:rsidRPr="001A1FCF" w:rsidRDefault="00A238D0" w:rsidP="003E2D1E">
            <w:pPr>
              <w:pStyle w:val="indent"/>
            </w:pPr>
            <w:hyperlink r:id="rId13" w:history="1">
              <w:r w:rsidRPr="001A1FCF">
                <w:rPr>
                  <w:rStyle w:val="Hyperlink"/>
                </w:rPr>
                <w:t>http://aguaclara.cee.cornell.edu/</w:t>
              </w:r>
            </w:hyperlink>
          </w:p>
          <w:p w:rsidR="00A238D0" w:rsidRPr="001A1FCF" w:rsidRDefault="00A238D0" w:rsidP="003E2D1E">
            <w:pPr>
              <w:pStyle w:val="indent"/>
            </w:pPr>
            <w:r w:rsidRPr="001A1FCF">
              <w:t>Dr. Monroe Weber-Shirk, Director</w:t>
            </w:r>
          </w:p>
          <w:p w:rsidR="00EB0F7B" w:rsidRPr="001A1FCF" w:rsidRDefault="00EB0F7B" w:rsidP="003E2D1E">
            <w:pPr>
              <w:pStyle w:val="indent"/>
            </w:pPr>
          </w:p>
        </w:tc>
      </w:tr>
    </w:tbl>
    <w:p w:rsidR="00455630" w:rsidRPr="001A1FCF" w:rsidRDefault="00A238D0" w:rsidP="00604D1F">
      <w:pPr>
        <w:pStyle w:val="indent"/>
        <w:rPr>
          <w:rStyle w:val="apple-converted-space"/>
          <w:color w:val="000000"/>
          <w:shd w:val="clear" w:color="auto" w:fill="FFFFFF"/>
        </w:rPr>
      </w:pPr>
      <w:r w:rsidRPr="001A1FCF">
        <w:rPr>
          <w:rStyle w:val="apple-style-span"/>
          <w:color w:val="000000"/>
          <w:shd w:val="clear" w:color="auto" w:fill="FFFFFF"/>
        </w:rPr>
        <w:t xml:space="preserve">Este diseño preliminar fue solicitado por </w:t>
      </w:r>
      <w:r w:rsidRPr="001A1FCF">
        <w:rPr>
          <w:rStyle w:val="apple-style-span"/>
          <w:color w:val="000000"/>
        </w:rPr>
        <w:t>UI.Name.First UI.Name.Last</w:t>
      </w:r>
      <w:r w:rsidRPr="001A1FCF">
        <w:rPr>
          <w:rStyle w:val="apple-style-span"/>
          <w:color w:val="000000"/>
          <w:shd w:val="clear" w:color="auto" w:fill="FFFFFF"/>
        </w:rPr>
        <w:t xml:space="preserve"> en nombre de </w:t>
      </w:r>
      <w:r w:rsidRPr="001A1FCF">
        <w:rPr>
          <w:rStyle w:val="apple-style-span"/>
          <w:color w:val="000000"/>
        </w:rPr>
        <w:t>UI.Organization</w:t>
      </w:r>
      <w:r w:rsidRPr="001A1FCF">
        <w:rPr>
          <w:rStyle w:val="apple-style-span"/>
          <w:color w:val="000000"/>
          <w:shd w:val="clear" w:color="auto" w:fill="FFFFFF"/>
        </w:rPr>
        <w:t>.</w:t>
      </w:r>
      <w:r w:rsidRPr="001A1FCF">
        <w:rPr>
          <w:rStyle w:val="apple-converted-space"/>
          <w:color w:val="000000"/>
          <w:shd w:val="clear" w:color="auto" w:fill="FFFFFF"/>
        </w:rPr>
        <w:t> </w:t>
      </w:r>
      <w:r w:rsidRPr="001A1FCF">
        <w:rPr>
          <w:rStyle w:val="apple-style-span"/>
          <w:color w:val="000000"/>
          <w:shd w:val="clear" w:color="auto" w:fill="FFFFFF"/>
        </w:rPr>
        <w:t xml:space="preserve">El diseño fue creado el </w:t>
      </w:r>
      <w:r w:rsidR="00561A36" w:rsidRPr="001A1FCF">
        <w:rPr>
          <w:rStyle w:val="apple-style-span"/>
          <w:color w:val="000000"/>
          <w:shd w:val="clear" w:color="auto" w:fill="FFFFFF"/>
        </w:rPr>
        <w:fldChar w:fldCharType="begin"/>
      </w:r>
      <w:r w:rsidR="00561A36" w:rsidRPr="001A1FCF">
        <w:rPr>
          <w:rStyle w:val="apple-style-span"/>
          <w:color w:val="000000"/>
          <w:shd w:val="clear" w:color="auto" w:fill="FFFFFF"/>
        </w:rPr>
        <w:instrText xml:space="preserve"> DATE  \@ "dd' de 'MMMM' de 'yyyy"  \* MERGEFORMAT </w:instrText>
      </w:r>
      <w:r w:rsidR="00561A36" w:rsidRPr="001A1FCF">
        <w:rPr>
          <w:rStyle w:val="apple-style-span"/>
          <w:color w:val="000000"/>
          <w:shd w:val="clear" w:color="auto" w:fill="FFFFFF"/>
        </w:rPr>
        <w:fldChar w:fldCharType="separate"/>
      </w:r>
      <w:r w:rsidR="00970AF7">
        <w:rPr>
          <w:rStyle w:val="apple-style-span"/>
          <w:noProof/>
          <w:color w:val="000000"/>
          <w:shd w:val="clear" w:color="auto" w:fill="FFFFFF"/>
        </w:rPr>
        <w:t>20 de abril de 2012</w:t>
      </w:r>
      <w:r w:rsidR="00561A36" w:rsidRPr="001A1FCF">
        <w:rPr>
          <w:rStyle w:val="apple-style-span"/>
          <w:color w:val="000000"/>
          <w:shd w:val="clear" w:color="auto" w:fill="FFFFFF"/>
        </w:rPr>
        <w:fldChar w:fldCharType="end"/>
      </w:r>
      <w:r w:rsidRPr="001A1FCF">
        <w:rPr>
          <w:rStyle w:val="apple-style-span"/>
          <w:color w:val="000000"/>
          <w:shd w:val="clear" w:color="auto" w:fill="FFFFFF"/>
        </w:rPr>
        <w:t xml:space="preserve"> a las </w:t>
      </w:r>
      <w:r w:rsidR="00561A36" w:rsidRPr="001A1FCF">
        <w:rPr>
          <w:rStyle w:val="apple-style-span"/>
          <w:color w:val="000000"/>
          <w:shd w:val="clear" w:color="auto" w:fill="FFFFFF"/>
        </w:rPr>
        <w:fldChar w:fldCharType="begin"/>
      </w:r>
      <w:r w:rsidR="00561A36" w:rsidRPr="001A1FCF">
        <w:rPr>
          <w:rStyle w:val="apple-style-span"/>
          <w:color w:val="000000"/>
          <w:shd w:val="clear" w:color="auto" w:fill="FFFFFF"/>
        </w:rPr>
        <w:instrText xml:space="preserve"> TIME  \@ "HH:mm:ss"  \* MERGEFORMAT </w:instrText>
      </w:r>
      <w:r w:rsidR="00561A36" w:rsidRPr="001A1FCF">
        <w:rPr>
          <w:rStyle w:val="apple-style-span"/>
          <w:color w:val="000000"/>
          <w:shd w:val="clear" w:color="auto" w:fill="FFFFFF"/>
        </w:rPr>
        <w:fldChar w:fldCharType="separate"/>
      </w:r>
      <w:r w:rsidR="00970AF7">
        <w:rPr>
          <w:rStyle w:val="apple-style-span"/>
          <w:noProof/>
          <w:color w:val="000000"/>
          <w:shd w:val="clear" w:color="auto" w:fill="FFFFFF"/>
        </w:rPr>
        <w:t>12:05:54</w:t>
      </w:r>
      <w:r w:rsidR="00561A36" w:rsidRPr="001A1FCF">
        <w:rPr>
          <w:rStyle w:val="apple-style-span"/>
          <w:color w:val="000000"/>
          <w:shd w:val="clear" w:color="auto" w:fill="FFFFFF"/>
        </w:rPr>
        <w:fldChar w:fldCharType="end"/>
      </w:r>
      <w:r w:rsidR="00561A36" w:rsidRPr="001A1FCF">
        <w:rPr>
          <w:rStyle w:val="apple-style-span"/>
          <w:color w:val="000000"/>
          <w:shd w:val="clear" w:color="auto" w:fill="FFFFFF"/>
        </w:rPr>
        <w:t xml:space="preserve"> </w:t>
      </w:r>
      <w:r w:rsidRPr="001A1FCF">
        <w:rPr>
          <w:rStyle w:val="apple-style-span"/>
          <w:color w:val="000000"/>
          <w:shd w:val="clear" w:color="auto" w:fill="FFFFFF"/>
        </w:rPr>
        <w:t>por el servidor de Agua</w:t>
      </w:r>
      <w:r w:rsidR="008B0A98" w:rsidRPr="001A1FCF">
        <w:rPr>
          <w:rStyle w:val="apple-style-span"/>
          <w:color w:val="000000"/>
          <w:shd w:val="clear" w:color="auto" w:fill="FFFFFF"/>
        </w:rPr>
        <w:t>C</w:t>
      </w:r>
      <w:r w:rsidRPr="001A1FCF">
        <w:rPr>
          <w:rStyle w:val="apple-style-span"/>
          <w:color w:val="000000"/>
          <w:shd w:val="clear" w:color="auto" w:fill="FFFFFF"/>
        </w:rPr>
        <w:t>lara de la Universidad de Cornell.</w:t>
      </w:r>
      <w:r w:rsidRPr="001A1FCF">
        <w:rPr>
          <w:rStyle w:val="apple-converted-space"/>
          <w:color w:val="000000"/>
          <w:shd w:val="clear" w:color="auto" w:fill="FFFFFF"/>
        </w:rPr>
        <w:t> </w:t>
      </w:r>
      <w:r w:rsidRPr="001A1FCF">
        <w:rPr>
          <w:rStyle w:val="apple-style-span"/>
          <w:color w:val="000000"/>
          <w:shd w:val="clear" w:color="auto" w:fill="FFFFFF"/>
        </w:rPr>
        <w:t xml:space="preserve">El diseño de la planta de tratamiento de agua es para </w:t>
      </w:r>
      <w:r w:rsidRPr="001A1FCF">
        <w:rPr>
          <w:rStyle w:val="apple-style-span"/>
          <w:color w:val="000000"/>
        </w:rPr>
        <w:t>UI.City UI.State, UI.Country</w:t>
      </w:r>
      <w:r w:rsidRPr="001A1FCF">
        <w:rPr>
          <w:rStyle w:val="apple-style-span"/>
          <w:color w:val="000000"/>
          <w:shd w:val="clear" w:color="auto" w:fill="FFFFFF"/>
        </w:rPr>
        <w:t xml:space="preserve"> y tiene un caudal de </w:t>
      </w:r>
      <w:r w:rsidRPr="001A1FCF">
        <w:rPr>
          <w:rStyle w:val="apple-style-span"/>
          <w:color w:val="000000"/>
        </w:rPr>
        <w:t>Q.Plant</w:t>
      </w:r>
      <w:r w:rsidRPr="001A1FCF">
        <w:rPr>
          <w:rStyle w:val="apple-style-span"/>
          <w:color w:val="000000"/>
          <w:shd w:val="clear" w:color="auto" w:fill="FFFFFF"/>
        </w:rPr>
        <w:t>.</w:t>
      </w:r>
      <w:r w:rsidRPr="001A1FCF">
        <w:rPr>
          <w:rStyle w:val="apple-converted-space"/>
          <w:color w:val="000000"/>
          <w:shd w:val="clear" w:color="auto" w:fill="FFFFFF"/>
        </w:rPr>
        <w:t> </w:t>
      </w:r>
      <w:r w:rsidRPr="001A1FCF">
        <w:rPr>
          <w:rStyle w:val="apple-style-span"/>
          <w:color w:val="000000"/>
          <w:shd w:val="clear" w:color="auto" w:fill="FFFFFF"/>
        </w:rPr>
        <w:t xml:space="preserve">El diseño ha sido creado con la versión </w:t>
      </w:r>
      <w:r w:rsidRPr="001A1FCF">
        <w:rPr>
          <w:rStyle w:val="apple-style-span"/>
          <w:color w:val="000000"/>
        </w:rPr>
        <w:t>SVN.Version</w:t>
      </w:r>
      <w:r w:rsidRPr="001A1FCF">
        <w:rPr>
          <w:rStyle w:val="apple-style-span"/>
          <w:color w:val="000000"/>
          <w:shd w:val="clear" w:color="auto" w:fill="FFFFFF"/>
        </w:rPr>
        <w:t xml:space="preserve"> </w:t>
      </w:r>
      <w:r w:rsidR="00485829" w:rsidRPr="001A1FCF">
        <w:rPr>
          <w:rStyle w:val="apple-style-span"/>
          <w:color w:val="000000"/>
          <w:shd w:val="clear" w:color="auto" w:fill="FFFFFF"/>
        </w:rPr>
        <w:t>del programa de diseño</w:t>
      </w:r>
      <w:r w:rsidRPr="001A1FCF">
        <w:rPr>
          <w:rStyle w:val="apple-style-span"/>
          <w:color w:val="000000"/>
          <w:shd w:val="clear" w:color="auto" w:fill="FFFFFF"/>
        </w:rPr>
        <w:t>.</w:t>
      </w:r>
      <w:r w:rsidRPr="001A1FCF">
        <w:rPr>
          <w:rStyle w:val="apple-converted-space"/>
          <w:color w:val="000000"/>
          <w:shd w:val="clear" w:color="auto" w:fill="FFFFFF"/>
        </w:rPr>
        <w:t> </w:t>
      </w:r>
    </w:p>
    <w:p w:rsidR="00290B13" w:rsidRPr="001A1FCF" w:rsidRDefault="00A238D0" w:rsidP="00604D1F">
      <w:pPr>
        <w:pStyle w:val="indent"/>
        <w:rPr>
          <w:rStyle w:val="apple-converted-space"/>
          <w:color w:val="000000"/>
        </w:rPr>
      </w:pPr>
      <w:r w:rsidRPr="001A1FCF">
        <w:rPr>
          <w:rStyle w:val="apple-style-span"/>
          <w:color w:val="000000"/>
          <w:shd w:val="clear" w:color="auto" w:fill="FFFFFF"/>
        </w:rPr>
        <w:t xml:space="preserve">Este diseño es el resultado de más de 20.000 horas de </w:t>
      </w:r>
      <w:r w:rsidR="008B0A98" w:rsidRPr="001A1FCF">
        <w:rPr>
          <w:rStyle w:val="apple-style-span"/>
          <w:color w:val="000000"/>
          <w:shd w:val="clear" w:color="auto" w:fill="FFFFFF"/>
        </w:rPr>
        <w:t>trabajo e investigación</w:t>
      </w:r>
      <w:r w:rsidR="00041A73" w:rsidRPr="001A1FCF">
        <w:rPr>
          <w:rStyle w:val="apple-style-span"/>
          <w:color w:val="000000"/>
          <w:shd w:val="clear" w:color="auto" w:fill="FFFFFF"/>
        </w:rPr>
        <w:t xml:space="preserve"> de </w:t>
      </w:r>
      <w:r w:rsidR="005042F8" w:rsidRPr="001A1FCF">
        <w:rPr>
          <w:rStyle w:val="apple-style-span"/>
          <w:color w:val="000000"/>
          <w:shd w:val="clear" w:color="auto" w:fill="FFFFFF"/>
        </w:rPr>
        <w:t>estudiantes</w:t>
      </w:r>
      <w:r w:rsidR="008B0A98" w:rsidRPr="001A1FCF">
        <w:rPr>
          <w:rStyle w:val="apple-style-span"/>
          <w:color w:val="000000"/>
          <w:shd w:val="clear" w:color="auto" w:fill="FFFFFF"/>
        </w:rPr>
        <w:t xml:space="preserve"> de </w:t>
      </w:r>
      <w:r w:rsidRPr="001A1FCF">
        <w:rPr>
          <w:rStyle w:val="apple-style-span"/>
          <w:color w:val="000000"/>
          <w:shd w:val="clear" w:color="auto" w:fill="FFFFFF"/>
        </w:rPr>
        <w:t xml:space="preserve">grado, postgrado, </w:t>
      </w:r>
      <w:r w:rsidR="008B0A98" w:rsidRPr="001A1FCF">
        <w:rPr>
          <w:rStyle w:val="apple-style-span"/>
          <w:color w:val="000000"/>
          <w:shd w:val="clear" w:color="auto" w:fill="FFFFFF"/>
        </w:rPr>
        <w:t>en conjunto con el profesorado de la universidad</w:t>
      </w:r>
      <w:r w:rsidRPr="001A1FCF">
        <w:rPr>
          <w:rStyle w:val="apple-style-span"/>
          <w:color w:val="000000"/>
          <w:shd w:val="clear" w:color="auto" w:fill="FFFFFF"/>
        </w:rPr>
        <w:t>.</w:t>
      </w:r>
      <w:r w:rsidRPr="001A1FCF">
        <w:rPr>
          <w:rStyle w:val="apple-converted-space"/>
          <w:color w:val="000000"/>
          <w:shd w:val="clear" w:color="auto" w:fill="FFFFFF"/>
        </w:rPr>
        <w:t> </w:t>
      </w:r>
      <w:r w:rsidR="008B0A98" w:rsidRPr="001A1FCF">
        <w:rPr>
          <w:rStyle w:val="apple-style-span"/>
          <w:color w:val="000000"/>
          <w:shd w:val="clear" w:color="auto" w:fill="FFFFFF"/>
        </w:rPr>
        <w:t>Se han</w:t>
      </w:r>
      <w:r w:rsidRPr="001A1FCF">
        <w:rPr>
          <w:rStyle w:val="apple-style-span"/>
          <w:color w:val="000000"/>
          <w:shd w:val="clear" w:color="auto" w:fill="FFFFFF"/>
        </w:rPr>
        <w:t xml:space="preserve"> incorpora</w:t>
      </w:r>
      <w:r w:rsidR="008B0A98" w:rsidRPr="001A1FCF">
        <w:rPr>
          <w:rStyle w:val="apple-style-span"/>
          <w:color w:val="000000"/>
          <w:shd w:val="clear" w:color="auto" w:fill="FFFFFF"/>
        </w:rPr>
        <w:t>do</w:t>
      </w:r>
      <w:r w:rsidRPr="001A1FCF">
        <w:rPr>
          <w:rStyle w:val="apple-style-span"/>
          <w:color w:val="000000"/>
          <w:shd w:val="clear" w:color="auto" w:fill="FFFFFF"/>
        </w:rPr>
        <w:t xml:space="preserve"> </w:t>
      </w:r>
      <w:r w:rsidR="008B0A98" w:rsidRPr="001A1FCF">
        <w:rPr>
          <w:rStyle w:val="apple-style-span"/>
          <w:color w:val="000000"/>
          <w:shd w:val="clear" w:color="auto" w:fill="FFFFFF"/>
        </w:rPr>
        <w:t xml:space="preserve">teorías y análisis </w:t>
      </w:r>
      <w:r w:rsidRPr="001A1FCF">
        <w:rPr>
          <w:rStyle w:val="apple-style-span"/>
          <w:color w:val="000000"/>
          <w:shd w:val="clear" w:color="auto" w:fill="FFFFFF"/>
        </w:rPr>
        <w:t>de</w:t>
      </w:r>
      <w:r w:rsidR="008B0A98" w:rsidRPr="001A1FCF">
        <w:rPr>
          <w:rStyle w:val="apple-style-span"/>
          <w:color w:val="000000"/>
          <w:shd w:val="clear" w:color="auto" w:fill="FFFFFF"/>
        </w:rPr>
        <w:t>l campo de dinámica de fluidos</w:t>
      </w:r>
      <w:r w:rsidRPr="001A1FCF">
        <w:rPr>
          <w:rStyle w:val="apple-style-span"/>
          <w:color w:val="000000"/>
          <w:shd w:val="clear" w:color="auto" w:fill="FFFFFF"/>
        </w:rPr>
        <w:t xml:space="preserve"> para </w:t>
      </w:r>
      <w:r w:rsidR="008B0A98" w:rsidRPr="001A1FCF">
        <w:rPr>
          <w:rStyle w:val="apple-style-span"/>
          <w:color w:val="000000"/>
          <w:shd w:val="clear" w:color="auto" w:fill="FFFFFF"/>
        </w:rPr>
        <w:t>que se minimice la ruptura de los flóculos entre e</w:t>
      </w:r>
      <w:r w:rsidR="00BC61A2" w:rsidRPr="001A1FCF">
        <w:rPr>
          <w:rStyle w:val="apple-style-span"/>
          <w:color w:val="000000"/>
          <w:shd w:val="clear" w:color="auto" w:fill="FFFFFF"/>
        </w:rPr>
        <w:t>l</w:t>
      </w:r>
      <w:r w:rsidR="008B0A98" w:rsidRPr="001A1FCF">
        <w:rPr>
          <w:rStyle w:val="apple-style-span"/>
          <w:color w:val="000000"/>
          <w:shd w:val="clear" w:color="auto" w:fill="FFFFFF"/>
        </w:rPr>
        <w:t xml:space="preserve"> floculador y el tanque de sedimentación</w:t>
      </w:r>
      <w:r w:rsidRPr="001A1FCF">
        <w:rPr>
          <w:rStyle w:val="apple-style-span"/>
          <w:color w:val="000000"/>
          <w:shd w:val="clear" w:color="auto" w:fill="FFFFFF"/>
        </w:rPr>
        <w:t>.</w:t>
      </w:r>
      <w:r w:rsidRPr="001A1FCF">
        <w:rPr>
          <w:rStyle w:val="apple-converted-space"/>
          <w:color w:val="000000"/>
          <w:shd w:val="clear" w:color="auto" w:fill="FFFFFF"/>
        </w:rPr>
        <w:t> </w:t>
      </w:r>
      <w:r w:rsidRPr="001A1FCF">
        <w:rPr>
          <w:rStyle w:val="apple-style-span"/>
          <w:color w:val="000000"/>
          <w:shd w:val="clear" w:color="auto" w:fill="FFFFFF"/>
        </w:rPr>
        <w:t>El sistema de</w:t>
      </w:r>
      <w:r w:rsidR="008B0A98" w:rsidRPr="001A1FCF">
        <w:rPr>
          <w:rStyle w:val="apple-style-span"/>
          <w:color w:val="000000"/>
          <w:shd w:val="clear" w:color="auto" w:fill="FFFFFF"/>
        </w:rPr>
        <w:t xml:space="preserve"> dosificación</w:t>
      </w:r>
      <w:r w:rsidR="003370EC" w:rsidRPr="001A1FCF">
        <w:rPr>
          <w:rStyle w:val="apple-style-span"/>
          <w:color w:val="000000"/>
          <w:shd w:val="clear" w:color="auto" w:fill="FFFFFF"/>
        </w:rPr>
        <w:t xml:space="preserve"> químico</w:t>
      </w:r>
      <w:r w:rsidRPr="001A1FCF">
        <w:rPr>
          <w:rStyle w:val="apple-style-span"/>
          <w:color w:val="000000"/>
          <w:shd w:val="clear" w:color="auto" w:fill="FFFFFF"/>
        </w:rPr>
        <w:t xml:space="preserve"> se basa en una serie de </w:t>
      </w:r>
      <w:r w:rsidR="00BC61A2" w:rsidRPr="001A1FCF">
        <w:rPr>
          <w:rStyle w:val="apple-style-span"/>
          <w:color w:val="000000"/>
          <w:shd w:val="clear" w:color="auto" w:fill="FFFFFF"/>
        </w:rPr>
        <w:t>iniciativas</w:t>
      </w:r>
      <w:r w:rsidRPr="001A1FCF">
        <w:rPr>
          <w:rStyle w:val="apple-style-span"/>
          <w:color w:val="000000"/>
          <w:shd w:val="clear" w:color="auto" w:fill="FFFFFF"/>
        </w:rPr>
        <w:t xml:space="preserve"> </w:t>
      </w:r>
      <w:r w:rsidR="00BC61A2" w:rsidRPr="001A1FCF">
        <w:rPr>
          <w:rStyle w:val="apple-style-span"/>
          <w:color w:val="000000"/>
          <w:shd w:val="clear" w:color="auto" w:fill="FFFFFF"/>
        </w:rPr>
        <w:t>diseñadas</w:t>
      </w:r>
      <w:r w:rsidR="008B0A98" w:rsidRPr="001A1FCF">
        <w:rPr>
          <w:rStyle w:val="apple-style-span"/>
          <w:color w:val="000000"/>
          <w:shd w:val="clear" w:color="auto" w:fill="FFFFFF"/>
        </w:rPr>
        <w:t xml:space="preserve"> </w:t>
      </w:r>
      <w:r w:rsidRPr="001A1FCF">
        <w:rPr>
          <w:rStyle w:val="apple-style-span"/>
          <w:color w:val="000000"/>
          <w:shd w:val="clear" w:color="auto" w:fill="FFFFFF"/>
        </w:rPr>
        <w:t>por el equipo de Agua</w:t>
      </w:r>
      <w:r w:rsidR="008B0A98" w:rsidRPr="001A1FCF">
        <w:rPr>
          <w:rStyle w:val="apple-style-span"/>
          <w:color w:val="000000"/>
          <w:shd w:val="clear" w:color="auto" w:fill="FFFFFF"/>
        </w:rPr>
        <w:t>C</w:t>
      </w:r>
      <w:r w:rsidRPr="001A1FCF">
        <w:rPr>
          <w:rStyle w:val="apple-style-span"/>
          <w:color w:val="000000"/>
          <w:shd w:val="clear" w:color="auto" w:fill="FFFFFF"/>
        </w:rPr>
        <w:t>lara</w:t>
      </w:r>
      <w:r w:rsidR="00BC61A2" w:rsidRPr="001A1FCF">
        <w:rPr>
          <w:rStyle w:val="apple-style-span"/>
          <w:color w:val="000000"/>
          <w:shd w:val="clear" w:color="auto" w:fill="FFFFFF"/>
        </w:rPr>
        <w:t>. Estos dispositivos</w:t>
      </w:r>
      <w:r w:rsidRPr="001A1FCF">
        <w:rPr>
          <w:rStyle w:val="apple-style-span"/>
          <w:color w:val="000000"/>
          <w:shd w:val="clear" w:color="auto" w:fill="FFFFFF"/>
        </w:rPr>
        <w:t xml:space="preserve"> permiten establecer directamente la dosis química deseada y mantener </w:t>
      </w:r>
      <w:r w:rsidR="00BC61A2" w:rsidRPr="001A1FCF">
        <w:rPr>
          <w:rStyle w:val="apple-style-span"/>
          <w:color w:val="000000"/>
          <w:shd w:val="clear" w:color="auto" w:fill="FFFFFF"/>
        </w:rPr>
        <w:t xml:space="preserve">constante </w:t>
      </w:r>
      <w:r w:rsidRPr="001A1FCF">
        <w:rPr>
          <w:rStyle w:val="apple-style-span"/>
          <w:color w:val="000000"/>
          <w:shd w:val="clear" w:color="auto" w:fill="FFFFFF"/>
        </w:rPr>
        <w:t xml:space="preserve">esa dosis </w:t>
      </w:r>
      <w:r w:rsidR="00BC61A2" w:rsidRPr="001A1FCF">
        <w:rPr>
          <w:rStyle w:val="apple-style-span"/>
          <w:color w:val="000000"/>
          <w:shd w:val="clear" w:color="auto" w:fill="FFFFFF"/>
        </w:rPr>
        <w:t xml:space="preserve">de una manera </w:t>
      </w:r>
      <w:r w:rsidRPr="001A1FCF">
        <w:rPr>
          <w:rStyle w:val="apple-style-span"/>
          <w:color w:val="000000"/>
          <w:shd w:val="clear" w:color="auto" w:fill="FFFFFF"/>
        </w:rPr>
        <w:t xml:space="preserve">automática </w:t>
      </w:r>
      <w:r w:rsidR="00BC61A2" w:rsidRPr="001A1FCF">
        <w:rPr>
          <w:rStyle w:val="apple-style-span"/>
          <w:color w:val="000000"/>
          <w:shd w:val="clear" w:color="auto" w:fill="FFFFFF"/>
        </w:rPr>
        <w:t>incluso</w:t>
      </w:r>
      <w:r w:rsidRPr="001A1FCF">
        <w:rPr>
          <w:rStyle w:val="apple-style-span"/>
          <w:color w:val="000000"/>
          <w:shd w:val="clear" w:color="auto" w:fill="FFFFFF"/>
        </w:rPr>
        <w:t xml:space="preserve"> cuando el caudal que </w:t>
      </w:r>
      <w:r w:rsidR="00BC61A2" w:rsidRPr="001A1FCF">
        <w:rPr>
          <w:rStyle w:val="apple-style-span"/>
          <w:color w:val="000000"/>
          <w:shd w:val="clear" w:color="auto" w:fill="FFFFFF"/>
        </w:rPr>
        <w:t>circula</w:t>
      </w:r>
      <w:r w:rsidRPr="001A1FCF">
        <w:rPr>
          <w:rStyle w:val="apple-style-span"/>
          <w:color w:val="000000"/>
          <w:shd w:val="clear" w:color="auto" w:fill="FFFFFF"/>
        </w:rPr>
        <w:t xml:space="preserve"> por la planta </w:t>
      </w:r>
      <w:r w:rsidR="00BC61A2" w:rsidRPr="001A1FCF">
        <w:rPr>
          <w:rStyle w:val="apple-style-span"/>
          <w:color w:val="000000"/>
          <w:shd w:val="clear" w:color="auto" w:fill="FFFFFF"/>
        </w:rPr>
        <w:t>cambia</w:t>
      </w:r>
      <w:r w:rsidRPr="001A1FCF">
        <w:rPr>
          <w:rStyle w:val="apple-style-span"/>
          <w:color w:val="000000"/>
          <w:shd w:val="clear" w:color="auto" w:fill="FFFFFF"/>
        </w:rPr>
        <w:t>.</w:t>
      </w:r>
      <w:r w:rsidRPr="001A1FCF">
        <w:rPr>
          <w:rStyle w:val="apple-converted-space"/>
          <w:color w:val="000000"/>
          <w:shd w:val="clear" w:color="auto" w:fill="FFFFFF"/>
        </w:rPr>
        <w:t> </w:t>
      </w:r>
      <w:r w:rsidR="00BC61A2" w:rsidRPr="001A1FCF">
        <w:rPr>
          <w:rStyle w:val="apple-converted-space"/>
          <w:color w:val="000000"/>
          <w:shd w:val="clear" w:color="auto" w:fill="FFFFFF"/>
        </w:rPr>
        <w:t xml:space="preserve">El tanque de </w:t>
      </w:r>
      <w:r w:rsidR="00BC61A2" w:rsidRPr="001A1FCF">
        <w:rPr>
          <w:rStyle w:val="apple-style-span"/>
          <w:color w:val="000000"/>
          <w:shd w:val="clear" w:color="auto" w:fill="FFFFFF"/>
        </w:rPr>
        <w:t>sedimentación</w:t>
      </w:r>
      <w:r w:rsidR="003370EC" w:rsidRPr="001A1FCF">
        <w:rPr>
          <w:rStyle w:val="apple-style-span"/>
          <w:color w:val="000000"/>
          <w:shd w:val="clear" w:color="auto" w:fill="FFFFFF"/>
        </w:rPr>
        <w:t xml:space="preserve">, </w:t>
      </w:r>
      <w:r w:rsidR="00A441C6" w:rsidRPr="001A1FCF">
        <w:rPr>
          <w:rStyle w:val="apple-style-span"/>
          <w:color w:val="000000"/>
          <w:shd w:val="clear" w:color="auto" w:fill="FFFFFF"/>
        </w:rPr>
        <w:t>particularmente</w:t>
      </w:r>
      <w:r w:rsidR="003370EC" w:rsidRPr="001A1FCF">
        <w:rPr>
          <w:rStyle w:val="apple-style-span"/>
          <w:color w:val="000000"/>
          <w:shd w:val="clear" w:color="auto" w:fill="FFFFFF"/>
        </w:rPr>
        <w:t xml:space="preserve"> poco profundo, </w:t>
      </w:r>
      <w:r w:rsidR="00BC61A2" w:rsidRPr="001A1FCF">
        <w:rPr>
          <w:rStyle w:val="apple-style-span"/>
          <w:color w:val="000000"/>
          <w:shd w:val="clear" w:color="auto" w:fill="FFFFFF"/>
        </w:rPr>
        <w:t xml:space="preserve">optimiza el espacio de manera que produce una </w:t>
      </w:r>
      <w:r w:rsidR="003370EC" w:rsidRPr="001A1FCF">
        <w:rPr>
          <w:rStyle w:val="apple-style-span"/>
          <w:color w:val="000000"/>
          <w:shd w:val="clear" w:color="auto" w:fill="FFFFFF"/>
        </w:rPr>
        <w:t>un alto rendimiento con altas velocidades</w:t>
      </w:r>
      <w:r w:rsidR="00BC61A2" w:rsidRPr="001A1FCF">
        <w:rPr>
          <w:rStyle w:val="apple-style-span"/>
          <w:color w:val="000000"/>
          <w:shd w:val="clear" w:color="auto" w:fill="FFFFFF"/>
        </w:rPr>
        <w:t>,</w:t>
      </w:r>
      <w:r w:rsidR="00EB51DB" w:rsidRPr="001A1FCF">
        <w:rPr>
          <w:rStyle w:val="apple-style-span"/>
          <w:color w:val="000000"/>
          <w:shd w:val="clear" w:color="auto" w:fill="FFFFFF"/>
        </w:rPr>
        <w:t xml:space="preserve"> </w:t>
      </w:r>
      <w:r w:rsidR="003370EC" w:rsidRPr="001A1FCF">
        <w:rPr>
          <w:rStyle w:val="apple-style-span"/>
          <w:color w:val="000000"/>
          <w:shd w:val="clear" w:color="auto" w:fill="FFFFFF"/>
        </w:rPr>
        <w:t>a un bajo coste de construcción y de fácil mantenimiento.</w:t>
      </w:r>
      <w:r w:rsidR="00A441C6" w:rsidRPr="001A1FCF">
        <w:rPr>
          <w:rStyle w:val="apple-style-span"/>
          <w:color w:val="000000"/>
          <w:shd w:val="clear" w:color="auto" w:fill="FFFFFF"/>
        </w:rPr>
        <w:t xml:space="preserve"> </w:t>
      </w:r>
      <w:r w:rsidRPr="001A1FCF">
        <w:rPr>
          <w:rStyle w:val="apple-style-span"/>
          <w:color w:val="000000"/>
          <w:shd w:val="clear" w:color="auto" w:fill="FFFFFF"/>
        </w:rPr>
        <w:t>Las técnicas de fabricación</w:t>
      </w:r>
      <w:r w:rsidR="003370EC" w:rsidRPr="001A1FCF">
        <w:rPr>
          <w:rStyle w:val="apple-style-span"/>
          <w:color w:val="000000"/>
          <w:shd w:val="clear" w:color="auto" w:fill="FFFFFF"/>
        </w:rPr>
        <w:t>,</w:t>
      </w:r>
      <w:r w:rsidRPr="001A1FCF">
        <w:rPr>
          <w:rStyle w:val="apple-style-span"/>
          <w:color w:val="000000"/>
          <w:shd w:val="clear" w:color="auto" w:fill="FFFFFF"/>
        </w:rPr>
        <w:t xml:space="preserve"> que hacen posible que un solo operador de desmontar completam</w:t>
      </w:r>
      <w:r w:rsidR="003370EC" w:rsidRPr="001A1FCF">
        <w:rPr>
          <w:rStyle w:val="apple-style-span"/>
          <w:color w:val="000000"/>
          <w:shd w:val="clear" w:color="auto" w:fill="FFFFFF"/>
        </w:rPr>
        <w:t>ente un tanque de sedimentación</w:t>
      </w:r>
      <w:r w:rsidRPr="001A1FCF">
        <w:rPr>
          <w:rStyle w:val="apple-style-span"/>
          <w:color w:val="000000"/>
          <w:shd w:val="clear" w:color="auto" w:fill="FFFFFF"/>
        </w:rPr>
        <w:t xml:space="preserve"> manteniendo el resto de la planta en funcionamiento</w:t>
      </w:r>
      <w:r w:rsidR="003370EC" w:rsidRPr="001A1FCF">
        <w:rPr>
          <w:rStyle w:val="apple-style-span"/>
          <w:color w:val="000000"/>
          <w:shd w:val="clear" w:color="auto" w:fill="FFFFFF"/>
        </w:rPr>
        <w:t>,</w:t>
      </w:r>
      <w:r w:rsidRPr="001A1FCF">
        <w:rPr>
          <w:rStyle w:val="apple-style-span"/>
          <w:color w:val="000000"/>
          <w:shd w:val="clear" w:color="auto" w:fill="FFFFFF"/>
        </w:rPr>
        <w:t xml:space="preserve"> se han des</w:t>
      </w:r>
      <w:r w:rsidR="00FE45B5" w:rsidRPr="001A1FCF">
        <w:rPr>
          <w:rStyle w:val="apple-style-span"/>
          <w:color w:val="000000"/>
          <w:shd w:val="clear" w:color="auto" w:fill="FFFFFF"/>
        </w:rPr>
        <w:t>arrollado por el equipo de AguaC</w:t>
      </w:r>
      <w:r w:rsidRPr="001A1FCF">
        <w:rPr>
          <w:rStyle w:val="apple-style-span"/>
          <w:color w:val="000000"/>
          <w:shd w:val="clear" w:color="auto" w:fill="FFFFFF"/>
        </w:rPr>
        <w:t>lara en Cornell y por nuestros socios en Honduras.</w:t>
      </w:r>
      <w:r w:rsidRPr="001A1FCF">
        <w:rPr>
          <w:rStyle w:val="apple-converted-space"/>
          <w:color w:val="000000"/>
          <w:shd w:val="clear" w:color="auto" w:fill="FFFFFF"/>
        </w:rPr>
        <w:t> </w:t>
      </w:r>
      <w:r w:rsidR="00041A73" w:rsidRPr="001A1FCF">
        <w:rPr>
          <w:rStyle w:val="apple-style-span"/>
          <w:color w:val="000000"/>
        </w:rPr>
        <w:t>Le invitamos a crear varios diseños por cada instalación que tenga intención de construir para obtener una configuración óptima de la planta.</w:t>
      </w:r>
      <w:r w:rsidR="00041A73" w:rsidRPr="001A1FCF">
        <w:rPr>
          <w:rStyle w:val="apple-converted-space"/>
          <w:color w:val="000000"/>
        </w:rPr>
        <w:t> </w:t>
      </w:r>
    </w:p>
    <w:p w:rsidR="00FE45B5" w:rsidRPr="001A1FCF" w:rsidRDefault="00FE45B5" w:rsidP="00604D1F">
      <w:pPr>
        <w:pStyle w:val="indent"/>
        <w:rPr>
          <w:rStyle w:val="apple-converted-space"/>
          <w:color w:val="000000"/>
        </w:rPr>
      </w:pPr>
      <w:r w:rsidRPr="001A1FCF">
        <w:rPr>
          <w:rStyle w:val="apple-converted-space"/>
          <w:color w:val="000000"/>
        </w:rPr>
        <w:t>El equipo de Agu</w:t>
      </w:r>
      <w:r w:rsidR="005042F8" w:rsidRPr="001A1FCF">
        <w:rPr>
          <w:rStyle w:val="apple-converted-space"/>
          <w:color w:val="000000"/>
        </w:rPr>
        <w:t>a</w:t>
      </w:r>
      <w:r w:rsidRPr="001A1FCF">
        <w:rPr>
          <w:rStyle w:val="apple-converted-space"/>
          <w:color w:val="000000"/>
        </w:rPr>
        <w:t>Clara no se responsabiliza de cualquier tipo de daño ocasionado por la producción de este diseño. Los planos y documentos creados por la herramienta de diseño son borradores, y deben ser revisados por ingenieros civiles antes de la construcción de la planta de tratamiento de agua. También, para poder formar parte de la red de plantas de AguaClara, el usuario debe establecer relaciones y estar bajo la supervisión de uno de los socios implementadores durante el proceso de construcción y entrenamiento</w:t>
      </w:r>
      <w:r w:rsidR="00EB51DB" w:rsidRPr="001A1FCF">
        <w:rPr>
          <w:rStyle w:val="apple-converted-space"/>
          <w:color w:val="000000"/>
        </w:rPr>
        <w:t xml:space="preserve"> de los operadores</w:t>
      </w:r>
      <w:r w:rsidRPr="001A1FCF">
        <w:rPr>
          <w:rStyle w:val="apple-converted-space"/>
          <w:color w:val="000000"/>
        </w:rPr>
        <w:t xml:space="preserve">. </w:t>
      </w:r>
    </w:p>
    <w:p w:rsidR="00A238D0" w:rsidRPr="001A1FCF" w:rsidRDefault="00A238D0" w:rsidP="00604D1F">
      <w:pPr>
        <w:pStyle w:val="indent"/>
        <w:rPr>
          <w:rStyle w:val="apple-style-span"/>
          <w:color w:val="000000"/>
        </w:rPr>
      </w:pPr>
      <w:r w:rsidRPr="001A1FCF">
        <w:rPr>
          <w:rStyle w:val="apple-style-span"/>
          <w:color w:val="000000"/>
        </w:rPr>
        <w:t>El valor económico de este diseño es de aproximadamente 10.000 USD.</w:t>
      </w:r>
      <w:r w:rsidRPr="001A1FCF">
        <w:rPr>
          <w:rStyle w:val="apple-converted-space"/>
          <w:color w:val="000000"/>
        </w:rPr>
        <w:t> </w:t>
      </w:r>
      <w:r w:rsidRPr="001A1FCF">
        <w:rPr>
          <w:rStyle w:val="apple-style-span"/>
          <w:color w:val="000000"/>
        </w:rPr>
        <w:t xml:space="preserve">Esta </w:t>
      </w:r>
      <w:r w:rsidR="001C4C76" w:rsidRPr="001A1FCF">
        <w:rPr>
          <w:rStyle w:val="apple-style-span"/>
          <w:color w:val="000000"/>
        </w:rPr>
        <w:t>tasación</w:t>
      </w:r>
      <w:r w:rsidRPr="001A1FCF">
        <w:rPr>
          <w:rStyle w:val="apple-style-span"/>
          <w:color w:val="000000"/>
        </w:rPr>
        <w:t xml:space="preserve"> se basa en la cantidad de tiempo que sería n</w:t>
      </w:r>
      <w:r w:rsidR="001C4C76" w:rsidRPr="001A1FCF">
        <w:rPr>
          <w:rStyle w:val="apple-style-span"/>
          <w:color w:val="000000"/>
        </w:rPr>
        <w:t>ecesario para crear este modelo</w:t>
      </w:r>
      <w:r w:rsidRPr="001A1FCF">
        <w:rPr>
          <w:rStyle w:val="apple-style-span"/>
          <w:color w:val="000000"/>
        </w:rPr>
        <w:t xml:space="preserve"> si una empresa de ingeniería ambiental utiliza los algoritmos</w:t>
      </w:r>
      <w:r w:rsidR="001C4C76" w:rsidRPr="001A1FCF">
        <w:rPr>
          <w:rStyle w:val="apple-style-span"/>
          <w:color w:val="000000"/>
        </w:rPr>
        <w:t xml:space="preserve"> matemáticos</w:t>
      </w:r>
      <w:r w:rsidRPr="001A1FCF">
        <w:rPr>
          <w:rStyle w:val="apple-style-span"/>
          <w:color w:val="000000"/>
        </w:rPr>
        <w:t xml:space="preserve"> de Agua</w:t>
      </w:r>
      <w:r w:rsidR="001C4C76" w:rsidRPr="001A1FCF">
        <w:rPr>
          <w:rStyle w:val="apple-style-span"/>
          <w:color w:val="000000"/>
        </w:rPr>
        <w:t>C</w:t>
      </w:r>
      <w:r w:rsidRPr="001A1FCF">
        <w:rPr>
          <w:rStyle w:val="apple-style-span"/>
          <w:color w:val="000000"/>
        </w:rPr>
        <w:t>lara, pero no la herramienta de diseño automatizado, para crear este diseño.</w:t>
      </w:r>
      <w:r w:rsidRPr="001A1FCF">
        <w:rPr>
          <w:rStyle w:val="apple-converted-space"/>
          <w:color w:val="000000"/>
        </w:rPr>
        <w:t> </w:t>
      </w:r>
      <w:r w:rsidRPr="001A1FCF">
        <w:rPr>
          <w:rStyle w:val="apple-style-span"/>
          <w:color w:val="000000"/>
        </w:rPr>
        <w:t>El equipo de Agua</w:t>
      </w:r>
      <w:r w:rsidR="001C4C76" w:rsidRPr="001A1FCF">
        <w:rPr>
          <w:rStyle w:val="apple-style-span"/>
          <w:color w:val="000000"/>
        </w:rPr>
        <w:t>C</w:t>
      </w:r>
      <w:r w:rsidRPr="001A1FCF">
        <w:rPr>
          <w:rStyle w:val="apple-style-span"/>
          <w:color w:val="000000"/>
        </w:rPr>
        <w:t>lara se compromete a seguir prestando este servicio de diseño</w:t>
      </w:r>
      <w:r w:rsidR="001C4C76" w:rsidRPr="001A1FCF">
        <w:rPr>
          <w:rStyle w:val="apple-style-span"/>
          <w:color w:val="000000"/>
        </w:rPr>
        <w:t xml:space="preserve"> gratuitamente</w:t>
      </w:r>
      <w:r w:rsidRPr="001A1FCF">
        <w:rPr>
          <w:rStyle w:val="apple-style-span"/>
          <w:color w:val="000000"/>
        </w:rPr>
        <w:t xml:space="preserve"> porque queremos</w:t>
      </w:r>
      <w:r w:rsidR="001C4C76" w:rsidRPr="001A1FCF">
        <w:rPr>
          <w:rStyle w:val="apple-style-span"/>
          <w:color w:val="000000"/>
        </w:rPr>
        <w:t xml:space="preserve"> incentivar</w:t>
      </w:r>
      <w:r w:rsidRPr="001A1FCF">
        <w:rPr>
          <w:rStyle w:val="apple-style-span"/>
          <w:color w:val="000000"/>
        </w:rPr>
        <w:t xml:space="preserve"> </w:t>
      </w:r>
      <w:r w:rsidR="001C4C76" w:rsidRPr="001A1FCF">
        <w:rPr>
          <w:rStyle w:val="apple-style-span"/>
          <w:color w:val="000000"/>
        </w:rPr>
        <w:t>que a futuros</w:t>
      </w:r>
      <w:r w:rsidRPr="001A1FCF">
        <w:rPr>
          <w:rStyle w:val="apple-style-span"/>
          <w:color w:val="000000"/>
        </w:rPr>
        <w:t xml:space="preserve"> socios </w:t>
      </w:r>
      <w:r w:rsidR="001C4C76" w:rsidRPr="001A1FCF">
        <w:rPr>
          <w:rStyle w:val="apple-style-span"/>
          <w:color w:val="000000"/>
        </w:rPr>
        <w:t xml:space="preserve">exploren el uso de esta </w:t>
      </w:r>
      <w:r w:rsidRPr="001A1FCF">
        <w:rPr>
          <w:rStyle w:val="apple-style-span"/>
          <w:color w:val="000000"/>
        </w:rPr>
        <w:t>tecnología.</w:t>
      </w:r>
      <w:r w:rsidRPr="001A1FCF">
        <w:rPr>
          <w:rStyle w:val="apple-converted-space"/>
          <w:color w:val="000000"/>
        </w:rPr>
        <w:t> </w:t>
      </w:r>
      <w:r w:rsidR="001C4C76" w:rsidRPr="001A1FCF">
        <w:rPr>
          <w:rStyle w:val="apple-converted-space"/>
          <w:color w:val="000000"/>
        </w:rPr>
        <w:t>T</w:t>
      </w:r>
      <w:r w:rsidRPr="001A1FCF">
        <w:rPr>
          <w:rStyle w:val="apple-style-span"/>
          <w:color w:val="000000"/>
        </w:rPr>
        <w:t xml:space="preserve">ambién </w:t>
      </w:r>
      <w:r w:rsidR="001C4C76" w:rsidRPr="001A1FCF">
        <w:rPr>
          <w:rStyle w:val="apple-style-span"/>
          <w:color w:val="000000"/>
        </w:rPr>
        <w:t xml:space="preserve">reconocemos </w:t>
      </w:r>
      <w:r w:rsidRPr="001A1FCF">
        <w:rPr>
          <w:rStyle w:val="apple-style-span"/>
          <w:color w:val="000000"/>
        </w:rPr>
        <w:t xml:space="preserve">que los altos costos de diseño </w:t>
      </w:r>
      <w:r w:rsidR="001C4C76" w:rsidRPr="001A1FCF">
        <w:rPr>
          <w:rStyle w:val="apple-style-span"/>
          <w:color w:val="000000"/>
        </w:rPr>
        <w:t xml:space="preserve">imposibilitarían que pequeñas comunidades disfruten de </w:t>
      </w:r>
      <w:r w:rsidRPr="001A1FCF">
        <w:rPr>
          <w:rStyle w:val="apple-style-span"/>
          <w:color w:val="000000"/>
        </w:rPr>
        <w:t>esta tecnología</w:t>
      </w:r>
      <w:r w:rsidR="001C4C76" w:rsidRPr="001A1FCF">
        <w:rPr>
          <w:rStyle w:val="apple-style-span"/>
          <w:color w:val="000000"/>
        </w:rPr>
        <w:t xml:space="preserve">. </w:t>
      </w:r>
      <w:r w:rsidR="00EB0F7B" w:rsidRPr="001A1FCF">
        <w:rPr>
          <w:rStyle w:val="apple-style-span"/>
          <w:color w:val="000000"/>
        </w:rPr>
        <w:t xml:space="preserve">Sin embargo, el equipo de AguaClara agradece cualquier donación monetaria por el servicio prestado, y puede ser abonada </w:t>
      </w:r>
      <w:r w:rsidR="00041A73" w:rsidRPr="001A1FCF">
        <w:rPr>
          <w:rStyle w:val="apple-style-span"/>
          <w:color w:val="000000"/>
        </w:rPr>
        <w:t xml:space="preserve"> por cheque o a través de  </w:t>
      </w:r>
      <w:hyperlink r:id="rId14" w:history="1">
        <w:r w:rsidR="00041A73" w:rsidRPr="001A1FCF">
          <w:rPr>
            <w:rStyle w:val="Hyperlink"/>
          </w:rPr>
          <w:t>https://confluence.cornell.edu/display/AGUACLARA/Donate</w:t>
        </w:r>
      </w:hyperlink>
      <w:r w:rsidRPr="001A1FCF">
        <w:rPr>
          <w:rStyle w:val="apple-style-span"/>
          <w:color w:val="000000"/>
        </w:rPr>
        <w:t>.</w:t>
      </w:r>
      <w:r w:rsidR="00041A73" w:rsidRPr="001A1FCF">
        <w:rPr>
          <w:rStyle w:val="apple-style-span"/>
          <w:color w:val="000000"/>
        </w:rPr>
        <w:t xml:space="preserve"> </w:t>
      </w:r>
      <w:r w:rsidRPr="001A1FCF">
        <w:rPr>
          <w:rStyle w:val="apple-style-span"/>
          <w:color w:val="000000"/>
        </w:rPr>
        <w:t>Gracias por su apoyo.</w:t>
      </w:r>
      <w:r w:rsidRPr="001A1FCF">
        <w:rPr>
          <w:rStyle w:val="apple-converted-space"/>
          <w:color w:val="000000"/>
        </w:rPr>
        <w:t> </w:t>
      </w:r>
      <w:r w:rsidRPr="001A1FCF">
        <w:br/>
      </w:r>
    </w:p>
    <w:p w:rsidR="00EE4779" w:rsidRPr="001A1FCF" w:rsidRDefault="00A238D0" w:rsidP="00604D1F">
      <w:pPr>
        <w:pStyle w:val="indent"/>
        <w:jc w:val="left"/>
        <w:rPr>
          <w:rStyle w:val="apple-style-span"/>
          <w:color w:val="000000"/>
          <w:shd w:val="clear" w:color="auto" w:fill="FFFFFF"/>
        </w:rPr>
      </w:pPr>
      <w:r w:rsidRPr="001A1FCF">
        <w:rPr>
          <w:rStyle w:val="apple-style-span"/>
          <w:color w:val="000000"/>
        </w:rPr>
        <w:t xml:space="preserve">Dona con </w:t>
      </w:r>
      <w:r w:rsidR="00041A73" w:rsidRPr="001A1FCF">
        <w:rPr>
          <w:rStyle w:val="apple-style-span"/>
          <w:color w:val="000000"/>
        </w:rPr>
        <w:t xml:space="preserve">un </w:t>
      </w:r>
      <w:r w:rsidRPr="001A1FCF">
        <w:rPr>
          <w:rStyle w:val="apple-style-span"/>
          <w:color w:val="000000"/>
        </w:rPr>
        <w:t>cheque</w:t>
      </w:r>
      <w:r w:rsidR="00041A73" w:rsidRPr="001A1FCF">
        <w:rPr>
          <w:rStyle w:val="apple-style-span"/>
          <w:color w:val="000000"/>
        </w:rPr>
        <w:t>:</w:t>
      </w:r>
      <w:r w:rsidRPr="001A1FCF">
        <w:rPr>
          <w:rStyle w:val="apple-converted-space"/>
          <w:color w:val="000000"/>
        </w:rPr>
        <w:t> </w:t>
      </w:r>
      <w:r w:rsidRPr="001A1FCF">
        <w:br/>
      </w:r>
      <w:r w:rsidR="00041A73" w:rsidRPr="001A1FCF">
        <w:rPr>
          <w:rStyle w:val="apple-style-span"/>
          <w:color w:val="000000"/>
          <w:shd w:val="clear" w:color="auto" w:fill="FFFFFF"/>
        </w:rPr>
        <w:t xml:space="preserve">Remita el </w:t>
      </w:r>
      <w:r w:rsidRPr="001A1FCF">
        <w:rPr>
          <w:rStyle w:val="apple-style-span"/>
          <w:color w:val="000000"/>
          <w:shd w:val="clear" w:color="auto" w:fill="FFFFFF"/>
        </w:rPr>
        <w:t xml:space="preserve">cheque a la </w:t>
      </w:r>
      <w:r w:rsidRPr="001A1FCF">
        <w:rPr>
          <w:rStyle w:val="apple-style-span"/>
          <w:i/>
          <w:color w:val="000000"/>
          <w:shd w:val="clear" w:color="auto" w:fill="FFFFFF"/>
        </w:rPr>
        <w:t>Universidad de Cornell</w:t>
      </w:r>
      <w:r w:rsidRPr="001A1FCF">
        <w:rPr>
          <w:rStyle w:val="apple-converted-space"/>
          <w:color w:val="000000"/>
          <w:shd w:val="clear" w:color="auto" w:fill="FFFFFF"/>
        </w:rPr>
        <w:t> </w:t>
      </w:r>
      <w:r w:rsidRPr="001A1FCF">
        <w:rPr>
          <w:shd w:val="clear" w:color="auto" w:fill="FFFFFF"/>
        </w:rPr>
        <w:br/>
      </w:r>
      <w:r w:rsidR="00041A73" w:rsidRPr="001A1FCF">
        <w:rPr>
          <w:rStyle w:val="apple-style-span"/>
          <w:color w:val="000000"/>
          <w:shd w:val="clear" w:color="auto" w:fill="FFFFFF"/>
        </w:rPr>
        <w:t xml:space="preserve">Escriba </w:t>
      </w:r>
      <w:r w:rsidR="00041A73" w:rsidRPr="001A1FCF">
        <w:rPr>
          <w:rStyle w:val="apple-style-span"/>
          <w:i/>
          <w:color w:val="000000"/>
          <w:shd w:val="clear" w:color="auto" w:fill="FFFFFF"/>
        </w:rPr>
        <w:t>AguaC</w:t>
      </w:r>
      <w:r w:rsidRPr="001A1FCF">
        <w:rPr>
          <w:rStyle w:val="apple-style-span"/>
          <w:i/>
          <w:color w:val="000000"/>
          <w:shd w:val="clear" w:color="auto" w:fill="FFFFFF"/>
        </w:rPr>
        <w:t>lara</w:t>
      </w:r>
      <w:r w:rsidRPr="001A1FCF">
        <w:rPr>
          <w:rStyle w:val="apple-style-span"/>
          <w:color w:val="000000"/>
          <w:shd w:val="clear" w:color="auto" w:fill="FFFFFF"/>
        </w:rPr>
        <w:t xml:space="preserve"> en el campo </w:t>
      </w:r>
      <w:r w:rsidR="00041A73" w:rsidRPr="001A1FCF">
        <w:rPr>
          <w:rStyle w:val="apple-style-span"/>
          <w:color w:val="000000"/>
          <w:shd w:val="clear" w:color="auto" w:fill="FFFFFF"/>
        </w:rPr>
        <w:t>de notas</w:t>
      </w:r>
      <w:r w:rsidRPr="001A1FCF">
        <w:rPr>
          <w:rStyle w:val="apple-converted-space"/>
          <w:color w:val="000000"/>
          <w:shd w:val="clear" w:color="auto" w:fill="FFFFFF"/>
        </w:rPr>
        <w:t> </w:t>
      </w:r>
      <w:r w:rsidRPr="001A1FCF">
        <w:rPr>
          <w:shd w:val="clear" w:color="auto" w:fill="FFFFFF"/>
        </w:rPr>
        <w:br/>
      </w:r>
      <w:r w:rsidR="00041A73" w:rsidRPr="001A1FCF">
        <w:rPr>
          <w:rStyle w:val="apple-style-span"/>
          <w:color w:val="000000"/>
          <w:shd w:val="clear" w:color="auto" w:fill="FFFFFF"/>
        </w:rPr>
        <w:t>Envíe a: AguaClara, 220 Hollister</w:t>
      </w:r>
      <w:r w:rsidR="00D14FAD" w:rsidRPr="001A1FCF">
        <w:rPr>
          <w:rStyle w:val="apple-style-span"/>
          <w:color w:val="000000"/>
          <w:shd w:val="clear" w:color="auto" w:fill="FFFFFF"/>
        </w:rPr>
        <w:t xml:space="preserve"> Hall</w:t>
      </w:r>
      <w:r w:rsidR="00041A73" w:rsidRPr="001A1FCF">
        <w:rPr>
          <w:rStyle w:val="apple-style-span"/>
          <w:color w:val="000000"/>
          <w:shd w:val="clear" w:color="auto" w:fill="FFFFFF"/>
        </w:rPr>
        <w:t xml:space="preserve">, </w:t>
      </w:r>
      <w:r w:rsidRPr="001A1FCF">
        <w:rPr>
          <w:rStyle w:val="apple-style-span"/>
          <w:color w:val="000000"/>
          <w:shd w:val="clear" w:color="auto" w:fill="FFFFFF"/>
        </w:rPr>
        <w:t>Universidad de Cornell, Ithaca, NY 14853</w:t>
      </w:r>
      <w:r w:rsidR="00137D60" w:rsidRPr="001A1FCF">
        <w:rPr>
          <w:rStyle w:val="apple-style-span"/>
          <w:color w:val="000000"/>
          <w:shd w:val="clear" w:color="auto" w:fill="FFFFFF"/>
        </w:rPr>
        <w:t>, USA</w:t>
      </w:r>
    </w:p>
    <w:p w:rsidR="00137D60" w:rsidRPr="001A1FCF" w:rsidRDefault="00D14FAD" w:rsidP="00604D1F">
      <w:pPr>
        <w:pStyle w:val="Heading2"/>
        <w:rPr>
          <w:lang w:val="es-HN"/>
        </w:rPr>
      </w:pPr>
      <w:bookmarkStart w:id="0" w:name="_Toc298764134"/>
      <w:r w:rsidRPr="001A1FCF">
        <w:rPr>
          <w:lang w:val="es-HN"/>
        </w:rPr>
        <w:t>Exoneración de responsabilidad</w:t>
      </w:r>
      <w:bookmarkEnd w:id="0"/>
    </w:p>
    <w:p w:rsidR="00137D60" w:rsidRPr="001A1FCF" w:rsidRDefault="00137D60" w:rsidP="003E2D1E">
      <w:pPr>
        <w:ind w:firstLine="270"/>
        <w:rPr>
          <w:rStyle w:val="apple-style-span"/>
          <w:color w:val="000000"/>
          <w:shd w:val="clear" w:color="auto" w:fill="FFFFFF"/>
        </w:rPr>
      </w:pPr>
      <w:r w:rsidRPr="001A1FCF">
        <w:rPr>
          <w:rStyle w:val="apple-style-span"/>
          <w:color w:val="000000"/>
          <w:shd w:val="clear" w:color="auto" w:fill="FFFFFF"/>
        </w:rPr>
        <w:t>Este documento es un borrador.</w:t>
      </w:r>
      <w:r w:rsidRPr="001A1FCF">
        <w:rPr>
          <w:rStyle w:val="apple-converted-space"/>
          <w:color w:val="000000"/>
          <w:shd w:val="clear" w:color="auto" w:fill="FFFFFF"/>
        </w:rPr>
        <w:t> </w:t>
      </w:r>
      <w:r w:rsidRPr="001A1FCF">
        <w:rPr>
          <w:rStyle w:val="apple-style-span"/>
          <w:color w:val="000000"/>
        </w:rPr>
        <w:t>No ha sido revisad</w:t>
      </w:r>
      <w:r w:rsidR="00D14FAD" w:rsidRPr="001A1FCF">
        <w:rPr>
          <w:rStyle w:val="apple-style-span"/>
          <w:color w:val="000000"/>
        </w:rPr>
        <w:t>o</w:t>
      </w:r>
      <w:r w:rsidRPr="001A1FCF">
        <w:rPr>
          <w:rStyle w:val="apple-style-span"/>
          <w:color w:val="000000"/>
        </w:rPr>
        <w:t xml:space="preserve"> para </w:t>
      </w:r>
      <w:r w:rsidR="00D14FAD" w:rsidRPr="001A1FCF">
        <w:rPr>
          <w:rStyle w:val="apple-style-span"/>
          <w:color w:val="000000"/>
        </w:rPr>
        <w:t>divulgación</w:t>
      </w:r>
      <w:r w:rsidRPr="001A1FCF">
        <w:rPr>
          <w:rStyle w:val="apple-style-span"/>
          <w:color w:val="000000"/>
        </w:rPr>
        <w:t xml:space="preserve"> oficial.</w:t>
      </w:r>
      <w:r w:rsidRPr="001A1FCF">
        <w:rPr>
          <w:rStyle w:val="apple-converted-space"/>
          <w:color w:val="000000"/>
        </w:rPr>
        <w:t> </w:t>
      </w:r>
      <w:r w:rsidR="00D14FAD" w:rsidRPr="001A1FCF">
        <w:rPr>
          <w:rStyle w:val="apple-style-span"/>
          <w:color w:val="000000"/>
          <w:shd w:val="clear" w:color="auto" w:fill="FFFFFF"/>
        </w:rPr>
        <w:t>Los d</w:t>
      </w:r>
      <w:r w:rsidRPr="001A1FCF">
        <w:rPr>
          <w:rStyle w:val="apple-style-span"/>
          <w:color w:val="000000"/>
          <w:shd w:val="clear" w:color="auto" w:fill="FFFFFF"/>
        </w:rPr>
        <w:t>iseño</w:t>
      </w:r>
      <w:r w:rsidR="00D14FAD" w:rsidRPr="001A1FCF">
        <w:rPr>
          <w:rStyle w:val="apple-style-span"/>
          <w:color w:val="000000"/>
          <w:shd w:val="clear" w:color="auto" w:fill="FFFFFF"/>
        </w:rPr>
        <w:t>s junto con los</w:t>
      </w:r>
      <w:r w:rsidRPr="001A1FCF">
        <w:rPr>
          <w:rStyle w:val="apple-style-span"/>
          <w:color w:val="000000"/>
          <w:shd w:val="clear" w:color="auto" w:fill="FFFFFF"/>
        </w:rPr>
        <w:t xml:space="preserve"> archivos </w:t>
      </w:r>
      <w:r w:rsidR="00D14FAD" w:rsidRPr="001A1FCF">
        <w:rPr>
          <w:rStyle w:val="apple-style-span"/>
          <w:color w:val="000000"/>
          <w:shd w:val="clear" w:color="auto" w:fill="FFFFFF"/>
        </w:rPr>
        <w:t xml:space="preserve">adjuntos son borradores que </w:t>
      </w:r>
      <w:r w:rsidRPr="001A1FCF">
        <w:rPr>
          <w:rStyle w:val="apple-style-span"/>
          <w:color w:val="000000"/>
          <w:shd w:val="clear" w:color="auto" w:fill="FFFFFF"/>
        </w:rPr>
        <w:t xml:space="preserve">deben ser revisados ​​y aprobados por un ingeniero con licencia antes de </w:t>
      </w:r>
      <w:r w:rsidR="00D14FAD" w:rsidRPr="001A1FCF">
        <w:rPr>
          <w:rStyle w:val="apple-style-span"/>
          <w:color w:val="000000"/>
          <w:shd w:val="clear" w:color="auto" w:fill="FFFFFF"/>
        </w:rPr>
        <w:t>su</w:t>
      </w:r>
      <w:r w:rsidRPr="001A1FCF">
        <w:rPr>
          <w:rStyle w:val="apple-style-span"/>
          <w:color w:val="000000"/>
          <w:shd w:val="clear" w:color="auto" w:fill="FFFFFF"/>
        </w:rPr>
        <w:t xml:space="preserve"> </w:t>
      </w:r>
      <w:r w:rsidR="00D14FAD" w:rsidRPr="001A1FCF">
        <w:rPr>
          <w:rStyle w:val="apple-style-span"/>
          <w:color w:val="000000"/>
          <w:shd w:val="clear" w:color="auto" w:fill="FFFFFF"/>
        </w:rPr>
        <w:t>implementación</w:t>
      </w:r>
      <w:r w:rsidRPr="001A1FCF">
        <w:rPr>
          <w:rStyle w:val="apple-style-span"/>
          <w:color w:val="000000"/>
          <w:shd w:val="clear" w:color="auto" w:fill="FFFFFF"/>
        </w:rPr>
        <w:t>.</w:t>
      </w:r>
      <w:r w:rsidRPr="001A1FCF">
        <w:rPr>
          <w:rStyle w:val="apple-converted-space"/>
          <w:color w:val="000000"/>
          <w:shd w:val="clear" w:color="auto" w:fill="FFFFFF"/>
        </w:rPr>
        <w:t> </w:t>
      </w:r>
      <w:r w:rsidRPr="001A1FCF">
        <w:rPr>
          <w:rStyle w:val="apple-style-span"/>
          <w:color w:val="000000"/>
          <w:shd w:val="clear" w:color="auto" w:fill="FFFFFF"/>
        </w:rPr>
        <w:t xml:space="preserve">Si usted tiene </w:t>
      </w:r>
      <w:r w:rsidR="00D14FAD" w:rsidRPr="001A1FCF">
        <w:rPr>
          <w:rStyle w:val="apple-style-span"/>
          <w:color w:val="000000"/>
          <w:shd w:val="clear" w:color="auto" w:fill="FFFFFF"/>
        </w:rPr>
        <w:t>preguntas acerca de este diseño</w:t>
      </w:r>
      <w:r w:rsidRPr="001A1FCF">
        <w:rPr>
          <w:rStyle w:val="apple-style-span"/>
          <w:color w:val="000000"/>
          <w:shd w:val="clear" w:color="auto" w:fill="FFFFFF"/>
        </w:rPr>
        <w:t xml:space="preserve"> </w:t>
      </w:r>
      <w:r w:rsidR="00D14FAD" w:rsidRPr="001A1FCF">
        <w:rPr>
          <w:rStyle w:val="apple-style-span"/>
          <w:color w:val="000000"/>
          <w:shd w:val="clear" w:color="auto" w:fill="FFFFFF"/>
        </w:rPr>
        <w:t>no dude en ponerse en contacto con el equipo de AguaC</w:t>
      </w:r>
      <w:r w:rsidRPr="001A1FCF">
        <w:rPr>
          <w:rStyle w:val="apple-style-span"/>
          <w:color w:val="000000"/>
          <w:shd w:val="clear" w:color="auto" w:fill="FFFFFF"/>
        </w:rPr>
        <w:t>lara</w:t>
      </w:r>
      <w:r w:rsidR="00D14FAD" w:rsidRPr="001A1FCF">
        <w:rPr>
          <w:rStyle w:val="apple-style-span"/>
          <w:color w:val="000000"/>
          <w:shd w:val="clear" w:color="auto" w:fill="FFFFFF"/>
        </w:rPr>
        <w:t xml:space="preserve"> de la Universidad de Cornell: </w:t>
      </w:r>
      <w:r w:rsidRPr="001A1FCF">
        <w:rPr>
          <w:rStyle w:val="apple-style-span"/>
          <w:color w:val="000000"/>
          <w:shd w:val="clear" w:color="auto" w:fill="FFFFFF"/>
        </w:rPr>
        <w:t>CUAguaClara@gmail.com.</w:t>
      </w:r>
      <w:r w:rsidRPr="001A1FCF">
        <w:rPr>
          <w:rStyle w:val="apple-converted-space"/>
          <w:color w:val="000000"/>
          <w:shd w:val="clear" w:color="auto" w:fill="FFFFFF"/>
        </w:rPr>
        <w:t> </w:t>
      </w:r>
    </w:p>
    <w:p w:rsidR="001A00AA" w:rsidRPr="001A1FCF" w:rsidRDefault="001A00AA" w:rsidP="00041519">
      <w:pPr>
        <w:pStyle w:val="Heading2"/>
        <w:rPr>
          <w:lang w:val="es-HN"/>
        </w:rPr>
      </w:pPr>
      <w:bookmarkStart w:id="1" w:name="_Toc298764135"/>
      <w:r w:rsidRPr="001A1FCF">
        <w:rPr>
          <w:lang w:val="es-HN"/>
        </w:rPr>
        <w:t>Permisos e Información de la Licencia</w:t>
      </w:r>
      <w:bookmarkEnd w:id="1"/>
    </w:p>
    <w:p w:rsidR="001A00AA" w:rsidRPr="001A1FCF" w:rsidRDefault="001A00AA" w:rsidP="00041519">
      <w:r w:rsidRPr="001A1FCF">
        <w:t xml:space="preserve">Derechos de Autor © </w:t>
      </w:r>
      <w:fldSimple w:instr=" DATE  \@ &quot;yyyy&quot;  \* MERGEFORMAT ">
        <w:r w:rsidR="00970AF7">
          <w:rPr>
            <w:noProof/>
          </w:rPr>
          <w:t>2012</w:t>
        </w:r>
      </w:fldSimple>
      <w:r w:rsidR="005042F8" w:rsidRPr="001A1FCF">
        <w:t xml:space="preserve"> </w:t>
      </w:r>
      <w:r w:rsidRPr="001A1FCF">
        <w:t xml:space="preserve">Cornell University   </w:t>
      </w:r>
    </w:p>
    <w:p w:rsidR="00615282" w:rsidRPr="001A1FCF" w:rsidRDefault="001A00AA" w:rsidP="00041519">
      <w:r w:rsidRPr="001A1FCF">
        <w:t>Autores: El equipo de AguaClara de la Universidad de Cornell bajo la supervisión del Doctor Monroe Weber-Shirk.</w:t>
      </w:r>
    </w:p>
    <w:p w:rsidR="00615282" w:rsidRPr="001A1FCF" w:rsidRDefault="001A00AA" w:rsidP="00041519">
      <w:pPr>
        <w:ind w:firstLine="270"/>
      </w:pPr>
      <w:r w:rsidRPr="001A1FCF">
        <w:t xml:space="preserve">Este diseño fue creado usando recursos de acceso libre del programa AguaClara de la Universidad de Cornell, con licencia </w:t>
      </w:r>
      <w:hyperlink r:id="rId15" w:history="1">
        <w:r w:rsidRPr="001A1FCF">
          <w:rPr>
            <w:rStyle w:val="Hyperlink"/>
          </w:rPr>
          <w:t>Creative Commons Attribution-ShareAlike 3.0</w:t>
        </w:r>
      </w:hyperlink>
      <w:r w:rsidRPr="001A1FCF">
        <w:t xml:space="preserve"> de los Estados Unidos de </w:t>
      </w:r>
      <w:r w:rsidR="00874267" w:rsidRPr="001A1FCF">
        <w:t>América</w:t>
      </w:r>
      <w:r w:rsidRPr="001A1FCF">
        <w:t>. Si el usuario altera, transforma o construye sobre este trabajo, debe distribuir el resultado final únicamente bajo la misma licencia, u otra compatible.</w:t>
      </w:r>
    </w:p>
    <w:p w:rsidR="00615282" w:rsidRPr="001A1FCF" w:rsidRDefault="001A00AA" w:rsidP="00041519">
      <w:pPr>
        <w:ind w:firstLine="360"/>
      </w:pPr>
      <w:r w:rsidRPr="001A1FCF">
        <w:t>Se autoriza el uso de la herramienta de diseño de AguaClara, al igual que las ilustraciones de AutoCAD resultantes y los archivos de soporte con especificaciones de diseño suministradas por la Universidad de Cornell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615282" w:rsidRPr="001A1FCF" w:rsidRDefault="00604D1F" w:rsidP="00041519">
      <w:pPr>
        <w:ind w:firstLine="360"/>
      </w:pPr>
      <w:r w:rsidRPr="001A1FCF">
        <w:t>En ningún caso, CCTEC, la Universidad de Cornell, o sus empleados serán responsables de daños parciales o totales, directos, indirectos, especiales, incidentales o consecuentes; incluyendo pérdida de bienes o ganancias, generados por el uso de este trabajo y sus derechos de autor asociados, incluso en caso en el que CCTEC o la universidad de cornell hayan advertido sobre la posibilidad de dicho daño.</w:t>
      </w:r>
    </w:p>
    <w:p w:rsidR="00240944" w:rsidRPr="001A1FCF" w:rsidRDefault="00604D1F" w:rsidP="00041519">
      <w:pPr>
        <w:ind w:firstLine="360"/>
      </w:pPr>
      <w:r w:rsidRPr="001A1FCF">
        <w:t>El presente trabajo se suministra “en el estado actual”, y CCTEC, la Universidad de Cornell y sus empleados, no tienen obligación alguna de brindar soporte, mantenimiento, actualizaciones, mejoras, o modificaciones. CCTEC, la universidad de Cornell y sus empleados, no constituyen representación alguna y no extienden garantías de ningún tipo, implícitas o expresas, incluyendo pero sin limitarse a garantías implícitas de ideoneidad o mercadeo con propósitos particulares, o cuando el uso del presente trabajo y sus derechos de autor asociados violen alguna patente, marca registrada u otros derechos.</w:t>
      </w:r>
    </w:p>
    <w:p w:rsidR="001A00AA" w:rsidRPr="001A1FCF" w:rsidRDefault="001A00AA" w:rsidP="00041519">
      <w:pPr>
        <w:pStyle w:val="indent"/>
        <w:rPr>
          <w:szCs w:val="24"/>
        </w:rPr>
      </w:pPr>
      <w:r w:rsidRPr="001A1FCF">
        <w:rPr>
          <w:szCs w:val="24"/>
        </w:rPr>
        <w:t>Los usuarios de este TRABAJO deberán proteger, mantener indemne y defender a la Universidad de Cornell,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Cornell notificará por escrito a los usuarios del TRABAJO de cualquier reclamación o demanda en su contra, que Cornell invocará las disposiciones de este párrafo. Los usuarios del TRABAJO deberán mantener informada a la Universidad de Cornell, de manera regular, acerca de su defensa frente a cualquier reclamación en virtud del presente apartado.</w:t>
      </w:r>
    </w:p>
    <w:p w:rsidR="001A00AA" w:rsidRPr="001A1FCF" w:rsidRDefault="00E56DFE" w:rsidP="00041519">
      <w:pPr>
        <w:pStyle w:val="Heading2"/>
        <w:rPr>
          <w:lang w:val="es-HN"/>
        </w:rPr>
      </w:pPr>
      <w:bookmarkStart w:id="2" w:name="_Toc298764136"/>
      <w:r w:rsidRPr="001A1FCF">
        <w:rPr>
          <w:lang w:val="es-HN"/>
        </w:rPr>
        <w:t>Introducción</w:t>
      </w:r>
      <w:r w:rsidR="001A00AA" w:rsidRPr="001A1FCF">
        <w:rPr>
          <w:lang w:val="es-HN"/>
        </w:rPr>
        <w:t xml:space="preserve"> a AguaClara</w:t>
      </w:r>
      <w:bookmarkEnd w:id="2"/>
    </w:p>
    <w:p w:rsidR="00604D1F" w:rsidRPr="001A1FCF" w:rsidRDefault="00E56DFE" w:rsidP="00041519">
      <w:pPr>
        <w:pStyle w:val="indent"/>
      </w:pPr>
      <w:r w:rsidRPr="001A1FCF">
        <w:t xml:space="preserve">AguaClara </w:t>
      </w:r>
      <w:r w:rsidR="001A00AA" w:rsidRPr="001A1FCF">
        <w:t>es un programa de la Escuela de Ingeniería Civil y Ambiental de la Universidad de Cornell que tiene como propósito diseñar tecnologías robustas de</w:t>
      </w:r>
      <w:r w:rsidRPr="001A1FCF">
        <w:t xml:space="preserve"> tratamiento de agua potable a </w:t>
      </w:r>
      <w:r w:rsidR="001A00AA" w:rsidRPr="001A1FCF">
        <w:t xml:space="preserve">escala municipal. Las plantas son sostenibles por cuanto se construyen empleando materiales disponibles localmente y el proceso de tratamiento y los sistemas de suministro de insumos químicos se diseñan aprovechando la fuerza de gravedad, y de esta forma eliminando la necesidad de energía eléctrica. </w:t>
      </w:r>
    </w:p>
    <w:p w:rsidR="00604D1F" w:rsidRPr="001A1FCF" w:rsidRDefault="001A00AA" w:rsidP="00041519">
      <w:pPr>
        <w:pStyle w:val="indent"/>
      </w:pPr>
      <w:r w:rsidRPr="001A1FCF">
        <w:t xml:space="preserve">Las plantas producen agua limpia, tras la remoción de partículas suspendidas, sedimentos y patógenos. El proceso de remoción inicia con la adición de </w:t>
      </w:r>
      <w:r w:rsidR="00E56DFE" w:rsidRPr="001A1FCF">
        <w:t xml:space="preserve">un coagulante </w:t>
      </w:r>
      <w:r w:rsidRPr="001A1FCF">
        <w:t>a través de un dosificador químico semia</w:t>
      </w:r>
      <w:r w:rsidR="00E56DFE" w:rsidRPr="001A1FCF">
        <w:t>utomático. La adición de coagulante</w:t>
      </w:r>
      <w:r w:rsidRPr="001A1FCF">
        <w:t xml:space="preserve"> es esencial porque genera la aglomeración de partículas suspendidas. El </w:t>
      </w:r>
      <w:r w:rsidR="00E56DFE" w:rsidRPr="001A1FCF">
        <w:t xml:space="preserve">coagulante </w:t>
      </w:r>
      <w:r w:rsidRPr="001A1FCF">
        <w:t xml:space="preserve">es mezclado </w:t>
      </w:r>
      <w:r w:rsidR="00E56DFE" w:rsidRPr="001A1FCF">
        <w:t xml:space="preserve">con agua en un mezclador rápido. </w:t>
      </w:r>
      <w:r w:rsidRPr="001A1FCF">
        <w:t xml:space="preserve">Esta mezcla de agua </w:t>
      </w:r>
      <w:r w:rsidR="00E56DFE" w:rsidRPr="001A1FCF">
        <w:t>entrante y el químico</w:t>
      </w:r>
      <w:r w:rsidRPr="001A1FCF">
        <w:t xml:space="preserve"> pasa después por un tanque</w:t>
      </w:r>
      <w:r w:rsidR="00E56DFE" w:rsidRPr="001A1FCF">
        <w:t xml:space="preserve"> de floculación</w:t>
      </w:r>
      <w:r w:rsidRPr="001A1FCF">
        <w:t xml:space="preserve">, que consiste en un canal con una seria de </w:t>
      </w:r>
      <w:r w:rsidR="00D92222" w:rsidRPr="001A1FCF">
        <w:t>láminas</w:t>
      </w:r>
      <w:r w:rsidRPr="001A1FCF">
        <w:t xml:space="preserve"> escalonadas por las que la mezcla fluye y que permiten la colisión de partículas </w:t>
      </w:r>
      <w:r w:rsidR="00D92222" w:rsidRPr="001A1FCF">
        <w:t>entre sí</w:t>
      </w:r>
      <w:r w:rsidRPr="001A1FCF">
        <w:t xml:space="preserve">, </w:t>
      </w:r>
      <w:r w:rsidR="00D92222" w:rsidRPr="001A1FCF">
        <w:t>formando flóculos, y que luego</w:t>
      </w:r>
      <w:r w:rsidR="0088127D" w:rsidRPr="001A1FCF">
        <w:t>, gracias a su mayor peso,</w:t>
      </w:r>
      <w:r w:rsidR="00FD0178" w:rsidRPr="001A1FCF">
        <w:t xml:space="preserve"> pueden ser sedimentada</w:t>
      </w:r>
      <w:r w:rsidR="00D92222" w:rsidRPr="001A1FCF">
        <w:t>s</w:t>
      </w:r>
      <w:r w:rsidRPr="001A1FCF">
        <w:t xml:space="preserve">. </w:t>
      </w:r>
    </w:p>
    <w:p w:rsidR="00604D1F" w:rsidRPr="001A1FCF" w:rsidRDefault="007D247E" w:rsidP="00041519">
      <w:pPr>
        <w:pStyle w:val="indent"/>
      </w:pPr>
      <w:r>
        <w:t>Después de floculación</w:t>
      </w:r>
      <w:r w:rsidR="001A00AA" w:rsidRPr="001A1FCF">
        <w:t xml:space="preserve">, el agua y los </w:t>
      </w:r>
      <w:r w:rsidR="0088127D" w:rsidRPr="001A1FCF">
        <w:t xml:space="preserve">flóculos </w:t>
      </w:r>
      <w:r w:rsidR="001A00AA" w:rsidRPr="001A1FCF">
        <w:t xml:space="preserve">se dirigen al tanque </w:t>
      </w:r>
      <w:r w:rsidR="0088127D" w:rsidRPr="001A1FCF">
        <w:t>de sedimentación</w:t>
      </w:r>
      <w:r w:rsidR="001A00AA" w:rsidRPr="001A1FCF">
        <w:t>. El tanque cuenta en su parte superior con una serie de</w:t>
      </w:r>
      <w:r w:rsidR="0088127D" w:rsidRPr="001A1FCF">
        <w:t xml:space="preserve"> láminas (conocida</w:t>
      </w:r>
      <w:r w:rsidR="001A00AA" w:rsidRPr="001A1FCF">
        <w:t xml:space="preserve">s como placas de sedimentación) que “capturan” los </w:t>
      </w:r>
      <w:r w:rsidR="0088127D" w:rsidRPr="001A1FCF">
        <w:t>flóculos</w:t>
      </w:r>
      <w:r w:rsidR="001A00AA" w:rsidRPr="001A1FCF">
        <w:t xml:space="preserve"> y los obligan a </w:t>
      </w:r>
      <w:r w:rsidR="00FD0178" w:rsidRPr="001A1FCF">
        <w:t>caer</w:t>
      </w:r>
      <w:r w:rsidR="001A00AA" w:rsidRPr="001A1FCF">
        <w:t xml:space="preserve"> al fondo del tanque</w:t>
      </w:r>
      <w:r w:rsidR="00FD0178" w:rsidRPr="001A1FCF">
        <w:t>, separando de esta manera el agua limpia de los residuos</w:t>
      </w:r>
      <w:r w:rsidR="001A00AA" w:rsidRPr="001A1FCF">
        <w:t xml:space="preserve">. El agua libre de </w:t>
      </w:r>
      <w:r w:rsidR="0088127D" w:rsidRPr="001A1FCF">
        <w:t>flóculos</w:t>
      </w:r>
      <w:r w:rsidR="001A00AA" w:rsidRPr="001A1FCF">
        <w:t xml:space="preserve"> </w:t>
      </w:r>
      <w:r w:rsidR="00FD0178" w:rsidRPr="001A1FCF">
        <w:t>sale</w:t>
      </w:r>
      <w:r w:rsidR="001A00AA" w:rsidRPr="001A1FCF">
        <w:t xml:space="preserve"> por una serie de tuberías ubicadas en la parte superior del tanque. El lodo residual se drena </w:t>
      </w:r>
      <w:r w:rsidR="00FD0178" w:rsidRPr="001A1FCF">
        <w:t>del</w:t>
      </w:r>
      <w:r w:rsidR="001A00AA" w:rsidRPr="001A1FCF">
        <w:t xml:space="preserve"> fondo del tanque.</w:t>
      </w:r>
      <w:r w:rsidR="0088127D" w:rsidRPr="001A1FCF">
        <w:t xml:space="preserve"> </w:t>
      </w:r>
      <w:r w:rsidR="002D4AE4" w:rsidRPr="001A1FCF">
        <w:t xml:space="preserve">El último proceso es la filtración. AguaClara ha diseñado un filtro de arena rápido en capas, que permite reducir aún más la turbidez del agua, pero cuyo diseño es sencillo y fácil de mantener. </w:t>
      </w:r>
      <w:r w:rsidR="001A00AA" w:rsidRPr="001A1FCF">
        <w:t>Antes de ser distribuida, el</w:t>
      </w:r>
      <w:r w:rsidR="00FD0178" w:rsidRPr="001A1FCF">
        <w:t xml:space="preserve"> agua limpia se desinfecta con c</w:t>
      </w:r>
      <w:r w:rsidR="001A00AA" w:rsidRPr="001A1FCF">
        <w:t>loro</w:t>
      </w:r>
      <w:r w:rsidR="00FD0178" w:rsidRPr="001A1FCF">
        <w:t>,</w:t>
      </w:r>
      <w:r w:rsidR="001A00AA" w:rsidRPr="001A1FCF">
        <w:t xml:space="preserve"> para </w:t>
      </w:r>
      <w:r w:rsidR="00FD0178" w:rsidRPr="001A1FCF">
        <w:t>eliminar</w:t>
      </w:r>
      <w:r w:rsidR="001A00AA" w:rsidRPr="001A1FCF">
        <w:t xml:space="preserve"> cualquier microorganismo nocivo. Este último paso se realiza después de la remoción de partículas, debido a que es más fácil desinfectar agua limpia que sucia. </w:t>
      </w:r>
    </w:p>
    <w:p w:rsidR="00604D1F" w:rsidRPr="001A1FCF" w:rsidRDefault="001A00AA" w:rsidP="00041519">
      <w:pPr>
        <w:pStyle w:val="indent"/>
      </w:pPr>
      <w:r w:rsidRPr="001A1FCF">
        <w:t xml:space="preserve">Este documento ofrece un resumen de los procesos de AguaClara, en lo concerniente al diseño de instalaciones cerradas. Esto significa que todos los valores matemáticos dispuestos en el mismo (por ejemplo, número de tanques de floculación, la distancia entre los centros de los orificios, </w:t>
      </w:r>
      <w:r w:rsidR="00FD0178" w:rsidRPr="001A1FCF">
        <w:t>etc.</w:t>
      </w:r>
      <w:r w:rsidRPr="001A1FCF">
        <w:t>) son específicos para este diseño de la planta, y no aplican necesariamente a otras plantas de AguaClara.</w:t>
      </w:r>
    </w:p>
    <w:p w:rsidR="001A00AA" w:rsidRPr="001A1FCF" w:rsidRDefault="001A00AA" w:rsidP="00041519">
      <w:pPr>
        <w:pStyle w:val="indent"/>
        <w:rPr>
          <w:rStyle w:val="apple-style-span"/>
          <w:color w:val="000000"/>
          <w:shd w:val="clear" w:color="auto" w:fill="FFFFFF"/>
        </w:rPr>
      </w:pPr>
      <w:r w:rsidRPr="001A1FCF">
        <w:t xml:space="preserve">A la herramienta de diseño AguaClara, se le ingresan los parámetros básicos de diseño (p.ej. caudal máximo, grosor de las paredes, número de </w:t>
      </w:r>
      <w:r w:rsidR="00FD0178" w:rsidRPr="001A1FCF">
        <w:t>tanques de sedimentación</w:t>
      </w:r>
      <w:r w:rsidRPr="001A1FCF">
        <w:t xml:space="preserve"> deseados, las dimensiones de materiales para hacer las placas de sedimentación, entre otros). El software usa estos parámetros como variables en una serie de algoritmos hidráulicos y geométricos que definen las dimensiones de los tanques de floculación y sedimentación y sus respectivos accesorios. El producto del software es un dibujo de tres dimensiones en AutoCAD de los tanques de sedimentación y</w:t>
      </w:r>
      <w:r w:rsidRPr="001A1FCF">
        <w:rPr>
          <w:rStyle w:val="apple-style-span"/>
          <w:color w:val="000000"/>
          <w:shd w:val="clear" w:color="auto" w:fill="FFFFFF"/>
        </w:rPr>
        <w:t xml:space="preserve"> floculación que se le entrega al diseñador. El diseñador completa el diseño en base al dibujo del software agregándole los otros dispositivos de tratamiento así como la edificación de la planta.</w:t>
      </w:r>
    </w:p>
    <w:p w:rsidR="0088127D" w:rsidRPr="001A1FCF" w:rsidRDefault="002346FE" w:rsidP="007E4696">
      <w:pPr>
        <w:pStyle w:val="Heading2"/>
        <w:rPr>
          <w:lang w:val="es-HN"/>
        </w:rPr>
      </w:pPr>
      <w:bookmarkStart w:id="3" w:name="_Toc284856381"/>
      <w:bookmarkStart w:id="4" w:name="_Toc298764137"/>
      <w:r w:rsidRPr="001A1FCF">
        <w:rPr>
          <w:lang w:val="es-HN"/>
        </w:rPr>
        <w:t>Formulación del diseño hidráulico</w:t>
      </w:r>
      <w:bookmarkEnd w:id="3"/>
      <w:bookmarkEnd w:id="4"/>
    </w:p>
    <w:p w:rsidR="002346FE" w:rsidRPr="001A1FCF" w:rsidRDefault="002346FE" w:rsidP="007E4696">
      <w:pPr>
        <w:ind w:firstLine="270"/>
      </w:pPr>
      <w:r w:rsidRPr="001A1FCF">
        <w:t xml:space="preserve">Se diseñó la planta de </w:t>
      </w:r>
      <w:r w:rsidRPr="001A1FCF">
        <w:rPr>
          <w:rStyle w:val="BookTitle"/>
        </w:rPr>
        <w:t xml:space="preserve">UI.City </w:t>
      </w:r>
      <w:r w:rsidRPr="001A1FCF">
        <w:t>para un caudal máximo de Q.Plant en base a los parámetros proporcionados a la herramienta de diseño de AguaClara. Las metas de la planta con respecto a la calidad del agua son reducir la turbiedad del agua a la menor medida posible y siempre mantenerla menor a los estándares</w:t>
      </w:r>
      <w:r w:rsidR="00335E9A" w:rsidRPr="001A1FCF">
        <w:t xml:space="preserve"> internacionales de calidad</w:t>
      </w:r>
      <w:r w:rsidRPr="001A1FCF">
        <w:t xml:space="preserve">  (</w:t>
      </w:r>
      <w:r w:rsidR="00335E9A" w:rsidRPr="001A1FCF">
        <w:t>&lt;</w:t>
      </w:r>
      <w:r w:rsidRPr="001A1FCF">
        <w:t>5 UTN)</w:t>
      </w:r>
      <w:r w:rsidR="007D247E">
        <w:t xml:space="preserve"> sin usar los filtros o a &lt;1 UTN usando los filtros</w:t>
      </w:r>
      <w:r w:rsidRPr="001A1FCF">
        <w:t xml:space="preserve">, mantener un color menor a la norma (15 Unidades de Color – UC), desinfectar el agua con cloro, y mantener una concentración de cloro residual en toda la red de distribución entre 0.3 y 1.0 mg/L. La planta trata agua sin utilizar energía eléctrica con los procesos de sedimentación sencilla autolavable (desarenador), coagulación con </w:t>
      </w:r>
      <w:r w:rsidR="00335E9A" w:rsidRPr="001A1FCF">
        <w:t>la ayuda de un coagulante</w:t>
      </w:r>
      <w:r w:rsidRPr="001A1FCF">
        <w:t>, control de caudal, mezcl</w:t>
      </w:r>
      <w:r w:rsidR="00335E9A" w:rsidRPr="001A1FCF">
        <w:t>a rápida, floculación hidráulica</w:t>
      </w:r>
      <w:r w:rsidRPr="001A1FCF">
        <w:t xml:space="preserve">, sedimentación de flujo ascendente, </w:t>
      </w:r>
      <w:r w:rsidR="00753158" w:rsidRPr="001A1FCF">
        <w:t xml:space="preserve">filtración, </w:t>
      </w:r>
      <w:r w:rsidRPr="001A1FCF">
        <w:t xml:space="preserve">y cloración. </w:t>
      </w:r>
    </w:p>
    <w:p w:rsidR="002346FE" w:rsidRPr="001A1FCF" w:rsidRDefault="00335E9A" w:rsidP="007E4696">
      <w:pPr>
        <w:ind w:firstLine="270"/>
      </w:pPr>
      <w:r w:rsidRPr="001A1FCF">
        <w:t>A la herramienta de diseño</w:t>
      </w:r>
      <w:r w:rsidR="002346FE" w:rsidRPr="001A1FCF">
        <w:t xml:space="preserve"> se le ingresan</w:t>
      </w:r>
      <w:r w:rsidRPr="001A1FCF">
        <w:t xml:space="preserve"> unos</w:t>
      </w:r>
      <w:r w:rsidR="002346FE" w:rsidRPr="001A1FCF">
        <w:t xml:space="preserve"> parámetros básicos</w:t>
      </w:r>
      <w:r w:rsidRPr="001A1FCF">
        <w:t xml:space="preserve"> a elección del </w:t>
      </w:r>
      <w:r w:rsidR="00C401F5" w:rsidRPr="001A1FCF">
        <w:t>usuario</w:t>
      </w:r>
      <w:r w:rsidRPr="001A1FCF">
        <w:t xml:space="preserve">. </w:t>
      </w:r>
      <w:r w:rsidR="002346FE" w:rsidRPr="001A1FCF">
        <w:t>El software usa estos parámetros como variables en una serie de algoritmos hidráulicos y geométricos que definen las dimensiones de los tanques de</w:t>
      </w:r>
      <w:r w:rsidR="002C1DE1" w:rsidRPr="001A1FCF">
        <w:t xml:space="preserve"> entrada, floculación,</w:t>
      </w:r>
      <w:r w:rsidR="002346FE" w:rsidRPr="001A1FCF">
        <w:t xml:space="preserve"> sedimentación</w:t>
      </w:r>
      <w:r w:rsidR="002C1DE1" w:rsidRPr="001A1FCF">
        <w:t>, filtración,</w:t>
      </w:r>
      <w:r w:rsidR="002346FE" w:rsidRPr="001A1FCF">
        <w:t xml:space="preserve"> y sus respectivos accesorios. </w:t>
      </w:r>
    </w:p>
    <w:p w:rsidR="00604D1F" w:rsidRPr="001A1FCF" w:rsidRDefault="002346FE" w:rsidP="003E2D1E">
      <w:pPr>
        <w:ind w:firstLine="270"/>
      </w:pPr>
      <w:r w:rsidRPr="001A1FCF">
        <w:t xml:space="preserve">Para el diseño de la planta de </w:t>
      </w:r>
      <w:r w:rsidRPr="001A1FCF">
        <w:rPr>
          <w:rStyle w:val="BookTitle"/>
        </w:rPr>
        <w:t>UI.City</w:t>
      </w:r>
      <w:r w:rsidRPr="001A1FCF">
        <w:t xml:space="preserve">, se le </w:t>
      </w:r>
      <w:r w:rsidR="00335E9A" w:rsidRPr="001A1FCF">
        <w:t xml:space="preserve">ingresaron los </w:t>
      </w:r>
      <w:r w:rsidR="0075462E" w:rsidRPr="001A1FCF">
        <w:t xml:space="preserve">datos en </w:t>
      </w:r>
      <w:r w:rsidR="0075462E" w:rsidRPr="001A1FCF">
        <w:fldChar w:fldCharType="begin"/>
      </w:r>
      <w:r w:rsidR="0075462E" w:rsidRPr="001A1FCF">
        <w:instrText xml:space="preserve"> REF _Ref298400914 \h </w:instrText>
      </w:r>
      <w:r w:rsidR="0075462E" w:rsidRPr="001A1FCF">
        <w:fldChar w:fldCharType="separate"/>
      </w:r>
      <w:r w:rsidR="00E75874" w:rsidRPr="001A1FCF">
        <w:t xml:space="preserve">Tabla </w:t>
      </w:r>
      <w:r w:rsidR="00E75874">
        <w:rPr>
          <w:noProof/>
        </w:rPr>
        <w:t>1</w:t>
      </w:r>
      <w:r w:rsidR="0075462E" w:rsidRPr="001A1FCF">
        <w:fldChar w:fldCharType="end"/>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75462E" w:rsidRPr="001A1FCF" w:rsidTr="00362341">
        <w:trPr>
          <w:jc w:val="center"/>
        </w:trPr>
        <w:tc>
          <w:tcPr>
            <w:tcW w:w="6327" w:type="dxa"/>
            <w:gridSpan w:val="2"/>
            <w:tcBorders>
              <w:top w:val="nil"/>
              <w:left w:val="nil"/>
              <w:right w:val="nil"/>
            </w:tcBorders>
          </w:tcPr>
          <w:p w:rsidR="0075462E" w:rsidRPr="001A1FCF" w:rsidRDefault="0075462E" w:rsidP="00932C52">
            <w:pPr>
              <w:pStyle w:val="Heading8"/>
              <w:rPr>
                <w:lang w:eastAsia="en-US"/>
              </w:rPr>
            </w:pPr>
            <w:bookmarkStart w:id="5" w:name="_Ref298400908"/>
            <w:bookmarkStart w:id="6" w:name="_Ref298400914"/>
            <w:r w:rsidRPr="001A1FCF">
              <w:rPr>
                <w:lang w:eastAsia="en-US"/>
              </w:rPr>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sidR="00E75874">
              <w:rPr>
                <w:noProof/>
                <w:lang w:eastAsia="en-US"/>
              </w:rPr>
              <w:t>1</w:t>
            </w:r>
            <w:r w:rsidRPr="001A1FCF">
              <w:rPr>
                <w:lang w:eastAsia="en-US"/>
              </w:rPr>
              <w:fldChar w:fldCharType="end"/>
            </w:r>
            <w:bookmarkEnd w:id="6"/>
            <w:r w:rsidRPr="001A1FCF">
              <w:rPr>
                <w:lang w:eastAsia="en-US"/>
              </w:rPr>
              <w:t xml:space="preserve">. </w:t>
            </w:r>
            <w:r w:rsidRPr="001A1FCF">
              <w:rPr>
                <w:lang w:eastAsia="en-US"/>
              </w:rPr>
              <w:tab/>
            </w:r>
            <w:bookmarkEnd w:id="5"/>
            <w:r w:rsidR="00932C52" w:rsidRPr="001A1FCF">
              <w:rPr>
                <w:lang w:eastAsia="en-US"/>
              </w:rPr>
              <w:t>Datos ingresados por la solicitud de diseño.</w:t>
            </w:r>
          </w:p>
        </w:tc>
      </w:tr>
      <w:tr w:rsidR="00932C52" w:rsidRPr="001A1FCF" w:rsidTr="00362341">
        <w:trPr>
          <w:jc w:val="center"/>
        </w:trPr>
        <w:tc>
          <w:tcPr>
            <w:tcW w:w="3434" w:type="dxa"/>
          </w:tcPr>
          <w:p w:rsidR="00932C52" w:rsidRPr="001A1FCF" w:rsidRDefault="00932C52" w:rsidP="00740089">
            <w:r w:rsidRPr="001A1FCF">
              <w:t>Caudal máximo</w:t>
            </w:r>
          </w:p>
        </w:tc>
        <w:tc>
          <w:tcPr>
            <w:tcW w:w="2893" w:type="dxa"/>
            <w:shd w:val="clear" w:color="auto" w:fill="auto"/>
          </w:tcPr>
          <w:p w:rsidR="00932C52" w:rsidRPr="001A1FCF" w:rsidRDefault="00932C52" w:rsidP="00740089">
            <w:r w:rsidRPr="001A1FCF">
              <w:t xml:space="preserve"> Q.Plant</w:t>
            </w:r>
          </w:p>
        </w:tc>
      </w:tr>
      <w:tr w:rsidR="00932C52" w:rsidRPr="001A1FCF" w:rsidTr="00362341">
        <w:trPr>
          <w:jc w:val="center"/>
        </w:trPr>
        <w:tc>
          <w:tcPr>
            <w:tcW w:w="3434" w:type="dxa"/>
          </w:tcPr>
          <w:p w:rsidR="00932C52" w:rsidRPr="001A1FCF" w:rsidRDefault="00932C52" w:rsidP="00740089">
            <w:r w:rsidRPr="001A1FCF">
              <w:t>Espesor de paredes principales</w:t>
            </w:r>
          </w:p>
        </w:tc>
        <w:tc>
          <w:tcPr>
            <w:tcW w:w="2893" w:type="dxa"/>
            <w:shd w:val="clear" w:color="auto" w:fill="auto"/>
          </w:tcPr>
          <w:p w:rsidR="00932C52" w:rsidRPr="001A1FCF" w:rsidRDefault="00932C52" w:rsidP="00740089">
            <w:r w:rsidRPr="001A1FCF">
              <w:t xml:space="preserve"> T.PlantWall</w:t>
            </w:r>
          </w:p>
        </w:tc>
      </w:tr>
      <w:tr w:rsidR="00932C52" w:rsidRPr="001A1FCF" w:rsidTr="00362341">
        <w:trPr>
          <w:jc w:val="center"/>
        </w:trPr>
        <w:tc>
          <w:tcPr>
            <w:tcW w:w="3434" w:type="dxa"/>
          </w:tcPr>
          <w:p w:rsidR="00932C52" w:rsidRPr="001A1FCF" w:rsidRDefault="00932C52" w:rsidP="00740089">
            <w:r w:rsidRPr="001A1FCF">
              <w:t>Espesor mínimo de concreto para rebordes</w:t>
            </w:r>
          </w:p>
        </w:tc>
        <w:tc>
          <w:tcPr>
            <w:tcW w:w="2893" w:type="dxa"/>
            <w:shd w:val="clear" w:color="auto" w:fill="auto"/>
          </w:tcPr>
          <w:p w:rsidR="00932C52" w:rsidRPr="001A1FCF" w:rsidRDefault="00932C52" w:rsidP="00740089">
            <w:pPr>
              <w:rPr>
                <w:shd w:val="clear" w:color="auto" w:fill="C4BC96"/>
              </w:rPr>
            </w:pPr>
            <w:r w:rsidRPr="001A1FCF">
              <w:t xml:space="preserve"> T.ConcreteMin</w:t>
            </w:r>
          </w:p>
        </w:tc>
      </w:tr>
      <w:tr w:rsidR="00932C52" w:rsidRPr="001A1FCF" w:rsidTr="00362341">
        <w:trPr>
          <w:jc w:val="center"/>
        </w:trPr>
        <w:tc>
          <w:tcPr>
            <w:tcW w:w="3434" w:type="dxa"/>
          </w:tcPr>
          <w:p w:rsidR="00932C52" w:rsidRPr="001A1FCF" w:rsidRDefault="00932C52" w:rsidP="00740089">
            <w:r w:rsidRPr="001A1FCF">
              <w:t>Concentración del coagulante</w:t>
            </w:r>
          </w:p>
        </w:tc>
        <w:tc>
          <w:tcPr>
            <w:tcW w:w="2893" w:type="dxa"/>
            <w:shd w:val="clear" w:color="auto" w:fill="auto"/>
          </w:tcPr>
          <w:p w:rsidR="00932C52" w:rsidRPr="001A1FCF" w:rsidRDefault="00932C52" w:rsidP="00740089">
            <w:pPr>
              <w:rPr>
                <w:shd w:val="clear" w:color="auto" w:fill="C4BC96"/>
              </w:rPr>
            </w:pPr>
            <w:r w:rsidRPr="001A1FCF">
              <w:t xml:space="preserve"> C.CoagStock</w:t>
            </w:r>
          </w:p>
        </w:tc>
      </w:tr>
      <w:tr w:rsidR="00932C52" w:rsidRPr="001A1FCF" w:rsidTr="00362341">
        <w:trPr>
          <w:jc w:val="center"/>
        </w:trPr>
        <w:tc>
          <w:tcPr>
            <w:tcW w:w="3434" w:type="dxa"/>
          </w:tcPr>
          <w:p w:rsidR="00932C52" w:rsidRPr="001A1FCF" w:rsidRDefault="00932C52" w:rsidP="00740089">
            <w:r w:rsidRPr="001A1FCF">
              <w:t>Tiempo de rotación del coagulante</w:t>
            </w:r>
          </w:p>
        </w:tc>
        <w:tc>
          <w:tcPr>
            <w:tcW w:w="2893" w:type="dxa"/>
            <w:shd w:val="clear" w:color="auto" w:fill="auto"/>
          </w:tcPr>
          <w:p w:rsidR="00932C52" w:rsidRPr="001A1FCF" w:rsidRDefault="00932C52" w:rsidP="00740089">
            <w:pPr>
              <w:rPr>
                <w:shd w:val="clear" w:color="auto" w:fill="FFFF00"/>
              </w:rPr>
            </w:pPr>
            <w:r w:rsidRPr="001A1FCF">
              <w:t xml:space="preserve"> Ti.CoagStock</w:t>
            </w:r>
          </w:p>
        </w:tc>
      </w:tr>
      <w:tr w:rsidR="00932C52" w:rsidRPr="001A1FCF" w:rsidTr="00362341">
        <w:trPr>
          <w:jc w:val="center"/>
        </w:trPr>
        <w:tc>
          <w:tcPr>
            <w:tcW w:w="3434" w:type="dxa"/>
          </w:tcPr>
          <w:p w:rsidR="00932C52" w:rsidRPr="001A1FCF" w:rsidRDefault="00932C52" w:rsidP="00740089">
            <w:r w:rsidRPr="001A1FCF">
              <w:t>Número de tanques de sedimentación</w:t>
            </w:r>
          </w:p>
        </w:tc>
        <w:tc>
          <w:tcPr>
            <w:tcW w:w="2893" w:type="dxa"/>
            <w:shd w:val="clear" w:color="auto" w:fill="auto"/>
          </w:tcPr>
          <w:p w:rsidR="00932C52" w:rsidRPr="001A1FCF" w:rsidRDefault="00932C52" w:rsidP="00740089">
            <w:r w:rsidRPr="001A1FCF">
              <w:t xml:space="preserve"> UI.N.SedTanks</w:t>
            </w:r>
          </w:p>
        </w:tc>
      </w:tr>
      <w:tr w:rsidR="00932C52" w:rsidRPr="001A1FCF" w:rsidTr="00362341">
        <w:trPr>
          <w:jc w:val="center"/>
        </w:trPr>
        <w:tc>
          <w:tcPr>
            <w:tcW w:w="3434" w:type="dxa"/>
          </w:tcPr>
          <w:p w:rsidR="00932C52" w:rsidRPr="001A1FCF" w:rsidRDefault="002C1DE1" w:rsidP="00740089">
            <w:r w:rsidRPr="001A1FCF">
              <w:t xml:space="preserve">Número de </w:t>
            </w:r>
            <w:r w:rsidR="00932C52" w:rsidRPr="001A1FCF">
              <w:t>cámaras en cada tanque de sedimentación</w:t>
            </w:r>
          </w:p>
        </w:tc>
        <w:tc>
          <w:tcPr>
            <w:tcW w:w="2893" w:type="dxa"/>
            <w:shd w:val="clear" w:color="auto" w:fill="auto"/>
          </w:tcPr>
          <w:p w:rsidR="00932C52" w:rsidRPr="001A1FCF" w:rsidRDefault="00932C52" w:rsidP="00740089">
            <w:r w:rsidRPr="001A1FCF">
              <w:t xml:space="preserve"> UI.N.SedBaysEst</w:t>
            </w:r>
          </w:p>
        </w:tc>
      </w:tr>
      <w:tr w:rsidR="00932C52" w:rsidRPr="001A1FCF" w:rsidTr="00362341">
        <w:trPr>
          <w:jc w:val="center"/>
        </w:trPr>
        <w:tc>
          <w:tcPr>
            <w:tcW w:w="3434" w:type="dxa"/>
          </w:tcPr>
          <w:p w:rsidR="00932C52" w:rsidRPr="001A1FCF" w:rsidRDefault="00932C52" w:rsidP="00740089">
            <w:r w:rsidRPr="001A1FCF">
              <w:t>Ancho de las láminas usadas para las placas de sedimentación</w:t>
            </w:r>
          </w:p>
        </w:tc>
        <w:tc>
          <w:tcPr>
            <w:tcW w:w="2893" w:type="dxa"/>
            <w:shd w:val="clear" w:color="auto" w:fill="auto"/>
          </w:tcPr>
          <w:p w:rsidR="00932C52" w:rsidRPr="001A1FCF" w:rsidRDefault="00932C52" w:rsidP="00740089">
            <w:r w:rsidRPr="001A1FCF">
              <w:t xml:space="preserve"> W.SedPlate</w:t>
            </w:r>
          </w:p>
        </w:tc>
      </w:tr>
      <w:tr w:rsidR="00932C52" w:rsidRPr="001A1FCF" w:rsidTr="00362341">
        <w:trPr>
          <w:jc w:val="center"/>
        </w:trPr>
        <w:tc>
          <w:tcPr>
            <w:tcW w:w="3434" w:type="dxa"/>
          </w:tcPr>
          <w:p w:rsidR="00932C52" w:rsidRPr="001A1FCF" w:rsidRDefault="00932C52" w:rsidP="00740089">
            <w:r w:rsidRPr="001A1FCF">
              <w:t>Largo de las láminas usadas para las placas de sedimentación</w:t>
            </w:r>
          </w:p>
        </w:tc>
        <w:tc>
          <w:tcPr>
            <w:tcW w:w="2893" w:type="dxa"/>
            <w:shd w:val="clear" w:color="auto" w:fill="auto"/>
          </w:tcPr>
          <w:p w:rsidR="00932C52" w:rsidRPr="001A1FCF" w:rsidRDefault="00932C52" w:rsidP="00740089">
            <w:r w:rsidRPr="001A1FCF">
              <w:t xml:space="preserve"> L.SedPlateSheet</w:t>
            </w:r>
          </w:p>
        </w:tc>
      </w:tr>
      <w:tr w:rsidR="00932C52" w:rsidRPr="001A1FCF" w:rsidTr="00362341">
        <w:trPr>
          <w:jc w:val="center"/>
        </w:trPr>
        <w:tc>
          <w:tcPr>
            <w:tcW w:w="3434" w:type="dxa"/>
          </w:tcPr>
          <w:p w:rsidR="00932C52" w:rsidRPr="001A1FCF" w:rsidRDefault="00932C52" w:rsidP="00740089">
            <w:r w:rsidRPr="001A1FCF">
              <w:t>Espesor de las láminas usadas para las placas de sedimentación</w:t>
            </w:r>
          </w:p>
        </w:tc>
        <w:tc>
          <w:tcPr>
            <w:tcW w:w="2893" w:type="dxa"/>
            <w:shd w:val="clear" w:color="auto" w:fill="auto"/>
          </w:tcPr>
          <w:p w:rsidR="00932C52" w:rsidRPr="001A1FCF" w:rsidRDefault="00932C52" w:rsidP="00740089">
            <w:r w:rsidRPr="001A1FCF">
              <w:t xml:space="preserve"> T.SedPlate</w:t>
            </w:r>
          </w:p>
        </w:tc>
      </w:tr>
      <w:tr w:rsidR="00932C52" w:rsidRPr="001A1FCF" w:rsidTr="00362341">
        <w:trPr>
          <w:jc w:val="center"/>
        </w:trPr>
        <w:tc>
          <w:tcPr>
            <w:tcW w:w="3434" w:type="dxa"/>
          </w:tcPr>
          <w:p w:rsidR="00932C52" w:rsidRPr="001A1FCF" w:rsidRDefault="00932C52" w:rsidP="00740089">
            <w:r w:rsidRPr="001A1FCF">
              <w:t>Espesor de vertedero de los tanques de sedimentación</w:t>
            </w:r>
          </w:p>
        </w:tc>
        <w:tc>
          <w:tcPr>
            <w:tcW w:w="2893" w:type="dxa"/>
            <w:shd w:val="clear" w:color="auto" w:fill="auto"/>
          </w:tcPr>
          <w:p w:rsidR="00932C52" w:rsidRPr="001A1FCF" w:rsidRDefault="00932C52" w:rsidP="00740089">
            <w:r w:rsidRPr="001A1FCF">
              <w:t xml:space="preserve"> T.SedWeir</w:t>
            </w:r>
          </w:p>
        </w:tc>
      </w:tr>
      <w:tr w:rsidR="00932C52" w:rsidRPr="001A1FCF" w:rsidTr="00362341">
        <w:trPr>
          <w:jc w:val="center"/>
        </w:trPr>
        <w:tc>
          <w:tcPr>
            <w:tcW w:w="3434" w:type="dxa"/>
          </w:tcPr>
          <w:p w:rsidR="00932C52" w:rsidRPr="001A1FCF" w:rsidRDefault="00932C52" w:rsidP="00740089">
            <w:r w:rsidRPr="001A1FCF">
              <w:t>Tamaños de brocas</w:t>
            </w:r>
          </w:p>
        </w:tc>
        <w:tc>
          <w:tcPr>
            <w:tcW w:w="2893" w:type="dxa"/>
            <w:shd w:val="clear" w:color="auto" w:fill="auto"/>
          </w:tcPr>
          <w:p w:rsidR="00932C52" w:rsidRPr="001A1FCF" w:rsidRDefault="00932C52" w:rsidP="00740089">
            <w:r w:rsidRPr="001A1FCF">
              <w:t xml:space="preserve"> UI.EN.DrillSeries</w:t>
            </w:r>
          </w:p>
        </w:tc>
      </w:tr>
    </w:tbl>
    <w:p w:rsidR="002346FE" w:rsidRPr="001A1FCF" w:rsidRDefault="002346FE" w:rsidP="003E2D1E"/>
    <w:p w:rsidR="002C1DE1" w:rsidRPr="001A1FCF" w:rsidRDefault="002C1DE1" w:rsidP="002C1DE1">
      <w:pPr>
        <w:pStyle w:val="indent"/>
      </w:pPr>
      <w:r w:rsidRPr="001A1FCF">
        <w:t xml:space="preserve">La herramienta de diseño puede cambiar el </w:t>
      </w:r>
      <w:r w:rsidR="007D247E" w:rsidRPr="001A1FCF">
        <w:t>número</w:t>
      </w:r>
      <w:r w:rsidRPr="001A1FCF">
        <w:t xml:space="preserve"> de tanques de sedimentación y el </w:t>
      </w:r>
      <w:r w:rsidR="007D247E" w:rsidRPr="001A1FCF">
        <w:t>número</w:t>
      </w:r>
      <w:r w:rsidRPr="001A1FCF">
        <w:t xml:space="preserve"> de cámaras si los tanques resultan demasiado </w:t>
      </w:r>
      <w:r w:rsidR="007D247E" w:rsidRPr="001A1FCF">
        <w:t>cortos o demasiado largos</w:t>
      </w:r>
      <w:r w:rsidRPr="001A1FCF">
        <w:t>. En este diseño el número de tanques de sedimentación dado por el diseño es N.SedTanks y el número de cámaras en cada tanque de sedimentación dado por el diseño es N.SedBays.</w:t>
      </w:r>
    </w:p>
    <w:p w:rsidR="002C1DE1" w:rsidRDefault="002C1DE1" w:rsidP="002C1DE1">
      <w:pPr>
        <w:pStyle w:val="indent"/>
      </w:pPr>
      <w:r w:rsidRPr="001A1FCF">
        <w:t xml:space="preserve">El diseño toma </w:t>
      </w:r>
      <w:r w:rsidR="00164323" w:rsidRPr="001A1FCF">
        <w:t>la elevación de la parte superior de la losa del tanque de sedimentación como el dato desde donde se saca todas las medidas de elevación.</w:t>
      </w:r>
    </w:p>
    <w:p w:rsidR="00A65961" w:rsidRDefault="00A65961" w:rsidP="002C1DE1">
      <w:pPr>
        <w:pStyle w:val="indent"/>
      </w:pPr>
    </w:p>
    <w:p w:rsidR="00A65961" w:rsidRDefault="00A65961" w:rsidP="002C1DE1">
      <w:pPr>
        <w:pStyle w:val="indent"/>
      </w:pPr>
    </w:p>
    <w:p w:rsidR="00A65961" w:rsidRDefault="00A65961" w:rsidP="002C1DE1">
      <w:pPr>
        <w:pStyle w:val="indent"/>
      </w:pPr>
    </w:p>
    <w:p w:rsidR="00A65961" w:rsidRDefault="00A65961" w:rsidP="004422BE">
      <w:pPr>
        <w:pStyle w:val="indent"/>
        <w:ind w:firstLine="0"/>
        <w:sectPr w:rsidR="00A65961" w:rsidSect="00220FAE">
          <w:footerReference w:type="default" r:id="rId16"/>
          <w:pgSz w:w="12240" w:h="15840" w:code="1"/>
          <w:pgMar w:top="1440" w:right="1440" w:bottom="1440" w:left="1440" w:header="720" w:footer="720" w:gutter="0"/>
          <w:cols w:space="720"/>
          <w:docGrid w:linePitch="326"/>
        </w:sectPr>
      </w:pPr>
    </w:p>
    <w:p w:rsidR="00A65961" w:rsidRPr="001A1FCF" w:rsidRDefault="00A65961" w:rsidP="004422BE">
      <w:pPr>
        <w:pStyle w:val="indent"/>
        <w:ind w:firstLine="0"/>
      </w:pPr>
    </w:p>
    <w:p w:rsidR="00826B3B" w:rsidRPr="001A1FCF" w:rsidRDefault="0087338E" w:rsidP="00BA3DAE">
      <w:pPr>
        <w:pStyle w:val="figure"/>
      </w:pPr>
      <w:r>
        <w:rPr>
          <w:noProof/>
          <w:lang w:val="en-US"/>
        </w:rPr>
        <w:pict>
          <v:shapetype id="_x0000_t32" coordsize="21600,21600" o:spt="32" o:oned="t" path="m,l21600,21600e" filled="f">
            <v:path arrowok="t" fillok="f" o:connecttype="none"/>
            <o:lock v:ext="edit" shapetype="t"/>
          </v:shapetype>
          <v:shape id="_x0000_s1098" type="#_x0000_t32" style="position:absolute;left:0;text-align:left;margin-left:164.1pt;margin-top:35.6pt;width:48.55pt;height:58.6pt;z-index:251665408" o:connectortype="straight" strokecolor="#ffc000">
            <v:stroke endarrow="block"/>
          </v:shape>
        </w:pict>
      </w:r>
      <w:r>
        <w:rPr>
          <w:noProof/>
          <w:lang w:val="en-US"/>
        </w:rPr>
        <w:pict>
          <v:shapetype id="_x0000_t202" coordsize="21600,21600" o:spt="202" path="m,l,21600r21600,l21600,xe">
            <v:stroke joinstyle="miter"/>
            <v:path gradientshapeok="t" o:connecttype="rect"/>
          </v:shapetype>
          <v:shape id="_x0000_s1097" type="#_x0000_t202" style="position:absolute;left:0;text-align:left;margin-left:69.5pt;margin-top:16.3pt;width:94.6pt;height:36.85pt;z-index:251664384">
            <v:textbox>
              <w:txbxContent>
                <w:p w:rsidR="00DF41C7" w:rsidRDefault="00DF41C7" w:rsidP="0087338E">
                  <w:pPr>
                    <w:jc w:val="center"/>
                  </w:pPr>
                  <w:r>
                    <w:t>Dosificador química</w:t>
                  </w:r>
                </w:p>
              </w:txbxContent>
            </v:textbox>
          </v:shape>
        </w:pict>
      </w:r>
      <w:r w:rsidR="004422BE">
        <w:rPr>
          <w:noProof/>
          <w:lang w:val="en-US"/>
        </w:rPr>
        <w:pict>
          <v:shape id="_x0000_s1085" type="#_x0000_t202" style="position:absolute;left:0;text-align:left;margin-left:260.5pt;margin-top:244.95pt;width:105.75pt;height:25.15pt;z-index:251652096">
            <v:textbox>
              <w:txbxContent>
                <w:p w:rsidR="00DF41C7" w:rsidRDefault="00DF41C7" w:rsidP="004422BE">
                  <w:r>
                    <w:t>Canal distribuidor</w:t>
                  </w:r>
                </w:p>
              </w:txbxContent>
            </v:textbox>
          </v:shape>
        </w:pict>
      </w:r>
      <w:r w:rsidR="004422BE">
        <w:rPr>
          <w:noProof/>
          <w:lang w:val="en-US"/>
        </w:rPr>
        <w:pict>
          <v:shape id="_x0000_s1095" type="#_x0000_t202" style="position:absolute;left:0;text-align:left;margin-left:190.65pt;margin-top:202.1pt;width:98.95pt;height:38.6pt;z-index:251662336">
            <v:textbox>
              <w:txbxContent>
                <w:p w:rsidR="00DF41C7" w:rsidRDefault="00DF41C7" w:rsidP="004422BE">
                  <w:pPr>
                    <w:jc w:val="center"/>
                  </w:pPr>
                  <w:r>
                    <w:t>Tanque de floculación</w:t>
                  </w:r>
                </w:p>
              </w:txbxContent>
            </v:textbox>
          </v:shape>
        </w:pict>
      </w:r>
      <w:r w:rsidR="004422BE">
        <w:rPr>
          <w:noProof/>
          <w:lang w:val="en-US"/>
        </w:rPr>
        <w:pict>
          <v:shape id="_x0000_s1096" type="#_x0000_t32" style="position:absolute;left:0;text-align:left;margin-left:284.35pt;margin-top:180.95pt;width:24.35pt;height:21.25pt;flip:y;z-index:251663360" o:connectortype="straight" strokecolor="#ffc000">
            <v:stroke endarrow="block"/>
          </v:shape>
        </w:pict>
      </w:r>
      <w:r w:rsidR="004422BE">
        <w:rPr>
          <w:noProof/>
          <w:lang w:val="en-US"/>
        </w:rPr>
        <w:pict>
          <v:shape id="_x0000_s1094" type="#_x0000_t32" style="position:absolute;left:0;text-align:left;margin-left:277.1pt;margin-top:35.6pt;width:122pt;height:26.8pt;flip:x;z-index:251661312" o:connectortype="straight" strokecolor="#ffc000">
            <v:stroke endarrow="block"/>
          </v:shape>
        </w:pict>
      </w:r>
      <w:r w:rsidR="004422BE">
        <w:rPr>
          <w:noProof/>
          <w:lang w:val="en-US"/>
        </w:rPr>
        <w:pict>
          <v:shape id="_x0000_s1093" type="#_x0000_t202" style="position:absolute;left:0;text-align:left;margin-left:399.1pt;margin-top:22.45pt;width:130.15pt;height:39.95pt;z-index:251660288">
            <v:textbox>
              <w:txbxContent>
                <w:p w:rsidR="00DF41C7" w:rsidRDefault="00DF41C7" w:rsidP="004422BE">
                  <w:pPr>
                    <w:jc w:val="center"/>
                  </w:pPr>
                  <w:r>
                    <w:t>Tanque de entrada (desarenador)</w:t>
                  </w:r>
                </w:p>
              </w:txbxContent>
            </v:textbox>
          </v:shape>
        </w:pict>
      </w:r>
      <w:r w:rsidR="004422BE">
        <w:rPr>
          <w:noProof/>
          <w:lang w:val="en-US"/>
        </w:rPr>
        <w:pict>
          <v:shape id="_x0000_s1091" type="#_x0000_t202" style="position:absolute;left:0;text-align:left;margin-left:69.5pt;margin-top:192.75pt;width:102.2pt;height:36.55pt;z-index:251658240">
            <v:textbox>
              <w:txbxContent>
                <w:p w:rsidR="00DF41C7" w:rsidRDefault="00DF41C7" w:rsidP="004422BE">
                  <w:pPr>
                    <w:jc w:val="center"/>
                  </w:pPr>
                  <w:r>
                    <w:t>Tanques de coagulante</w:t>
                  </w:r>
                </w:p>
              </w:txbxContent>
            </v:textbox>
          </v:shape>
        </w:pict>
      </w:r>
      <w:r w:rsidR="004422BE">
        <w:rPr>
          <w:noProof/>
          <w:lang w:val="en-US"/>
        </w:rPr>
        <w:pict>
          <v:shape id="_x0000_s1092" type="#_x0000_t32" style="position:absolute;left:0;text-align:left;margin-left:123.9pt;margin-top:102.55pt;width:15.1pt;height:87.95pt;flip:y;z-index:251659264" o:connectortype="straight" strokecolor="#ffc000">
            <v:stroke endarrow="block"/>
          </v:shape>
        </w:pict>
      </w:r>
      <w:r w:rsidR="004422BE">
        <w:rPr>
          <w:noProof/>
          <w:lang w:val="en-US"/>
        </w:rPr>
        <w:pict>
          <v:shape id="_x0000_s1089" type="#_x0000_t202" style="position:absolute;left:0;text-align:left;margin-left:300pt;margin-top:313.5pt;width:103.3pt;height:35.2pt;z-index:251656192">
            <v:textbox>
              <w:txbxContent>
                <w:p w:rsidR="00DF41C7" w:rsidRDefault="00DF41C7" w:rsidP="004422BE">
                  <w:pPr>
                    <w:jc w:val="center"/>
                  </w:pPr>
                  <w:r>
                    <w:t>Filtro de arena rápido</w:t>
                  </w:r>
                </w:p>
              </w:txbxContent>
            </v:textbox>
          </v:shape>
        </w:pict>
      </w:r>
      <w:r w:rsidR="004422BE">
        <w:rPr>
          <w:noProof/>
          <w:lang w:val="en-US"/>
        </w:rPr>
        <w:pict>
          <v:shape id="_x0000_s1090" type="#_x0000_t32" style="position:absolute;left:0;text-align:left;margin-left:403.3pt;margin-top:308.35pt;width:54.65pt;height:21.1pt;flip:y;z-index:251657216" o:connectortype="straight" strokecolor="#ffc000">
            <v:stroke endarrow="block"/>
          </v:shape>
        </w:pict>
      </w:r>
      <w:r w:rsidR="004422BE">
        <w:rPr>
          <w:noProof/>
          <w:lang w:val="en-US"/>
        </w:rPr>
        <w:pict>
          <v:shape id="_x0000_s1088" type="#_x0000_t32" style="position:absolute;left:0;text-align:left;margin-left:474.7pt;margin-top:172.75pt;width:47.85pt;height:17.75pt;flip:x;z-index:251655168" o:connectortype="straight" strokecolor="#ffc000">
            <v:stroke endarrow="block"/>
          </v:shape>
        </w:pict>
      </w:r>
      <w:r w:rsidR="004422BE">
        <w:rPr>
          <w:noProof/>
          <w:lang w:val="en-US"/>
        </w:rPr>
        <w:pict>
          <v:shape id="_x0000_s1087" type="#_x0000_t202" style="position:absolute;left:0;text-align:left;margin-left:522.55pt;margin-top:131.2pt;width:94.6pt;height:41.55pt;z-index:251654144">
            <v:textbox>
              <w:txbxContent>
                <w:p w:rsidR="00DF41C7" w:rsidRPr="004422BE" w:rsidRDefault="00DF41C7" w:rsidP="004422BE">
                  <w:pPr>
                    <w:jc w:val="center"/>
                    <w:rPr>
                      <w:lang w:val="es-ES"/>
                    </w:rPr>
                  </w:pPr>
                  <w:r>
                    <w:t>Tanques de sedimentación</w:t>
                  </w:r>
                </w:p>
              </w:txbxContent>
            </v:textbox>
          </v:shape>
        </w:pict>
      </w:r>
      <w:r w:rsidR="004422BE">
        <w:rPr>
          <w:noProof/>
          <w:lang w:val="en-US"/>
        </w:rPr>
        <w:pict>
          <v:shape id="_x0000_s1086" type="#_x0000_t32" style="position:absolute;left:0;text-align:left;margin-left:330.45pt;margin-top:202.2pt;width:56.95pt;height:43.6pt;flip:y;z-index:251653120" o:connectortype="straight" strokecolor="#ffc000">
            <v:stroke endarrow="block"/>
          </v:shape>
        </w:pict>
      </w:r>
      <w:r w:rsidR="004422BE">
        <w:rPr>
          <w:noProof/>
          <w:lang w:val="en-US"/>
        </w:rPr>
        <w:pict>
          <v:shape id="_x0000_s1084" type="#_x0000_t32" style="position:absolute;left:0;text-align:left;margin-left:474.7pt;margin-top:102.55pt;width:41.85pt;height:41.8pt;flip:x;z-index:251651072" o:connectortype="straight" strokecolor="#ffc000">
            <v:stroke endarrow="block"/>
          </v:shape>
        </w:pict>
      </w:r>
      <w:r w:rsidR="004422BE">
        <w:rPr>
          <w:noProof/>
          <w:lang w:val="en-US"/>
        </w:rPr>
        <w:pict>
          <v:shape id="_x0000_s1083" type="#_x0000_t202" style="position:absolute;left:0;text-align:left;margin-left:468.05pt;margin-top:77.4pt;width:94.6pt;height:25.15pt;z-index:251650048">
            <v:textbox>
              <w:txbxContent>
                <w:p w:rsidR="00DF41C7" w:rsidRDefault="00DF41C7" w:rsidP="004422BE">
                  <w:pPr>
                    <w:jc w:val="center"/>
                  </w:pPr>
                  <w:r>
                    <w:t>Canal de salida</w:t>
                  </w:r>
                </w:p>
              </w:txbxContent>
            </v:textbox>
          </v:shape>
        </w:pict>
      </w:r>
      <w:r w:rsidR="00970AF7">
        <w:rPr>
          <w:noProof/>
          <w:lang w:val="en-US"/>
        </w:rPr>
        <w:drawing>
          <wp:inline distT="0" distB="0" distL="0" distR="0">
            <wp:extent cx="7804150" cy="5135245"/>
            <wp:effectExtent l="19050" t="0" r="635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7804150" cy="5135245"/>
                    </a:xfrm>
                    <a:prstGeom prst="rect">
                      <a:avLst/>
                    </a:prstGeom>
                    <a:noFill/>
                    <a:ln w="9525">
                      <a:noFill/>
                      <a:miter lim="800000"/>
                      <a:headEnd/>
                      <a:tailEnd/>
                    </a:ln>
                  </pic:spPr>
                </pic:pic>
              </a:graphicData>
            </a:graphic>
          </wp:inline>
        </w:drawing>
      </w:r>
    </w:p>
    <w:p w:rsidR="000A150E" w:rsidRDefault="00121ED7" w:rsidP="00220FAE">
      <w:pPr>
        <w:pStyle w:val="Heading9"/>
      </w:pPr>
      <w:r w:rsidRPr="001A1FCF">
        <w:t>Figur</w:t>
      </w:r>
      <w:r w:rsidR="00E653BF" w:rsidRPr="001A1FCF">
        <w:t>a</w:t>
      </w:r>
      <w:r w:rsidRPr="001A1FCF">
        <w:t xml:space="preserve"> </w:t>
      </w:r>
      <w:fldSimple w:instr=" SEQ Figure \* ARABIC ">
        <w:r w:rsidR="00E75874">
          <w:rPr>
            <w:noProof/>
          </w:rPr>
          <w:t>1</w:t>
        </w:r>
      </w:fldSimple>
      <w:r w:rsidR="002346FE" w:rsidRPr="001A1FCF">
        <w:rPr>
          <w:b/>
        </w:rPr>
        <w:t>:</w:t>
      </w:r>
      <w:r w:rsidR="00D076A0" w:rsidRPr="001A1FCF">
        <w:t xml:space="preserve"> </w:t>
      </w:r>
      <w:r w:rsidR="00D076A0" w:rsidRPr="001A1FCF">
        <w:tab/>
      </w:r>
      <w:r w:rsidR="002346FE" w:rsidRPr="001A1FCF">
        <w:t xml:space="preserve">Diseño general de la planta en tres </w:t>
      </w:r>
      <w:r w:rsidR="00E65121" w:rsidRPr="001A1FCF">
        <w:t>dimensiones proporcionado por la herramienta de diseño de</w:t>
      </w:r>
      <w:r w:rsidR="002346FE" w:rsidRPr="001A1FCF">
        <w:t xml:space="preserve"> AguaClara</w:t>
      </w:r>
    </w:p>
    <w:p w:rsidR="00A65961" w:rsidRPr="00A65961" w:rsidRDefault="00A65961" w:rsidP="00A65961">
      <w:pPr>
        <w:sectPr w:rsidR="00A65961" w:rsidRPr="00A65961" w:rsidSect="00A65961">
          <w:pgSz w:w="15840" w:h="12240" w:orient="landscape" w:code="1"/>
          <w:pgMar w:top="1440" w:right="1440" w:bottom="1440" w:left="1440" w:header="720" w:footer="720" w:gutter="0"/>
          <w:cols w:space="720"/>
          <w:docGrid w:linePitch="326"/>
        </w:sect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20"/>
        <w:gridCol w:w="5130"/>
      </w:tblGrid>
      <w:tr w:rsidR="00BA3DAE" w:rsidRPr="001A1FCF" w:rsidTr="00BA3DAE">
        <w:tc>
          <w:tcPr>
            <w:tcW w:w="9450" w:type="dxa"/>
            <w:gridSpan w:val="2"/>
            <w:tcBorders>
              <w:top w:val="nil"/>
              <w:left w:val="nil"/>
              <w:bottom w:val="nil"/>
              <w:right w:val="nil"/>
            </w:tcBorders>
            <w:hideMark/>
          </w:tcPr>
          <w:p w:rsidR="00BA3DAE" w:rsidRPr="001A1FCF" w:rsidRDefault="00BA3DAE" w:rsidP="00220FAE">
            <w:pPr>
              <w:pStyle w:val="Heading8"/>
              <w:rPr>
                <w:b/>
                <w:lang w:eastAsia="en-US"/>
              </w:rPr>
            </w:pPr>
            <w:r w:rsidRPr="001A1FCF">
              <w:rPr>
                <w:lang w:eastAsia="en-US"/>
              </w:rPr>
              <w:t xml:space="preserve"> 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sidR="00E75874">
              <w:rPr>
                <w:noProof/>
                <w:lang w:eastAsia="en-US"/>
              </w:rPr>
              <w:t>2</w:t>
            </w:r>
            <w:r w:rsidRPr="001A1FCF">
              <w:rPr>
                <w:lang w:eastAsia="en-US"/>
              </w:rPr>
              <w:fldChar w:fldCharType="end"/>
            </w:r>
            <w:r w:rsidRPr="001A1FCF">
              <w:rPr>
                <w:b/>
                <w:lang w:eastAsia="en-US"/>
              </w:rPr>
              <w:t>:</w:t>
            </w:r>
            <w:r w:rsidR="00D076A0" w:rsidRPr="001A1FCF">
              <w:rPr>
                <w:lang w:eastAsia="en-US"/>
              </w:rPr>
              <w:t xml:space="preserve"> </w:t>
            </w:r>
            <w:r w:rsidR="00D076A0" w:rsidRPr="001A1FCF">
              <w:rPr>
                <w:lang w:eastAsia="en-US"/>
              </w:rPr>
              <w:tab/>
            </w:r>
            <w:r w:rsidRPr="001A1FCF">
              <w:rPr>
                <w:lang w:eastAsia="en-US"/>
              </w:rPr>
              <w:t xml:space="preserve">Parámetros básicos de diseño, planta </w:t>
            </w:r>
            <w:r w:rsidRPr="001A1FCF">
              <w:rPr>
                <w:rStyle w:val="BookTitle"/>
                <w:lang w:eastAsia="en-US"/>
              </w:rPr>
              <w:t>UI.City UI.State, UI.Country</w:t>
            </w:r>
            <w:r w:rsidRPr="001A1FCF">
              <w:rPr>
                <w:lang w:eastAsia="en-US"/>
              </w:rPr>
              <w:t>.</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Caudal máximo de diseño:</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Q.Plant</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Procesos de tratamiento:</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Desarenador autolavable, coagulación con sulfato de aluminio o PAC, mezcla rápida, floculación hidráulica vertical, sedimentación ascendente con placas, cloración con hipoclorito de calcio</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Pérdida de carga hidráulica/cabeza aproximada:</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HL.PlantTotal</w:t>
            </w:r>
          </w:p>
        </w:tc>
      </w:tr>
      <w:tr w:rsidR="00E65121" w:rsidRPr="001A1FCF" w:rsidTr="00276A8E">
        <w:trPr>
          <w:trHeight w:val="701"/>
        </w:trPr>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Número de desarenadores autolavables:</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1</w:t>
            </w:r>
          </w:p>
        </w:tc>
      </w:tr>
      <w:tr w:rsidR="00E65121" w:rsidRPr="001A1FCF" w:rsidTr="00276A8E">
        <w:trPr>
          <w:trHeight w:val="566"/>
        </w:trPr>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Número de tambos para coagulante:</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2</w:t>
            </w:r>
          </w:p>
        </w:tc>
      </w:tr>
      <w:tr w:rsidR="00E65121" w:rsidRPr="001A1FCF" w:rsidTr="00276A8E">
        <w:trPr>
          <w:trHeight w:val="809"/>
        </w:trPr>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Tipo de dosificación de coagulante</w:t>
            </w:r>
          </w:p>
          <w:p w:rsidR="00E65121" w:rsidRPr="001A1FCF" w:rsidRDefault="00E65121" w:rsidP="005F4E66">
            <w:pPr>
              <w:pStyle w:val="table"/>
            </w:pP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 xml:space="preserve">Dosificador de gravedad con balanza dosificadora, flujo </w:t>
            </w:r>
            <w:r w:rsidR="000357B4" w:rsidRPr="001A1FCF">
              <w:t>lámina</w:t>
            </w:r>
            <w:r w:rsidRPr="001A1FCF">
              <w:t>r</w:t>
            </w:r>
          </w:p>
        </w:tc>
      </w:tr>
      <w:tr w:rsidR="00E65121" w:rsidRPr="001A1FCF" w:rsidTr="00276A8E">
        <w:trPr>
          <w:trHeight w:val="809"/>
        </w:trPr>
        <w:tc>
          <w:tcPr>
            <w:tcW w:w="4320" w:type="dxa"/>
            <w:tcBorders>
              <w:top w:val="single" w:sz="4" w:space="0" w:color="auto"/>
              <w:left w:val="nil"/>
              <w:bottom w:val="single" w:sz="4" w:space="0" w:color="auto"/>
              <w:right w:val="single" w:sz="4" w:space="0" w:color="auto"/>
            </w:tcBorders>
            <w:shd w:val="clear" w:color="auto" w:fill="auto"/>
            <w:hideMark/>
          </w:tcPr>
          <w:p w:rsidR="00E65121" w:rsidRPr="001A1FCF" w:rsidRDefault="00E65121" w:rsidP="005F4E66">
            <w:pPr>
              <w:pStyle w:val="table"/>
            </w:pPr>
            <w:r w:rsidRPr="001A1FCF">
              <w:t>Concentración de la solución de coagulante a dosificar:</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C.</w:t>
            </w:r>
            <w:r w:rsidR="005042F8" w:rsidRPr="001A1FCF">
              <w:t>Coag</w:t>
            </w:r>
            <w:r w:rsidRPr="001A1FCF">
              <w:t>Stock</w:t>
            </w:r>
          </w:p>
        </w:tc>
      </w:tr>
      <w:tr w:rsidR="00E65121" w:rsidRPr="001A1FCF" w:rsidTr="00276A8E">
        <w:trPr>
          <w:trHeight w:val="539"/>
        </w:trPr>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Tipo de mezcla rápida:</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Flujo turbulento en un tubo de ND.RMPipe</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Número de tanques de flocul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1</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6B48A1">
            <w:pPr>
              <w:pStyle w:val="table"/>
            </w:pPr>
            <w:r w:rsidRPr="001A1FCF">
              <w:t xml:space="preserve">Número de </w:t>
            </w:r>
            <w:r w:rsidR="006B48A1">
              <w:t>canales</w:t>
            </w:r>
            <w:r w:rsidRPr="001A1FCF">
              <w:t xml:space="preserve"> en el tanque de flocul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N.FlocChannels</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6B48A1">
            <w:pPr>
              <w:pStyle w:val="table"/>
            </w:pPr>
            <w:r w:rsidRPr="001A1FCF">
              <w:t xml:space="preserve">Dimensiones de cada </w:t>
            </w:r>
            <w:r w:rsidR="006B48A1">
              <w:t>canal</w:t>
            </w:r>
            <w:r w:rsidR="006B48A1" w:rsidRPr="001A1FCF">
              <w:t xml:space="preserve"> </w:t>
            </w:r>
            <w:r w:rsidRPr="001A1FCF">
              <w:t>de flocul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W.FlocChannel de ancho</w:t>
            </w:r>
          </w:p>
          <w:p w:rsidR="00E65121" w:rsidRPr="001A1FCF" w:rsidRDefault="00E65121" w:rsidP="005F4E66">
            <w:pPr>
              <w:pStyle w:val="table"/>
            </w:pPr>
            <w:r w:rsidRPr="001A1FCF">
              <w:t xml:space="preserve"> L.FlocTank de largo</w:t>
            </w:r>
          </w:p>
          <w:p w:rsidR="00E65121" w:rsidRPr="001A1FCF" w:rsidRDefault="00E65121" w:rsidP="005F4E66">
            <w:pPr>
              <w:pStyle w:val="table"/>
            </w:pPr>
            <w:r w:rsidRPr="001A1FCF">
              <w:t xml:space="preserve"> H.Floc de profundidad</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Tiempo de detención hidráulica tanque de floculación al caudal máximo de diseño</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Ti.Floc</w:t>
            </w:r>
          </w:p>
        </w:tc>
      </w:tr>
      <w:tr w:rsidR="006B48A1" w:rsidRPr="001A1FCF" w:rsidTr="00B03164">
        <w:tc>
          <w:tcPr>
            <w:tcW w:w="4320" w:type="dxa"/>
            <w:tcBorders>
              <w:top w:val="single" w:sz="4" w:space="0" w:color="auto"/>
              <w:left w:val="nil"/>
              <w:bottom w:val="single" w:sz="4" w:space="0" w:color="auto"/>
              <w:right w:val="single" w:sz="4" w:space="0" w:color="auto"/>
            </w:tcBorders>
            <w:hideMark/>
          </w:tcPr>
          <w:p w:rsidR="006B48A1" w:rsidRPr="001A1FCF" w:rsidRDefault="006B48A1" w:rsidP="006B48A1">
            <w:pPr>
              <w:pStyle w:val="table"/>
            </w:pPr>
            <w:r>
              <w:t>Máxima tasa de disipación de energía en el floculador</w:t>
            </w:r>
            <w:r w:rsidRPr="001A1FCF">
              <w:t>:</w:t>
            </w:r>
          </w:p>
        </w:tc>
        <w:tc>
          <w:tcPr>
            <w:tcW w:w="5130" w:type="dxa"/>
            <w:tcBorders>
              <w:top w:val="single" w:sz="4" w:space="0" w:color="auto"/>
              <w:left w:val="single" w:sz="4" w:space="0" w:color="auto"/>
              <w:bottom w:val="single" w:sz="4" w:space="0" w:color="auto"/>
              <w:right w:val="nil"/>
            </w:tcBorders>
            <w:shd w:val="clear" w:color="auto" w:fill="auto"/>
            <w:hideMark/>
          </w:tcPr>
          <w:p w:rsidR="006B48A1" w:rsidRPr="001A1FCF" w:rsidRDefault="006B48A1" w:rsidP="00B03164">
            <w:pPr>
              <w:pStyle w:val="table"/>
            </w:pPr>
            <w:r>
              <w:t>ED.Floc</w:t>
            </w:r>
            <w:r w:rsidRPr="006B48A1">
              <w:t>ChannelFirst</w:t>
            </w:r>
          </w:p>
        </w:tc>
      </w:tr>
      <w:tr w:rsidR="006B48A1" w:rsidRPr="001A1FCF" w:rsidTr="00B03164">
        <w:tc>
          <w:tcPr>
            <w:tcW w:w="4320" w:type="dxa"/>
            <w:tcBorders>
              <w:top w:val="single" w:sz="4" w:space="0" w:color="auto"/>
              <w:left w:val="nil"/>
              <w:bottom w:val="single" w:sz="4" w:space="0" w:color="auto"/>
              <w:right w:val="single" w:sz="4" w:space="0" w:color="auto"/>
            </w:tcBorders>
            <w:hideMark/>
          </w:tcPr>
          <w:p w:rsidR="006B48A1" w:rsidRPr="001A1FCF" w:rsidRDefault="006B48A1" w:rsidP="00B03164">
            <w:pPr>
              <w:pStyle w:val="table"/>
            </w:pPr>
            <w:r>
              <w:t>Gradiente de velocidad (solamente usado para comparación con diseños tradicionales)</w:t>
            </w:r>
            <w:r w:rsidRPr="001A1FCF">
              <w:t>:</w:t>
            </w:r>
          </w:p>
        </w:tc>
        <w:tc>
          <w:tcPr>
            <w:tcW w:w="5130" w:type="dxa"/>
            <w:tcBorders>
              <w:top w:val="single" w:sz="4" w:space="0" w:color="auto"/>
              <w:left w:val="single" w:sz="4" w:space="0" w:color="auto"/>
              <w:bottom w:val="single" w:sz="4" w:space="0" w:color="auto"/>
              <w:right w:val="nil"/>
            </w:tcBorders>
            <w:shd w:val="clear" w:color="auto" w:fill="auto"/>
            <w:hideMark/>
          </w:tcPr>
          <w:p w:rsidR="006B48A1" w:rsidRPr="001A1FCF" w:rsidRDefault="006B48A1" w:rsidP="00B03164">
            <w:pPr>
              <w:pStyle w:val="table"/>
            </w:pPr>
            <w:r>
              <w:t>G.Floc</w:t>
            </w:r>
          </w:p>
        </w:tc>
      </w:tr>
      <w:tr w:rsidR="00443E65" w:rsidRPr="001A1FCF" w:rsidTr="00674222">
        <w:tc>
          <w:tcPr>
            <w:tcW w:w="4320" w:type="dxa"/>
            <w:tcBorders>
              <w:top w:val="single" w:sz="4" w:space="0" w:color="auto"/>
              <w:left w:val="nil"/>
              <w:bottom w:val="single" w:sz="4" w:space="0" w:color="auto"/>
              <w:right w:val="single" w:sz="4" w:space="0" w:color="auto"/>
            </w:tcBorders>
            <w:hideMark/>
          </w:tcPr>
          <w:p w:rsidR="00443E65" w:rsidRPr="001A1FCF" w:rsidRDefault="00443E65" w:rsidP="00674222">
            <w:pPr>
              <w:pStyle w:val="table"/>
            </w:pPr>
            <w:r>
              <w:t>Potencial total de colisiones dado por el floculador</w:t>
            </w:r>
            <w:r w:rsidRPr="001A1FCF">
              <w:t>:</w:t>
            </w:r>
          </w:p>
        </w:tc>
        <w:tc>
          <w:tcPr>
            <w:tcW w:w="5130" w:type="dxa"/>
            <w:tcBorders>
              <w:top w:val="single" w:sz="4" w:space="0" w:color="auto"/>
              <w:left w:val="single" w:sz="4" w:space="0" w:color="auto"/>
              <w:bottom w:val="single" w:sz="4" w:space="0" w:color="auto"/>
              <w:right w:val="nil"/>
            </w:tcBorders>
            <w:shd w:val="clear" w:color="auto" w:fill="auto"/>
            <w:hideMark/>
          </w:tcPr>
          <w:p w:rsidR="00443E65" w:rsidRPr="001A1FCF" w:rsidRDefault="00443E65" w:rsidP="00674222">
            <w:pPr>
              <w:pStyle w:val="table"/>
            </w:pPr>
            <w:r>
              <w:t>CP.Floc</w:t>
            </w:r>
            <w:r w:rsidR="00A97A7C">
              <w:t>Total</w:t>
            </w:r>
          </w:p>
        </w:tc>
      </w:tr>
      <w:tr w:rsidR="006B48A1" w:rsidRPr="001A1FCF" w:rsidTr="00B03164">
        <w:tc>
          <w:tcPr>
            <w:tcW w:w="4320" w:type="dxa"/>
            <w:tcBorders>
              <w:top w:val="single" w:sz="4" w:space="0" w:color="auto"/>
              <w:left w:val="nil"/>
              <w:bottom w:val="single" w:sz="4" w:space="0" w:color="auto"/>
              <w:right w:val="single" w:sz="4" w:space="0" w:color="auto"/>
            </w:tcBorders>
            <w:hideMark/>
          </w:tcPr>
          <w:p w:rsidR="006B48A1" w:rsidRPr="001A1FCF" w:rsidRDefault="006B48A1" w:rsidP="00B03164">
            <w:pPr>
              <w:pStyle w:val="table"/>
            </w:pPr>
            <w:r>
              <w:t>Perdida de carga total</w:t>
            </w:r>
            <w:r w:rsidRPr="001A1FCF">
              <w:t xml:space="preserve"> el tanque de floculación:</w:t>
            </w:r>
          </w:p>
        </w:tc>
        <w:tc>
          <w:tcPr>
            <w:tcW w:w="5130" w:type="dxa"/>
            <w:tcBorders>
              <w:top w:val="single" w:sz="4" w:space="0" w:color="auto"/>
              <w:left w:val="single" w:sz="4" w:space="0" w:color="auto"/>
              <w:bottom w:val="single" w:sz="4" w:space="0" w:color="auto"/>
              <w:right w:val="nil"/>
            </w:tcBorders>
            <w:shd w:val="clear" w:color="auto" w:fill="auto"/>
            <w:hideMark/>
          </w:tcPr>
          <w:p w:rsidR="006B48A1" w:rsidRPr="001A1FCF" w:rsidRDefault="006B48A1" w:rsidP="00B03164">
            <w:pPr>
              <w:pStyle w:val="table"/>
            </w:pPr>
            <w:r>
              <w:t>HL.Floc</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 xml:space="preserve">Número </w:t>
            </w:r>
            <w:r w:rsidR="000357B4" w:rsidRPr="001A1FCF">
              <w:t>láminas</w:t>
            </w:r>
            <w:r w:rsidRPr="001A1FCF">
              <w:t xml:space="preserve"> en el tanque de flocul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N.FlocBaffles</w:t>
            </w:r>
          </w:p>
        </w:tc>
      </w:tr>
      <w:tr w:rsidR="00E65121" w:rsidRPr="001A1FCF" w:rsidTr="00276A8E">
        <w:trPr>
          <w:trHeight w:val="674"/>
        </w:trPr>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 xml:space="preserve">Material de los </w:t>
            </w:r>
            <w:r w:rsidR="000357B4" w:rsidRPr="001A1FCF">
              <w:t>láminas</w:t>
            </w:r>
            <w:r w:rsidRPr="001A1FCF">
              <w:t xml:space="preserve"> de flocul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AC2891" w:rsidP="00984EFA">
            <w:pPr>
              <w:pStyle w:val="table"/>
            </w:pPr>
            <w:r w:rsidRPr="001A1FCF">
              <w:fldChar w:fldCharType="begin"/>
            </w:r>
            <w:r w:rsidRPr="001A1FCF">
              <w:instrText xml:space="preserve"> IF  </w:instrText>
            </w:r>
            <w:r w:rsidR="003B35FC" w:rsidRPr="001A1FCF">
              <w:instrText>EN.FlocBaffle = 0</w:instrText>
            </w:r>
            <w:r w:rsidRPr="001A1FCF">
              <w:instrText xml:space="preserve"> </w:instrText>
            </w:r>
            <w:r w:rsidR="003B35FC" w:rsidRPr="001A1FCF">
              <w:instrText xml:space="preserve">"Láminas </w:instrText>
            </w:r>
            <w:r w:rsidR="00984EFA">
              <w:instrText>plasticas</w:instrText>
            </w:r>
            <w:r w:rsidR="003B35FC" w:rsidRPr="001A1FCF">
              <w:instrText xml:space="preserve">" "Láminas </w:instrText>
            </w:r>
            <w:r w:rsidR="00984EFA" w:rsidRPr="001A1FCF">
              <w:instrText xml:space="preserve">rígidas </w:instrText>
            </w:r>
            <w:r w:rsidR="00984EFA">
              <w:instrText>de ferrocemento</w:instrText>
            </w:r>
            <w:r w:rsidR="003B35FC" w:rsidRPr="001A1FCF">
              <w:instrText>"</w:instrText>
            </w:r>
            <w:r w:rsidRPr="001A1FCF">
              <w:fldChar w:fldCharType="separate"/>
            </w:r>
            <w:r w:rsidR="00970AF7" w:rsidRPr="001A1FCF">
              <w:rPr>
                <w:noProof/>
              </w:rPr>
              <w:t xml:space="preserve">Láminas rígidas </w:t>
            </w:r>
            <w:r w:rsidR="00970AF7">
              <w:rPr>
                <w:noProof/>
              </w:rPr>
              <w:t>de ferrocemento</w:t>
            </w:r>
            <w:r w:rsidRPr="001A1FCF">
              <w:fldChar w:fldCharType="end"/>
            </w:r>
            <w:r w:rsidR="00E65121" w:rsidRPr="001A1FCF">
              <w:t xml:space="preserve"> </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auto"/>
            <w:hideMark/>
          </w:tcPr>
          <w:p w:rsidR="00E65121" w:rsidRPr="001A1FCF" w:rsidRDefault="00E65121" w:rsidP="005F4E66">
            <w:pPr>
              <w:pStyle w:val="table"/>
              <w:rPr>
                <w:highlight w:val="yellow"/>
              </w:rPr>
            </w:pPr>
            <w:r w:rsidRPr="001A1FCF">
              <w:t>Dimensiones del canal de distribución</w:t>
            </w:r>
            <w:r w:rsidR="00276A8E" w:rsidRPr="001A1FCF">
              <w:t xml:space="preserve"> para los tanques de sedimentación</w:t>
            </w:r>
            <w:r w:rsidRPr="001A1FCF">
              <w:t>:</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276A8E" w:rsidP="005F4E66">
            <w:pPr>
              <w:pStyle w:val="table"/>
              <w:rPr>
                <w:shd w:val="clear" w:color="auto" w:fill="948A54"/>
              </w:rPr>
            </w:pPr>
            <w:r w:rsidRPr="001A1FCF">
              <w:t>L.</w:t>
            </w:r>
            <w:r w:rsidR="00E65121" w:rsidRPr="001A1FCF">
              <w:t>Channel de largo</w:t>
            </w:r>
          </w:p>
          <w:p w:rsidR="00E65121" w:rsidRPr="001A1FCF" w:rsidRDefault="00E65121" w:rsidP="005F4E66">
            <w:pPr>
              <w:pStyle w:val="table"/>
            </w:pPr>
            <w:r w:rsidRPr="001A1FCF">
              <w:t>W.InletChannel de ancho</w:t>
            </w:r>
          </w:p>
          <w:p w:rsidR="00E65121" w:rsidRPr="001A1FCF" w:rsidRDefault="00E65121" w:rsidP="005F4E66">
            <w:pPr>
              <w:pStyle w:val="table"/>
              <w:rPr>
                <w:highlight w:val="yellow"/>
              </w:rPr>
            </w:pPr>
            <w:r w:rsidRPr="001A1FCF">
              <w:t>H.InletChannel de profundidad</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Número de tanques de sediment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N.SedTanks</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Número de recámaras por tanque de sediment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N.SedBays</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276A8E" w:rsidP="006B48A1">
            <w:pPr>
              <w:pStyle w:val="table"/>
            </w:pPr>
            <w:r w:rsidRPr="001A1FCF">
              <w:t xml:space="preserve">Dimensiones de cada </w:t>
            </w:r>
            <w:r w:rsidR="00E65121" w:rsidRPr="001A1FCF">
              <w:t>tanque  de sediment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W.Sed de ancho</w:t>
            </w:r>
          </w:p>
          <w:p w:rsidR="00E65121" w:rsidRPr="001A1FCF" w:rsidRDefault="00E65121" w:rsidP="005F4E66">
            <w:pPr>
              <w:pStyle w:val="table"/>
            </w:pPr>
            <w:r w:rsidRPr="001A1FCF">
              <w:t>L.Sed de largo</w:t>
            </w:r>
          </w:p>
          <w:p w:rsidR="00E65121" w:rsidRPr="001A1FCF" w:rsidRDefault="00E65121" w:rsidP="005F4E66">
            <w:pPr>
              <w:pStyle w:val="table"/>
            </w:pPr>
            <w:r w:rsidRPr="001A1FCF">
              <w:t>H.Sed de profundidad</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auto"/>
            <w:hideMark/>
          </w:tcPr>
          <w:p w:rsidR="00E65121" w:rsidRPr="001A1FCF" w:rsidRDefault="00E65121" w:rsidP="005F4E66">
            <w:pPr>
              <w:pStyle w:val="table"/>
              <w:rPr>
                <w:highlight w:val="yellow"/>
              </w:rPr>
            </w:pPr>
            <w:r w:rsidRPr="001A1FCF">
              <w:t>Tiempo de detención hidráulica tanques de sedimentación al caudal máximo de diseño:</w:t>
            </w:r>
          </w:p>
        </w:tc>
        <w:tc>
          <w:tcPr>
            <w:tcW w:w="5130" w:type="dxa"/>
            <w:tcBorders>
              <w:top w:val="single" w:sz="4" w:space="0" w:color="auto"/>
              <w:left w:val="single" w:sz="4" w:space="0" w:color="auto"/>
              <w:bottom w:val="single" w:sz="4" w:space="0" w:color="auto"/>
              <w:right w:val="nil"/>
            </w:tcBorders>
            <w:shd w:val="clear" w:color="auto" w:fill="FFFFFF"/>
            <w:hideMark/>
          </w:tcPr>
          <w:p w:rsidR="00E65121" w:rsidRPr="001A1FCF" w:rsidRDefault="00F4735C" w:rsidP="005F4E66">
            <w:pPr>
              <w:pStyle w:val="table"/>
              <w:rPr>
                <w:highlight w:val="yellow"/>
              </w:rPr>
            </w:pPr>
            <w:r w:rsidRPr="001A1FCF">
              <w:t>Ti.Sed</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 xml:space="preserve">Número </w:t>
            </w:r>
            <w:r w:rsidR="00276A8E" w:rsidRPr="001A1FCF">
              <w:t xml:space="preserve">total </w:t>
            </w:r>
            <w:r w:rsidRPr="001A1FCF">
              <w:t>de láminas de sediment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 xml:space="preserve">N.SedPlatesTotal </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Angulo de láminas de sedimentación</w:t>
            </w:r>
            <w:r w:rsidR="00276A8E" w:rsidRPr="001A1FCF">
              <w:t xml:space="preserve"> con respeto al horizontal</w:t>
            </w:r>
            <w:r w:rsidRPr="001A1FCF">
              <w:t>:</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AN.SedPlate</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Largo de láminas de sediment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L.SedPlate</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Espacio perpendicular</w:t>
            </w:r>
            <w:r w:rsidR="006B48A1">
              <w:t xml:space="preserve"> libre</w:t>
            </w:r>
            <w:r w:rsidRPr="001A1FCF">
              <w:t xml:space="preserve"> entre láminas de sediment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S.SedPlate</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6B48A1">
            <w:pPr>
              <w:pStyle w:val="table"/>
            </w:pPr>
            <w:r w:rsidRPr="001A1FCF">
              <w:t>Velocidad ascendente en</w:t>
            </w:r>
            <w:r w:rsidR="006B48A1">
              <w:t xml:space="preserve"> los</w:t>
            </w:r>
            <w:r w:rsidRPr="001A1FCF">
              <w:t xml:space="preserve"> tanques de sedimentación al caudal máximo de diseño:</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212158" w:rsidP="005F4E66">
            <w:pPr>
              <w:pStyle w:val="table"/>
            </w:pPr>
            <w:r>
              <w:t>V.SedUp</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212158">
            <w:pPr>
              <w:pStyle w:val="table"/>
            </w:pPr>
            <w:r w:rsidRPr="001A1FCF">
              <w:t>Velocidad de captura</w:t>
            </w:r>
            <w:r w:rsidR="006B48A1">
              <w:t xml:space="preserve"> </w:t>
            </w:r>
            <w:r w:rsidR="00212158">
              <w:t>de las placas en</w:t>
            </w:r>
            <w:r w:rsidR="006B48A1">
              <w:t xml:space="preserve"> los</w:t>
            </w:r>
            <w:r w:rsidRPr="001A1FCF">
              <w:t xml:space="preserve"> tanques de sedimentación al caudal máximo de diseño:</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98694D" w:rsidRDefault="00212158" w:rsidP="005F4E66">
            <w:pPr>
              <w:pStyle w:val="table"/>
            </w:pPr>
            <w:r w:rsidRPr="0098694D">
              <w:t>V.SedC</w:t>
            </w:r>
          </w:p>
        </w:tc>
      </w:tr>
      <w:tr w:rsidR="00212158"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212158" w:rsidRPr="001A1FCF" w:rsidRDefault="00212158" w:rsidP="0098694D">
            <w:pPr>
              <w:pStyle w:val="table"/>
              <w:rPr>
                <w:highlight w:val="yellow"/>
              </w:rPr>
            </w:pPr>
            <w:r>
              <w:t xml:space="preserve">Numero de </w:t>
            </w:r>
            <w:r w:rsidR="0098694D">
              <w:t>f</w:t>
            </w:r>
            <w:r>
              <w:t>iltros</w:t>
            </w:r>
            <w:r w:rsidRPr="001A1FCF">
              <w:t>:</w:t>
            </w:r>
          </w:p>
        </w:tc>
        <w:tc>
          <w:tcPr>
            <w:tcW w:w="5130" w:type="dxa"/>
            <w:tcBorders>
              <w:top w:val="single" w:sz="4" w:space="0" w:color="auto"/>
              <w:left w:val="single" w:sz="4" w:space="0" w:color="auto"/>
              <w:bottom w:val="single" w:sz="4" w:space="0" w:color="auto"/>
              <w:right w:val="nil"/>
            </w:tcBorders>
            <w:shd w:val="clear" w:color="auto" w:fill="FFFFFF"/>
            <w:hideMark/>
          </w:tcPr>
          <w:p w:rsidR="00212158" w:rsidRPr="0098694D" w:rsidRDefault="00212158" w:rsidP="00B03164">
            <w:pPr>
              <w:pStyle w:val="table"/>
            </w:pPr>
            <w:r w:rsidRPr="0098694D">
              <w:t>N.Fi</w:t>
            </w:r>
          </w:p>
        </w:tc>
      </w:tr>
      <w:tr w:rsidR="00212158"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212158" w:rsidRPr="001A1FCF" w:rsidRDefault="0098694D" w:rsidP="00B03164">
            <w:pPr>
              <w:pStyle w:val="table"/>
              <w:rPr>
                <w:highlight w:val="yellow"/>
              </w:rPr>
            </w:pPr>
            <w:r>
              <w:t>Numero de Capas en cada filtro</w:t>
            </w:r>
          </w:p>
        </w:tc>
        <w:tc>
          <w:tcPr>
            <w:tcW w:w="5130" w:type="dxa"/>
            <w:tcBorders>
              <w:top w:val="single" w:sz="4" w:space="0" w:color="auto"/>
              <w:left w:val="single" w:sz="4" w:space="0" w:color="auto"/>
              <w:bottom w:val="single" w:sz="4" w:space="0" w:color="auto"/>
              <w:right w:val="nil"/>
            </w:tcBorders>
            <w:shd w:val="clear" w:color="auto" w:fill="FFFFFF"/>
            <w:hideMark/>
          </w:tcPr>
          <w:p w:rsidR="00212158" w:rsidRPr="0098694D" w:rsidRDefault="0098694D" w:rsidP="00B03164">
            <w:pPr>
              <w:pStyle w:val="table"/>
            </w:pPr>
            <w:r w:rsidRPr="0098694D">
              <w:t>N.FiLayer</w:t>
            </w:r>
          </w:p>
        </w:tc>
      </w:tr>
      <w:tr w:rsidR="00212158"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212158" w:rsidRPr="001A1FCF" w:rsidRDefault="0098694D" w:rsidP="00B03164">
            <w:pPr>
              <w:pStyle w:val="table"/>
              <w:rPr>
                <w:highlight w:val="yellow"/>
              </w:rPr>
            </w:pPr>
            <w:r>
              <w:t>Profundidad de cada capa del lecho filtrante</w:t>
            </w:r>
          </w:p>
        </w:tc>
        <w:tc>
          <w:tcPr>
            <w:tcW w:w="5130" w:type="dxa"/>
            <w:tcBorders>
              <w:top w:val="single" w:sz="4" w:space="0" w:color="auto"/>
              <w:left w:val="single" w:sz="4" w:space="0" w:color="auto"/>
              <w:bottom w:val="single" w:sz="4" w:space="0" w:color="auto"/>
              <w:right w:val="nil"/>
            </w:tcBorders>
            <w:shd w:val="clear" w:color="auto" w:fill="FFFFFF"/>
            <w:hideMark/>
          </w:tcPr>
          <w:p w:rsidR="00212158" w:rsidRPr="0098694D" w:rsidRDefault="0098694D" w:rsidP="00B03164">
            <w:pPr>
              <w:pStyle w:val="table"/>
            </w:pPr>
            <w:r>
              <w:t>H.FiLayer</w:t>
            </w:r>
          </w:p>
        </w:tc>
      </w:tr>
      <w:tr w:rsidR="00212158"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212158" w:rsidRPr="001A1FCF" w:rsidRDefault="0098694D" w:rsidP="00B03164">
            <w:pPr>
              <w:pStyle w:val="table"/>
              <w:rPr>
                <w:highlight w:val="yellow"/>
              </w:rPr>
            </w:pPr>
            <w:r>
              <w:t>Profundidad total del lecho filtrante</w:t>
            </w:r>
          </w:p>
        </w:tc>
        <w:tc>
          <w:tcPr>
            <w:tcW w:w="5130" w:type="dxa"/>
            <w:tcBorders>
              <w:top w:val="single" w:sz="4" w:space="0" w:color="auto"/>
              <w:left w:val="single" w:sz="4" w:space="0" w:color="auto"/>
              <w:bottom w:val="single" w:sz="4" w:space="0" w:color="auto"/>
              <w:right w:val="nil"/>
            </w:tcBorders>
            <w:shd w:val="clear" w:color="auto" w:fill="FFFFFF"/>
            <w:hideMark/>
          </w:tcPr>
          <w:p w:rsidR="00212158" w:rsidRPr="0098694D" w:rsidRDefault="0098694D" w:rsidP="00B03164">
            <w:pPr>
              <w:pStyle w:val="table"/>
            </w:pPr>
            <w:r>
              <w:t>H.FiSand</w:t>
            </w:r>
          </w:p>
        </w:tc>
      </w:tr>
      <w:tr w:rsidR="0098694D"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98694D" w:rsidRPr="001A1FCF" w:rsidRDefault="0098694D" w:rsidP="00B03164">
            <w:pPr>
              <w:pStyle w:val="table"/>
              <w:rPr>
                <w:highlight w:val="yellow"/>
              </w:rPr>
            </w:pPr>
            <w:r>
              <w:t>Material filtrante</w:t>
            </w:r>
          </w:p>
        </w:tc>
        <w:tc>
          <w:tcPr>
            <w:tcW w:w="5130" w:type="dxa"/>
            <w:tcBorders>
              <w:top w:val="single" w:sz="4" w:space="0" w:color="auto"/>
              <w:left w:val="single" w:sz="4" w:space="0" w:color="auto"/>
              <w:bottom w:val="single" w:sz="4" w:space="0" w:color="auto"/>
              <w:right w:val="nil"/>
            </w:tcBorders>
            <w:shd w:val="clear" w:color="auto" w:fill="FFFFFF"/>
            <w:hideMark/>
          </w:tcPr>
          <w:p w:rsidR="0098694D" w:rsidRPr="0098694D" w:rsidRDefault="0098694D" w:rsidP="00B03164">
            <w:pPr>
              <w:pStyle w:val="table"/>
            </w:pPr>
            <w:r>
              <w:t>arena</w:t>
            </w:r>
          </w:p>
        </w:tc>
      </w:tr>
      <w:tr w:rsidR="0098694D"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98694D" w:rsidRPr="001A1FCF" w:rsidRDefault="0098694D" w:rsidP="00B03164">
            <w:pPr>
              <w:pStyle w:val="table"/>
              <w:rPr>
                <w:highlight w:val="yellow"/>
              </w:rPr>
            </w:pPr>
            <w:r>
              <w:t>Diámetro de la arena</w:t>
            </w:r>
          </w:p>
        </w:tc>
        <w:tc>
          <w:tcPr>
            <w:tcW w:w="5130" w:type="dxa"/>
            <w:tcBorders>
              <w:top w:val="single" w:sz="4" w:space="0" w:color="auto"/>
              <w:left w:val="single" w:sz="4" w:space="0" w:color="auto"/>
              <w:bottom w:val="single" w:sz="4" w:space="0" w:color="auto"/>
              <w:right w:val="nil"/>
            </w:tcBorders>
            <w:shd w:val="clear" w:color="auto" w:fill="FFFFFF"/>
            <w:hideMark/>
          </w:tcPr>
          <w:p w:rsidR="0098694D" w:rsidRPr="0098694D" w:rsidRDefault="0098694D" w:rsidP="00B03164">
            <w:pPr>
              <w:pStyle w:val="table"/>
            </w:pPr>
            <w:r>
              <w:t>D.FiSand</w:t>
            </w:r>
          </w:p>
        </w:tc>
      </w:tr>
      <w:tr w:rsidR="0098694D"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98694D" w:rsidRPr="001A1FCF" w:rsidRDefault="0098694D" w:rsidP="00B03164">
            <w:pPr>
              <w:pStyle w:val="table"/>
              <w:rPr>
                <w:highlight w:val="yellow"/>
              </w:rPr>
            </w:pPr>
            <w:r>
              <w:t>Tasa de filtración</w:t>
            </w:r>
          </w:p>
        </w:tc>
        <w:tc>
          <w:tcPr>
            <w:tcW w:w="5130" w:type="dxa"/>
            <w:tcBorders>
              <w:top w:val="single" w:sz="4" w:space="0" w:color="auto"/>
              <w:left w:val="single" w:sz="4" w:space="0" w:color="auto"/>
              <w:bottom w:val="single" w:sz="4" w:space="0" w:color="auto"/>
              <w:right w:val="nil"/>
            </w:tcBorders>
            <w:shd w:val="clear" w:color="auto" w:fill="FFFFFF"/>
            <w:hideMark/>
          </w:tcPr>
          <w:p w:rsidR="0098694D" w:rsidRPr="0098694D" w:rsidRDefault="0098694D" w:rsidP="00B03164">
            <w:pPr>
              <w:pStyle w:val="table"/>
            </w:pPr>
            <w:r w:rsidRPr="0098694D">
              <w:t>V.FiLayer</w:t>
            </w:r>
          </w:p>
        </w:tc>
      </w:tr>
      <w:tr w:rsidR="0098694D"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98694D" w:rsidRPr="001A1FCF" w:rsidRDefault="0098694D" w:rsidP="0098694D">
            <w:pPr>
              <w:pStyle w:val="table"/>
              <w:rPr>
                <w:highlight w:val="yellow"/>
              </w:rPr>
            </w:pPr>
            <w:r>
              <w:t>Tasa de retrolavado (Numero de capas multiplicado por tasa de filtración)</w:t>
            </w:r>
          </w:p>
        </w:tc>
        <w:tc>
          <w:tcPr>
            <w:tcW w:w="5130" w:type="dxa"/>
            <w:tcBorders>
              <w:top w:val="single" w:sz="4" w:space="0" w:color="auto"/>
              <w:left w:val="single" w:sz="4" w:space="0" w:color="auto"/>
              <w:bottom w:val="single" w:sz="4" w:space="0" w:color="auto"/>
              <w:right w:val="nil"/>
            </w:tcBorders>
            <w:shd w:val="clear" w:color="auto" w:fill="FFFFFF"/>
            <w:hideMark/>
          </w:tcPr>
          <w:p w:rsidR="0098694D" w:rsidRPr="0098694D" w:rsidRDefault="0098694D" w:rsidP="00B03164">
            <w:pPr>
              <w:pStyle w:val="table"/>
            </w:pPr>
            <w:r w:rsidRPr="0098694D">
              <w:t>V.FiBw</w:t>
            </w:r>
          </w:p>
        </w:tc>
      </w:tr>
      <w:tr w:rsidR="0098694D"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98694D" w:rsidRPr="001A1FCF" w:rsidRDefault="0098694D" w:rsidP="00B03164">
            <w:pPr>
              <w:pStyle w:val="table"/>
              <w:rPr>
                <w:highlight w:val="yellow"/>
              </w:rPr>
            </w:pPr>
            <w:r>
              <w:t>Profundidad de la caja de filtración</w:t>
            </w:r>
            <w:r w:rsidRPr="001A1FCF">
              <w:t>:</w:t>
            </w:r>
          </w:p>
        </w:tc>
        <w:tc>
          <w:tcPr>
            <w:tcW w:w="5130" w:type="dxa"/>
            <w:tcBorders>
              <w:top w:val="single" w:sz="4" w:space="0" w:color="auto"/>
              <w:left w:val="single" w:sz="4" w:space="0" w:color="auto"/>
              <w:bottom w:val="single" w:sz="4" w:space="0" w:color="auto"/>
              <w:right w:val="nil"/>
            </w:tcBorders>
            <w:shd w:val="clear" w:color="auto" w:fill="FFFFFF"/>
            <w:hideMark/>
          </w:tcPr>
          <w:p w:rsidR="0098694D" w:rsidRPr="0098694D" w:rsidRDefault="0098694D" w:rsidP="00B03164">
            <w:pPr>
              <w:pStyle w:val="table"/>
            </w:pPr>
            <w:r>
              <w:t>H.Fi</w:t>
            </w:r>
          </w:p>
        </w:tc>
      </w:tr>
      <w:tr w:rsidR="0098694D"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98694D" w:rsidRPr="001A1FCF" w:rsidRDefault="0098694D" w:rsidP="00B03164">
            <w:pPr>
              <w:pStyle w:val="table"/>
              <w:rPr>
                <w:highlight w:val="yellow"/>
              </w:rPr>
            </w:pPr>
            <w:r>
              <w:t>Largo de una caja de filtración:</w:t>
            </w:r>
          </w:p>
        </w:tc>
        <w:tc>
          <w:tcPr>
            <w:tcW w:w="5130" w:type="dxa"/>
            <w:tcBorders>
              <w:top w:val="single" w:sz="4" w:space="0" w:color="auto"/>
              <w:left w:val="single" w:sz="4" w:space="0" w:color="auto"/>
              <w:bottom w:val="single" w:sz="4" w:space="0" w:color="auto"/>
              <w:right w:val="nil"/>
            </w:tcBorders>
            <w:shd w:val="clear" w:color="auto" w:fill="FFFFFF"/>
            <w:hideMark/>
          </w:tcPr>
          <w:p w:rsidR="0098694D" w:rsidRPr="0098694D" w:rsidRDefault="0098694D" w:rsidP="00B03164">
            <w:pPr>
              <w:pStyle w:val="table"/>
            </w:pPr>
            <w:r>
              <w:t>L.Fi</w:t>
            </w:r>
          </w:p>
        </w:tc>
      </w:tr>
      <w:tr w:rsidR="00212158"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212158" w:rsidRPr="001A1FCF" w:rsidRDefault="0098694D" w:rsidP="00B03164">
            <w:pPr>
              <w:pStyle w:val="table"/>
              <w:rPr>
                <w:highlight w:val="yellow"/>
              </w:rPr>
            </w:pPr>
            <w:r>
              <w:t>Ancho de una caja de filtración</w:t>
            </w:r>
            <w:r w:rsidR="00212158" w:rsidRPr="001A1FCF">
              <w:t>:</w:t>
            </w:r>
          </w:p>
        </w:tc>
        <w:tc>
          <w:tcPr>
            <w:tcW w:w="5130" w:type="dxa"/>
            <w:tcBorders>
              <w:top w:val="single" w:sz="4" w:space="0" w:color="auto"/>
              <w:left w:val="single" w:sz="4" w:space="0" w:color="auto"/>
              <w:bottom w:val="single" w:sz="4" w:space="0" w:color="auto"/>
              <w:right w:val="nil"/>
            </w:tcBorders>
            <w:shd w:val="clear" w:color="auto" w:fill="FFFFFF"/>
            <w:hideMark/>
          </w:tcPr>
          <w:p w:rsidR="00212158" w:rsidRPr="0098694D" w:rsidRDefault="00443E65" w:rsidP="00B03164">
            <w:pPr>
              <w:pStyle w:val="table"/>
            </w:pPr>
            <w:r>
              <w:t>W.F</w:t>
            </w:r>
            <w:r w:rsidR="0098694D">
              <w:t>i</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rPr>
                <w:highlight w:val="yellow"/>
              </w:rPr>
            </w:pPr>
            <w:r w:rsidRPr="001A1FCF">
              <w:t>Número de tambos para almacenamiento de cloro:</w:t>
            </w:r>
          </w:p>
        </w:tc>
        <w:tc>
          <w:tcPr>
            <w:tcW w:w="5130" w:type="dxa"/>
            <w:tcBorders>
              <w:top w:val="single" w:sz="4" w:space="0" w:color="auto"/>
              <w:left w:val="single" w:sz="4" w:space="0" w:color="auto"/>
              <w:bottom w:val="single" w:sz="4" w:space="0" w:color="auto"/>
              <w:right w:val="nil"/>
            </w:tcBorders>
            <w:shd w:val="clear" w:color="auto" w:fill="FFFFFF"/>
            <w:hideMark/>
          </w:tcPr>
          <w:p w:rsidR="00E65121" w:rsidRPr="0098694D" w:rsidRDefault="003B35FC" w:rsidP="005F4E66">
            <w:pPr>
              <w:pStyle w:val="table"/>
            </w:pPr>
            <w:r w:rsidRPr="0098694D">
              <w:t>2</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Tipo de dosificación de cloro:</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 xml:space="preserve">Dosificador de gravedad, flujo </w:t>
            </w:r>
            <w:r w:rsidR="000357B4" w:rsidRPr="001A1FCF">
              <w:t>lámina</w:t>
            </w:r>
            <w:r w:rsidRPr="001A1FCF">
              <w:t xml:space="preserve">r </w:t>
            </w:r>
          </w:p>
        </w:tc>
      </w:tr>
    </w:tbl>
    <w:p w:rsidR="00E65121" w:rsidRPr="001A1FCF" w:rsidRDefault="00E65121" w:rsidP="003E2D1E">
      <w:r w:rsidRPr="001A1FCF">
        <w:tab/>
      </w:r>
    </w:p>
    <w:p w:rsidR="00E65121" w:rsidRPr="001A1FCF" w:rsidRDefault="00E65121" w:rsidP="00BA3DAE">
      <w:pPr>
        <w:pStyle w:val="indent"/>
      </w:pPr>
      <w:r w:rsidRPr="001A1FCF">
        <w:t xml:space="preserve">Se diseñaron y se dimensionaron los procesos de tratamiento acorde con el caudal máximo a tratar y los algoritmos de la </w:t>
      </w:r>
      <w:r w:rsidR="003B35FC" w:rsidRPr="001A1FCF">
        <w:t>Herramienta de diseño de AguaClara</w:t>
      </w:r>
      <w:r w:rsidRPr="001A1FCF">
        <w:t xml:space="preserve">. Los procesos hidráulicos de la planta son: sedimentación sencilla autolavable (desarenador), coagulación, control de caudal, mezcla rápida, floculación hidráulica vertical, sedimentación de flujo ascendente, </w:t>
      </w:r>
      <w:r w:rsidR="003B35FC" w:rsidRPr="001A1FCF">
        <w:t xml:space="preserve">filtración, </w:t>
      </w:r>
      <w:r w:rsidRPr="001A1FCF">
        <w:t>cloración, manejo de aguas residuales de tratamiento, y un sistema de limpieza a presión.</w:t>
      </w:r>
    </w:p>
    <w:p w:rsidR="00E65121" w:rsidRPr="001A1FCF" w:rsidRDefault="00041519" w:rsidP="00416276">
      <w:pPr>
        <w:pStyle w:val="Heading2"/>
        <w:rPr>
          <w:lang w:val="es-HN"/>
        </w:rPr>
      </w:pPr>
      <w:bookmarkStart w:id="7" w:name="_Toc298764138"/>
      <w:r w:rsidRPr="001A1FCF">
        <w:rPr>
          <w:lang w:val="es-HN"/>
        </w:rPr>
        <w:t>Componentes</w:t>
      </w:r>
      <w:r w:rsidR="00E65121" w:rsidRPr="001A1FCF">
        <w:rPr>
          <w:lang w:val="es-HN"/>
        </w:rPr>
        <w:t xml:space="preserve"> de la planta</w:t>
      </w:r>
      <w:bookmarkEnd w:id="7"/>
    </w:p>
    <w:p w:rsidR="00E65121" w:rsidRPr="001A1FCF" w:rsidRDefault="00E65121" w:rsidP="00416276">
      <w:pPr>
        <w:pStyle w:val="Heading3"/>
      </w:pPr>
      <w:bookmarkStart w:id="8" w:name="_Toc298764139"/>
      <w:r w:rsidRPr="001A1FCF">
        <w:t>Tanques de Coagulante</w:t>
      </w:r>
      <w:bookmarkEnd w:id="8"/>
    </w:p>
    <w:p w:rsidR="00E65121" w:rsidRPr="001A1FCF" w:rsidRDefault="00E65121" w:rsidP="00BA3DAE">
      <w:pPr>
        <w:pStyle w:val="indent"/>
      </w:pPr>
      <w:r w:rsidRPr="001A1FCF">
        <w:t>El diseño de los tanques de almacenamiento de coagulante se basó en los modelos disponibles de la compañía Rotoplast para Latino América. AguaClara ha creado una base de datos, registrando las dimensiones (relacionando el volumen del tanque con la altura y el radio) de cada tipo de tanque</w:t>
      </w:r>
      <w:r w:rsidR="003B35FC" w:rsidRPr="001A1FCF">
        <w:t xml:space="preserve"> del proveedor</w:t>
      </w:r>
      <w:r w:rsidRPr="001A1FCF">
        <w:t xml:space="preserve">.      </w:t>
      </w:r>
    </w:p>
    <w:p w:rsidR="00E65121" w:rsidRPr="001A1FCF" w:rsidRDefault="00E65121" w:rsidP="00BA3DAE">
      <w:pPr>
        <w:pStyle w:val="indent"/>
      </w:pPr>
      <w:r w:rsidRPr="001A1FCF">
        <w:t xml:space="preserve">Para obtener el volumen necesario de los tanques, se calcula en base al flujo de la planta y la concentración de coagulante. El flujo máximo de la planta es calculado en base a los parámetros establecidos por el usuario, de acuerdo con la fórmula matemática que relaciona el flujo de la planta y la concentración de coagulante:   </w:t>
      </w:r>
    </w:p>
    <w:p w:rsidR="00604D1F" w:rsidRPr="001A1FCF" w:rsidRDefault="00BA3DAE" w:rsidP="00BA3DAE">
      <w:pPr>
        <w:pStyle w:val="equation"/>
      </w:pPr>
      <w:r w:rsidRPr="001A1FCF">
        <w:tab/>
      </w:r>
      <w:r w:rsidR="00A14FE9" w:rsidRPr="001A1FCF">
        <w:rPr>
          <w:position w:val="-32"/>
        </w:rPr>
        <w:object w:dxaOrig="32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01.75pt;height:46.9pt" o:ole="">
            <v:imagedata r:id="rId18" o:title=""/>
          </v:shape>
          <o:OLEObject Type="Embed" ProgID="Equation.3" ShapeID="_x0000_i1031" DrawAspect="Content" ObjectID="_1396428731" r:id="rId19"/>
        </w:object>
      </w:r>
      <w:r w:rsidR="00485829" w:rsidRPr="001A1FCF">
        <w:tab/>
        <w:t>(</w:t>
      </w:r>
      <w:r w:rsidR="00485829" w:rsidRPr="001A1FCF">
        <w:fldChar w:fldCharType="begin"/>
      </w:r>
      <w:r w:rsidR="00485829" w:rsidRPr="001A1FCF">
        <w:instrText xml:space="preserve"> MACROBUTTON MTPlaceRef \* MERGEFORMAT </w:instrText>
      </w:r>
      <w:r w:rsidR="00485829" w:rsidRPr="001A1FCF">
        <w:fldChar w:fldCharType="begin"/>
      </w:r>
      <w:r w:rsidR="00485829" w:rsidRPr="001A1FCF">
        <w:instrText xml:space="preserve"> SEQ MTEqn \h \* MERGEFORMAT </w:instrText>
      </w:r>
      <w:r w:rsidR="00485829" w:rsidRPr="001A1FCF">
        <w:fldChar w:fldCharType="end"/>
      </w:r>
      <w:bookmarkStart w:id="9" w:name="ZEqnNum837101"/>
      <w:r w:rsidR="00485829" w:rsidRPr="001A1FCF">
        <w:fldChar w:fldCharType="begin"/>
      </w:r>
      <w:r w:rsidR="00485829" w:rsidRPr="001A1FCF">
        <w:instrText xml:space="preserve"> SEQ MTEqn \c \* Arabic \* MERGEFORMAT </w:instrText>
      </w:r>
      <w:r w:rsidR="00485829" w:rsidRPr="001A1FCF">
        <w:fldChar w:fldCharType="separate"/>
      </w:r>
      <w:r w:rsidR="00E75874">
        <w:rPr>
          <w:noProof/>
        </w:rPr>
        <w:instrText>1</w:instrText>
      </w:r>
      <w:r w:rsidR="00485829" w:rsidRPr="001A1FCF">
        <w:fldChar w:fldCharType="end"/>
      </w:r>
      <w:bookmarkEnd w:id="9"/>
      <w:r w:rsidR="00485829" w:rsidRPr="001A1FCF">
        <w:fldChar w:fldCharType="end"/>
      </w:r>
      <w:r w:rsidR="00485829" w:rsidRPr="001A1FCF">
        <w:t>)</w:t>
      </w:r>
    </w:p>
    <w:p w:rsidR="00E65121" w:rsidRPr="001A1FCF" w:rsidRDefault="00E65121" w:rsidP="00416276">
      <w:pPr>
        <w:pStyle w:val="indent"/>
      </w:pPr>
      <w:r w:rsidRPr="001A1FCF">
        <w:t>Una vez que se ha calculado el flujo</w:t>
      </w:r>
      <w:r w:rsidR="00A14FE9" w:rsidRPr="001A1FCF">
        <w:t xml:space="preserve">, </w:t>
      </w:r>
      <w:r w:rsidRPr="001A1FCF">
        <w:t>el volumen del tanque es cal</w:t>
      </w:r>
      <w:r w:rsidR="00A14FE9" w:rsidRPr="001A1FCF">
        <w:t>culado</w:t>
      </w:r>
      <w:r w:rsidRPr="001A1FCF">
        <w:t xml:space="preserve">: </w:t>
      </w:r>
    </w:p>
    <w:p w:rsidR="00E65121" w:rsidRPr="001A1FCF" w:rsidRDefault="00A14FE9" w:rsidP="00BA3DAE">
      <w:pPr>
        <w:pStyle w:val="equation"/>
      </w:pPr>
      <w:r w:rsidRPr="001A1FCF">
        <w:fldChar w:fldCharType="begin"/>
      </w:r>
      <w:r w:rsidRPr="001A1FCF">
        <w:instrText xml:space="preserve"> EQ </w:instrText>
      </w:r>
      <w:r w:rsidRPr="001A1FCF">
        <w:fldChar w:fldCharType="end"/>
      </w:r>
      <w:r w:rsidR="00BA3DAE" w:rsidRPr="001A1FCF">
        <w:tab/>
      </w:r>
      <w:r w:rsidRPr="001A1FCF">
        <w:rPr>
          <w:position w:val="-14"/>
        </w:rPr>
        <w:object w:dxaOrig="3080" w:dyaOrig="380">
          <v:shape id="_x0000_i1032" type="#_x0000_t75" style="width:193.4pt;height:24.3pt" o:ole="">
            <v:imagedata r:id="rId20" o:title=""/>
          </v:shape>
          <o:OLEObject Type="Embed" ProgID="Equation.3" ShapeID="_x0000_i1032" DrawAspect="Content" ObjectID="_1396428732" r:id="rId21"/>
        </w:object>
      </w:r>
      <w:r w:rsidR="00485829" w:rsidRPr="001A1FCF">
        <w:tab/>
        <w:t>(</w:t>
      </w:r>
      <w:r w:rsidR="00485829" w:rsidRPr="001A1FCF">
        <w:fldChar w:fldCharType="begin"/>
      </w:r>
      <w:r w:rsidR="00485829" w:rsidRPr="001A1FCF">
        <w:instrText xml:space="preserve"> MACROBUTTON MTPlaceRef \* MERGEFORMAT </w:instrText>
      </w:r>
      <w:r w:rsidR="00485829" w:rsidRPr="001A1FCF">
        <w:fldChar w:fldCharType="begin"/>
      </w:r>
      <w:r w:rsidR="00485829" w:rsidRPr="001A1FCF">
        <w:instrText xml:space="preserve"> SEQ MTEqn \h \* MERGEFORMAT </w:instrText>
      </w:r>
      <w:r w:rsidR="00485829" w:rsidRPr="001A1FCF">
        <w:fldChar w:fldCharType="end"/>
      </w:r>
      <w:fldSimple w:instr=" SEQ MTEqn \c \* Arabic \* MERGEFORMAT ">
        <w:r w:rsidR="00E75874">
          <w:rPr>
            <w:noProof/>
          </w:rPr>
          <w:instrText>2</w:instrText>
        </w:r>
      </w:fldSimple>
      <w:r w:rsidR="00485829" w:rsidRPr="001A1FCF">
        <w:fldChar w:fldCharType="end"/>
      </w:r>
      <w:r w:rsidR="00485829" w:rsidRPr="001A1FCF">
        <w:t>)</w:t>
      </w:r>
    </w:p>
    <w:p w:rsidR="00604D1F" w:rsidRPr="001A1FCF" w:rsidRDefault="00970AF7" w:rsidP="00AA7177">
      <w:pPr>
        <w:pStyle w:val="figure"/>
      </w:pPr>
      <w:r>
        <w:rPr>
          <w:noProof/>
          <w:lang w:val="en-US"/>
        </w:rPr>
        <w:drawing>
          <wp:inline distT="0" distB="0" distL="0" distR="0">
            <wp:extent cx="2817495" cy="2637155"/>
            <wp:effectExtent l="19050" t="0" r="1905" b="0"/>
            <wp:docPr id="9" name="Picture 1" descr="Description: https://lh4.googleusercontent.com/9GfDk-niMurzE29wk5RNnb3V2Mbkv7UT3EsmHcFVd2CLhTYW2okQlf1R_8hRXEuhTGw8we_w7C9__XA_bJPQQaDzx9glMoFt7aQz-L-oZZ34mApum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lh4.googleusercontent.com/9GfDk-niMurzE29wk5RNnb3V2Mbkv7UT3EsmHcFVd2CLhTYW2okQlf1R_8hRXEuhTGw8we_w7C9__XA_bJPQQaDzx9glMoFt7aQz-L-oZZ34mApumQ"/>
                    <pic:cNvPicPr>
                      <a:picLocks noChangeAspect="1" noChangeArrowheads="1"/>
                    </pic:cNvPicPr>
                  </pic:nvPicPr>
                  <pic:blipFill>
                    <a:blip r:embed="rId22" cstate="print"/>
                    <a:srcRect/>
                    <a:stretch>
                      <a:fillRect/>
                    </a:stretch>
                  </pic:blipFill>
                  <pic:spPr bwMode="auto">
                    <a:xfrm>
                      <a:off x="0" y="0"/>
                      <a:ext cx="2817495" cy="2637155"/>
                    </a:xfrm>
                    <a:prstGeom prst="rect">
                      <a:avLst/>
                    </a:prstGeom>
                    <a:noFill/>
                    <a:ln w="9525">
                      <a:noFill/>
                      <a:miter lim="800000"/>
                      <a:headEnd/>
                      <a:tailEnd/>
                    </a:ln>
                  </pic:spPr>
                </pic:pic>
              </a:graphicData>
            </a:graphic>
          </wp:inline>
        </w:drawing>
      </w:r>
    </w:p>
    <w:p w:rsidR="00AA7177" w:rsidRPr="001A1FCF" w:rsidRDefault="00AA7177" w:rsidP="00AA7177">
      <w:pPr>
        <w:pStyle w:val="Heading9"/>
      </w:pPr>
      <w:r w:rsidRPr="001A1FCF">
        <w:t xml:space="preserve">Figura </w:t>
      </w:r>
      <w:fldSimple w:instr=" SEQ Figure \* ARABIC ">
        <w:r w:rsidR="00E75874">
          <w:rPr>
            <w:noProof/>
          </w:rPr>
          <w:t>2</w:t>
        </w:r>
      </w:fldSimple>
      <w:r w:rsidRPr="001A1FCF">
        <w:rPr>
          <w:b/>
        </w:rPr>
        <w:t>:</w:t>
      </w:r>
      <w:r w:rsidRPr="001A1FCF">
        <w:t xml:space="preserve"> </w:t>
      </w:r>
      <w:r w:rsidRPr="001A1FCF">
        <w:tab/>
        <w:t>Tuberías que transportan los químicos desde los tanques</w:t>
      </w:r>
    </w:p>
    <w:p w:rsidR="00AA7177" w:rsidRPr="001A1FCF" w:rsidRDefault="00AA7177" w:rsidP="00AA7177">
      <w:pPr>
        <w:pStyle w:val="Heading9"/>
      </w:pPr>
    </w:p>
    <w:p w:rsidR="00604D1F" w:rsidRPr="001A1FCF" w:rsidRDefault="00416276" w:rsidP="00041519">
      <w:pPr>
        <w:pStyle w:val="Heading3"/>
      </w:pPr>
      <w:bookmarkStart w:id="10" w:name="_Toc298764140"/>
      <w:r w:rsidRPr="001A1FCF">
        <w:t>Tanque de entrada y desarenador</w:t>
      </w:r>
      <w:r w:rsidR="00E65121" w:rsidRPr="001A1FCF">
        <w:t xml:space="preserve"> autolavable</w:t>
      </w:r>
      <w:bookmarkEnd w:id="10"/>
    </w:p>
    <w:p w:rsidR="00604D1F" w:rsidRPr="001A1FCF" w:rsidRDefault="00E65121" w:rsidP="00041519">
      <w:pPr>
        <w:pStyle w:val="indent"/>
      </w:pPr>
      <w:r w:rsidRPr="001A1FCF">
        <w:t xml:space="preserve">Las funciones principales del tanque de entrada son: remover sólidos sedimentables del agua, controlar el caudal que entra en la planta, </w:t>
      </w:r>
      <w:r w:rsidR="00874DDF" w:rsidRPr="001A1FCF">
        <w:t xml:space="preserve">medir el caudal de agua, </w:t>
      </w:r>
      <w:r w:rsidRPr="001A1FCF">
        <w:t>y dar un espacio para la observación de la calidad del agua cruda.</w:t>
      </w:r>
    </w:p>
    <w:p w:rsidR="00604D1F" w:rsidRPr="001A1FCF" w:rsidRDefault="00E65121" w:rsidP="00041519">
      <w:pPr>
        <w:pStyle w:val="indent"/>
      </w:pPr>
      <w:r w:rsidRPr="001A1FCF">
        <w:t>La primera función del tanque de entrada es la sedimentación sencilla (desarenador) para remover sólidos como arena, limo, y arcilla del agua antes de aplicar el coagulante al afluente. Se especifi</w:t>
      </w:r>
      <w:r w:rsidR="00276A8E" w:rsidRPr="001A1FCF">
        <w:t>có una velocidad de captura de V</w:t>
      </w:r>
      <w:r w:rsidRPr="001A1FCF">
        <w:t>.Et</w:t>
      </w:r>
      <w:r w:rsidR="00A759DC" w:rsidRPr="001A1FCF">
        <w:t>Up</w:t>
      </w:r>
      <w:r w:rsidRPr="001A1FCF">
        <w:t xml:space="preserve"> para las partículas que se capturan aquí</w:t>
      </w:r>
      <w:r w:rsidR="00276A8E" w:rsidRPr="001A1FCF">
        <w:t xml:space="preserve"> para prevenir sedimentación de partículas en el tanque de floculación. S</w:t>
      </w:r>
      <w:r w:rsidRPr="001A1FCF">
        <w:t>e le asignó un largo total de L.Et, y se le asignó un ancho mínimo para permitir que un trabajador pudiera entrar al tanque</w:t>
      </w:r>
      <w:r w:rsidR="00276A8E" w:rsidRPr="001A1FCF">
        <w:t xml:space="preserve"> o un ancho minimo para obtener la  velocidad de captura. L</w:t>
      </w:r>
      <w:r w:rsidRPr="001A1FCF">
        <w:t xml:space="preserve">a profundidad </w:t>
      </w:r>
      <w:r w:rsidR="00276A8E" w:rsidRPr="001A1FCF">
        <w:t xml:space="preserve">del tanque es </w:t>
      </w:r>
      <w:r w:rsidR="00932C52" w:rsidRPr="001A1FCF">
        <w:t>más</w:t>
      </w:r>
      <w:r w:rsidR="00276A8E" w:rsidRPr="001A1FCF">
        <w:t xml:space="preserve"> que todo para hacer las tolvas para poder remover con facilidad los sedimentos acumulados</w:t>
      </w:r>
      <w:r w:rsidRPr="001A1FCF">
        <w:rPr>
          <w:shd w:val="clear" w:color="auto" w:fill="FFFFFF"/>
        </w:rPr>
        <w:t xml:space="preserve">. </w:t>
      </w:r>
      <w:r w:rsidRPr="001A1FCF">
        <w:t xml:space="preserve">En este caso, el </w:t>
      </w:r>
      <w:r w:rsidR="00276A8E" w:rsidRPr="001A1FCF">
        <w:t xml:space="preserve">tanque tiene una altura de H.Et medido desde el fondo de las tolvas hacia el </w:t>
      </w:r>
      <w:r w:rsidR="00932C52" w:rsidRPr="001A1FCF">
        <w:t>parte superior de la pared.</w:t>
      </w:r>
    </w:p>
    <w:p w:rsidR="00604D1F" w:rsidRPr="001A1FCF" w:rsidRDefault="00970AF7" w:rsidP="00041519">
      <w:pPr>
        <w:pStyle w:val="figure"/>
      </w:pPr>
      <w:r>
        <w:rPr>
          <w:noProof/>
          <w:lang w:val="en-US"/>
        </w:rPr>
        <w:drawing>
          <wp:inline distT="0" distB="0" distL="0" distR="0">
            <wp:extent cx="4848225" cy="3498215"/>
            <wp:effectExtent l="19050" t="0" r="9525"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srcRect/>
                    <a:stretch>
                      <a:fillRect/>
                    </a:stretch>
                  </pic:blipFill>
                  <pic:spPr bwMode="auto">
                    <a:xfrm>
                      <a:off x="0" y="0"/>
                      <a:ext cx="4848225" cy="3498215"/>
                    </a:xfrm>
                    <a:prstGeom prst="rect">
                      <a:avLst/>
                    </a:prstGeom>
                    <a:noFill/>
                    <a:ln w="9525">
                      <a:noFill/>
                      <a:miter lim="800000"/>
                      <a:headEnd/>
                      <a:tailEnd/>
                    </a:ln>
                  </pic:spPr>
                </pic:pic>
              </a:graphicData>
            </a:graphic>
          </wp:inline>
        </w:drawing>
      </w:r>
    </w:p>
    <w:p w:rsidR="00604D1F" w:rsidRPr="001A1FCF" w:rsidRDefault="002534A7" w:rsidP="00041519">
      <w:pPr>
        <w:pStyle w:val="Heading9"/>
      </w:pPr>
      <w:r w:rsidRPr="001A1FCF">
        <w:t>Figura</w:t>
      </w:r>
      <w:r w:rsidR="00E65121" w:rsidRPr="001A1FCF">
        <w:t xml:space="preserve"> </w:t>
      </w:r>
      <w:fldSimple w:instr=" SEQ Figure \* ARABIC ">
        <w:r w:rsidR="00E75874">
          <w:rPr>
            <w:noProof/>
          </w:rPr>
          <w:t>3</w:t>
        </w:r>
      </w:fldSimple>
      <w:r w:rsidR="00E65121" w:rsidRPr="001A1FCF">
        <w:t>.</w:t>
      </w:r>
      <w:r w:rsidR="00D076A0" w:rsidRPr="001A1FCF">
        <w:t xml:space="preserve"> </w:t>
      </w:r>
      <w:r w:rsidR="00D076A0" w:rsidRPr="001A1FCF">
        <w:tab/>
      </w:r>
      <w:r w:rsidR="00E65121" w:rsidRPr="001A1FCF">
        <w:t>Esquema del tanque de entrada. El agua entra en el prim</w:t>
      </w:r>
      <w:r w:rsidR="00D35B12">
        <w:t>er compartimento, a la derecha</w:t>
      </w:r>
      <w:r w:rsidR="00E65121" w:rsidRPr="001A1FCF">
        <w:t xml:space="preserve">, y se mueve hasta la </w:t>
      </w:r>
      <w:r w:rsidR="001A4D9F" w:rsidRPr="001A1FCF">
        <w:t>tubería</w:t>
      </w:r>
      <w:r w:rsidR="00E65121" w:rsidRPr="001A1FCF">
        <w:t xml:space="preserve"> de mezclado </w:t>
      </w:r>
      <w:r w:rsidR="001A4D9F" w:rsidRPr="001A1FCF">
        <w:t>rápido</w:t>
      </w:r>
      <w:r w:rsidR="00D35B12">
        <w:t xml:space="preserve"> a la izquierda</w:t>
      </w:r>
      <w:r w:rsidR="00E65121" w:rsidRPr="001A1FCF">
        <w:t xml:space="preserve">, y sale hacia el floculador por abajo. </w:t>
      </w:r>
    </w:p>
    <w:p w:rsidR="00932C52" w:rsidRPr="001A1FCF" w:rsidRDefault="00E65121" w:rsidP="00041519">
      <w:pPr>
        <w:pStyle w:val="indent"/>
      </w:pPr>
      <w:r w:rsidRPr="001A1FCF">
        <w:t>Para facilitar la autolimp</w:t>
      </w:r>
      <w:r w:rsidR="00874DDF" w:rsidRPr="001A1FCF">
        <w:t xml:space="preserve">ieza, se agregaron N.EtHoppers </w:t>
      </w:r>
      <w:r w:rsidRPr="001A1FCF">
        <w:t xml:space="preserve">tolvas en el fondo del </w:t>
      </w:r>
      <w:r w:rsidR="00874DDF" w:rsidRPr="001A1FCF">
        <w:t>tanque de entrada</w:t>
      </w:r>
      <w:r w:rsidRPr="001A1FCF">
        <w:t xml:space="preserve">. A estas tolvas se les dio un ángulo de AN.EtSlope para hacer deslizar el sedimento acumulado hacia salidas en el fondo de los tanques de diámetro </w:t>
      </w:r>
      <w:r w:rsidR="00874DDF" w:rsidRPr="001A1FCF">
        <w:t>N</w:t>
      </w:r>
      <w:r w:rsidR="00A759DC" w:rsidRPr="001A1FCF">
        <w:t>D</w:t>
      </w:r>
      <w:r w:rsidR="00874DDF" w:rsidRPr="001A1FCF">
        <w:t>.EtDrain en todas las tolvas</w:t>
      </w:r>
      <w:r w:rsidRPr="001A1FCF">
        <w:t>, de tal manera que para lavar el tanque, se le quitan tubos de las salidas que sirven de tapones cuando la planta está en operación. Los lodos acumulados en el fondo del tanque salen por un desagüe al canal de limpieza.</w:t>
      </w:r>
    </w:p>
    <w:p w:rsidR="00932C52" w:rsidRPr="001A1FCF" w:rsidRDefault="00932C52" w:rsidP="00932C52">
      <w:pPr>
        <w:pStyle w:val="indent"/>
        <w:rPr>
          <w:color w:val="000000"/>
        </w:rPr>
      </w:pPr>
      <w:r w:rsidRPr="001A1FCF">
        <w:t>Entre la primera y segunda tolva hay una raja para quitar hojas u otras contaminantes grandes que podrían tapar el medidor de caudal.</w:t>
      </w:r>
    </w:p>
    <w:p w:rsidR="00604D1F" w:rsidRPr="001A1FCF" w:rsidRDefault="00E65121" w:rsidP="00041519">
      <w:pPr>
        <w:pStyle w:val="indent"/>
      </w:pPr>
      <w:r w:rsidRPr="001A1FCF">
        <w:t xml:space="preserve"> </w:t>
      </w:r>
    </w:p>
    <w:p w:rsidR="00604D1F" w:rsidRPr="001A1FCF" w:rsidRDefault="00970AF7" w:rsidP="00041519">
      <w:pPr>
        <w:pStyle w:val="figure"/>
      </w:pPr>
      <w:r>
        <w:rPr>
          <w:noProof/>
          <w:lang w:val="en-US"/>
        </w:rPr>
        <w:drawing>
          <wp:inline distT="0" distB="0" distL="0" distR="0">
            <wp:extent cx="3806190" cy="3338830"/>
            <wp:effectExtent l="19050" t="0" r="381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srcRect/>
                    <a:stretch>
                      <a:fillRect/>
                    </a:stretch>
                  </pic:blipFill>
                  <pic:spPr bwMode="auto">
                    <a:xfrm>
                      <a:off x="0" y="0"/>
                      <a:ext cx="3806190" cy="3338830"/>
                    </a:xfrm>
                    <a:prstGeom prst="rect">
                      <a:avLst/>
                    </a:prstGeom>
                    <a:noFill/>
                    <a:ln w="9525">
                      <a:noFill/>
                      <a:miter lim="800000"/>
                      <a:headEnd/>
                      <a:tailEnd/>
                    </a:ln>
                  </pic:spPr>
                </pic:pic>
              </a:graphicData>
            </a:graphic>
          </wp:inline>
        </w:drawing>
      </w:r>
    </w:p>
    <w:p w:rsidR="00E65121" w:rsidRPr="001A1FCF" w:rsidRDefault="002534A7" w:rsidP="00041519">
      <w:pPr>
        <w:pStyle w:val="Heading9"/>
      </w:pPr>
      <w:r w:rsidRPr="001A1FCF">
        <w:t>Figura</w:t>
      </w:r>
      <w:r w:rsidR="00E65121" w:rsidRPr="001A1FCF">
        <w:t xml:space="preserve"> </w:t>
      </w:r>
      <w:fldSimple w:instr=" SEQ Figure \* ARABIC ">
        <w:r w:rsidR="00E75874">
          <w:rPr>
            <w:noProof/>
          </w:rPr>
          <w:t>4</w:t>
        </w:r>
      </w:fldSimple>
      <w:r w:rsidR="00E65121" w:rsidRPr="001A1FCF">
        <w:t>.</w:t>
      </w:r>
      <w:r w:rsidR="00D076A0" w:rsidRPr="001A1FCF">
        <w:t xml:space="preserve"> </w:t>
      </w:r>
      <w:r w:rsidR="00D076A0" w:rsidRPr="001A1FCF">
        <w:tab/>
      </w:r>
      <w:r w:rsidR="00E65121" w:rsidRPr="001A1FCF">
        <w:t xml:space="preserve">Vista lateral del tanque de entrada. Las </w:t>
      </w:r>
      <w:r w:rsidR="001A4D9F" w:rsidRPr="001A1FCF">
        <w:t>tuberías</w:t>
      </w:r>
      <w:r w:rsidR="00E65121" w:rsidRPr="001A1FCF">
        <w:t xml:space="preserve"> a la derecha constituyen el sistema de mezclado </w:t>
      </w:r>
      <w:r w:rsidR="001A4D9F" w:rsidRPr="001A1FCF">
        <w:t>rápido</w:t>
      </w:r>
      <w:r w:rsidR="00E65121" w:rsidRPr="001A1FCF">
        <w:t xml:space="preserve">, que transporta el agua desde el tanque de entrada hasta el floculador. El tubo en la parte superior y hacia la derecha con orificios es el </w:t>
      </w:r>
      <w:r w:rsidR="001A4D9F" w:rsidRPr="001A1FCF">
        <w:t>vertedero tipo sutro,</w:t>
      </w:r>
      <w:r w:rsidR="00E65121" w:rsidRPr="001A1FCF">
        <w:t xml:space="preserve"> que </w:t>
      </w:r>
      <w:r w:rsidR="00874DDF" w:rsidRPr="001A1FCF">
        <w:t>hace una relación linear entre la profundidad del agua en el tanque de entrada y el caudal.</w:t>
      </w:r>
      <w:r w:rsidR="00E65121" w:rsidRPr="001A1FCF">
        <w:t xml:space="preserve"> </w:t>
      </w:r>
    </w:p>
    <w:p w:rsidR="00E65121" w:rsidRPr="001A1FCF" w:rsidRDefault="00E65121" w:rsidP="00041519">
      <w:pPr>
        <w:pStyle w:val="Caption"/>
        <w:rPr>
          <w:color w:val="000000"/>
          <w:shd w:val="clear" w:color="auto" w:fill="FFFFFF"/>
          <w:lang w:val="es-HN"/>
        </w:rPr>
      </w:pPr>
      <w:r w:rsidRPr="001A1FCF">
        <w:rPr>
          <w:color w:val="000000"/>
          <w:shd w:val="clear" w:color="auto" w:fill="FFFFFF"/>
          <w:lang w:val="es-HN"/>
        </w:rPr>
        <w:t xml:space="preserve"> </w:t>
      </w:r>
    </w:p>
    <w:p w:rsidR="00604D1F" w:rsidRPr="001A1FCF" w:rsidRDefault="00970AF7" w:rsidP="00041519">
      <w:pPr>
        <w:pStyle w:val="figure"/>
        <w:rPr>
          <w:noProof/>
          <w:shd w:val="clear" w:color="auto" w:fill="FFFFFF"/>
          <w:lang w:eastAsia="zh-CN"/>
        </w:rPr>
      </w:pPr>
      <w:r>
        <w:rPr>
          <w:noProof/>
          <w:lang w:val="en-US"/>
        </w:rPr>
        <w:drawing>
          <wp:inline distT="0" distB="0" distL="0" distR="0">
            <wp:extent cx="4529455" cy="2317750"/>
            <wp:effectExtent l="19050" t="0" r="4445"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srcRect/>
                    <a:stretch>
                      <a:fillRect/>
                    </a:stretch>
                  </pic:blipFill>
                  <pic:spPr bwMode="auto">
                    <a:xfrm>
                      <a:off x="0" y="0"/>
                      <a:ext cx="4529455" cy="2317750"/>
                    </a:xfrm>
                    <a:prstGeom prst="rect">
                      <a:avLst/>
                    </a:prstGeom>
                    <a:noFill/>
                    <a:ln w="9525">
                      <a:noFill/>
                      <a:miter lim="800000"/>
                      <a:headEnd/>
                      <a:tailEnd/>
                    </a:ln>
                  </pic:spPr>
                </pic:pic>
              </a:graphicData>
            </a:graphic>
          </wp:inline>
        </w:drawing>
      </w:r>
    </w:p>
    <w:p w:rsidR="00604D1F" w:rsidRPr="006B763B" w:rsidRDefault="002534A7" w:rsidP="00041519">
      <w:pPr>
        <w:pStyle w:val="Heading9"/>
        <w:rPr>
          <w:lang w:val="es-ES"/>
        </w:rPr>
      </w:pPr>
      <w:r w:rsidRPr="001A1FCF">
        <w:t>Figura</w:t>
      </w:r>
      <w:r w:rsidR="00E65121" w:rsidRPr="001A1FCF">
        <w:t xml:space="preserve"> </w:t>
      </w:r>
      <w:fldSimple w:instr=" SEQ Figure \* ARABIC ">
        <w:r w:rsidR="00E75874">
          <w:rPr>
            <w:noProof/>
          </w:rPr>
          <w:t>5</w:t>
        </w:r>
      </w:fldSimple>
      <w:r w:rsidR="00E65121" w:rsidRPr="001A1FCF">
        <w:t>.</w:t>
      </w:r>
      <w:r w:rsidR="00D076A0" w:rsidRPr="001A1FCF">
        <w:t xml:space="preserve"> </w:t>
      </w:r>
      <w:r w:rsidR="00D076A0" w:rsidRPr="001A1FCF">
        <w:tab/>
      </w:r>
      <w:r w:rsidR="00E65121" w:rsidRPr="001A1FCF">
        <w:t>Esquema frontal del tanque de entrada. Las tuberías</w:t>
      </w:r>
      <w:r w:rsidR="00EC4367" w:rsidRPr="001A1FCF">
        <w:t xml:space="preserve"> verticales</w:t>
      </w:r>
      <w:r w:rsidR="00E65121" w:rsidRPr="001A1FCF">
        <w:t xml:space="preserve"> se </w:t>
      </w:r>
      <w:r w:rsidR="00EC4367" w:rsidRPr="001A1FCF">
        <w:t>quitan</w:t>
      </w:r>
      <w:r w:rsidR="00E65121" w:rsidRPr="001A1FCF">
        <w:t xml:space="preserve"> </w:t>
      </w:r>
      <w:r w:rsidR="001A4D9F" w:rsidRPr="001A1FCF">
        <w:t>para eliminar los sedimentos co</w:t>
      </w:r>
      <w:r w:rsidR="00E65121" w:rsidRPr="001A1FCF">
        <w:t>lectados al fondo de</w:t>
      </w:r>
      <w:r w:rsidR="00EC4367" w:rsidRPr="001A1FCF">
        <w:t xml:space="preserve"> cada tolva</w:t>
      </w:r>
      <w:r w:rsidR="006B763B">
        <w:t xml:space="preserve">. La </w:t>
      </w:r>
      <w:r w:rsidR="006B763B">
        <w:rPr>
          <w:lang w:val="es-ES"/>
        </w:rPr>
        <w:t>válvula a la derecha sirve para desperdiciar agua para controlar el caudal por la planta.</w:t>
      </w:r>
    </w:p>
    <w:p w:rsidR="00D05135" w:rsidRPr="001A1FCF" w:rsidRDefault="00E65121" w:rsidP="00041519">
      <w:pPr>
        <w:pStyle w:val="indent"/>
      </w:pPr>
      <w:r w:rsidRPr="001A1FCF">
        <w:t xml:space="preserve">La segunda función del tanque de entrada es </w:t>
      </w:r>
      <w:r w:rsidR="00EC4367" w:rsidRPr="001A1FCF">
        <w:t>medir</w:t>
      </w:r>
      <w:r w:rsidRPr="001A1FCF">
        <w:t xml:space="preserve"> el caudal. En el otro lado del tanque de donde entran las líneas de conducción hay un vertedero hecho de un tubo de diámetro  ND.RMPipe de PVC perforado con una serie de hoyos. El diseño de los hoyos proporciona una relación lineal (</w:t>
      </w:r>
      <w:r w:rsidR="005D202B" w:rsidRPr="001A1FCF">
        <w:t xml:space="preserve">es como </w:t>
      </w:r>
      <w:r w:rsidRPr="001A1FCF">
        <w:t xml:space="preserve">un vertedero tipo Sutro) entre el caudal de la planta y la altura del agua sobre el nivel de la primera fila de hoyos. Con </w:t>
      </w:r>
      <w:r w:rsidR="005A2571" w:rsidRPr="001A1FCF">
        <w:t>un caudal de 0 L/s</w:t>
      </w:r>
      <w:r w:rsidRPr="001A1FCF">
        <w:t xml:space="preserve"> el agua se mantiene al nivel de</w:t>
      </w:r>
      <w:r w:rsidR="005D202B" w:rsidRPr="001A1FCF">
        <w:t>l fondo de</w:t>
      </w:r>
      <w:r w:rsidRPr="001A1FCF">
        <w:t xml:space="preserve"> los </w:t>
      </w:r>
      <w:r w:rsidR="005D202B" w:rsidRPr="001A1FCF">
        <w:t>orificios en la primera fila</w:t>
      </w:r>
      <w:r w:rsidRPr="001A1FCF">
        <w:t xml:space="preserve"> y al caudal </w:t>
      </w:r>
      <w:r w:rsidR="005D202B" w:rsidRPr="001A1FCF">
        <w:t>Q.Plant</w:t>
      </w:r>
      <w:r w:rsidRPr="001A1FCF">
        <w:t xml:space="preserve"> el agua tiene</w:t>
      </w:r>
      <w:r w:rsidR="005D202B" w:rsidRPr="001A1FCF">
        <w:t xml:space="preserve"> un nivel</w:t>
      </w:r>
      <w:r w:rsidRPr="001A1FCF">
        <w:t xml:space="preserve"> </w:t>
      </w:r>
      <w:r w:rsidR="005D202B" w:rsidRPr="001A1FCF">
        <w:t>HL.Lfom</w:t>
      </w:r>
      <w:r w:rsidRPr="001A1FCF">
        <w:t xml:space="preserve"> </w:t>
      </w:r>
      <w:r w:rsidR="005D202B" w:rsidRPr="001A1FCF">
        <w:t>mayor</w:t>
      </w:r>
      <w:r w:rsidRPr="001A1FCF">
        <w:t xml:space="preserve">. </w:t>
      </w:r>
      <w:r w:rsidR="00277EAD" w:rsidRPr="001A1FCF">
        <w:t>La escala del caudal con una división cada S.LfomRows es Q.LfomScale.</w:t>
      </w:r>
    </w:p>
    <w:p w:rsidR="00D05135" w:rsidRPr="001A1FCF" w:rsidRDefault="00D05135" w:rsidP="00277EAD">
      <w:pPr>
        <w:pStyle w:val="indent"/>
      </w:pPr>
      <w:r w:rsidRPr="001A1FCF">
        <w:t xml:space="preserve">Los orificios tienen un diámetro de D.LfomOrifices y un espacio entre filas de S.LfomRows. El </w:t>
      </w:r>
      <w:r w:rsidR="005D202B" w:rsidRPr="001A1FCF">
        <w:t>número</w:t>
      </w:r>
      <w:r w:rsidRPr="001A1FCF">
        <w:t xml:space="preserve"> de orificios en cada fila empezando con la fila más abajo es N.LfomOrifices.</w:t>
      </w:r>
      <w:r w:rsidR="005D202B" w:rsidRPr="001A1FCF">
        <w:t xml:space="preserve"> La altura del centro de los orificios de la</w:t>
      </w:r>
      <w:r w:rsidR="00932C52" w:rsidRPr="001A1FCF">
        <w:t xml:space="preserve"> primera fila es Z.LfomOrifices (medida desde el parte superior de la losa del tanque de sedimentación).</w:t>
      </w:r>
    </w:p>
    <w:p w:rsidR="00E65121" w:rsidRPr="001A1FCF" w:rsidRDefault="00E65121" w:rsidP="00041519">
      <w:pPr>
        <w:pStyle w:val="indent"/>
      </w:pPr>
      <w:r w:rsidRPr="001A1FCF">
        <w:t xml:space="preserve">Después de caer por el vertedero lineal, el agua pasa por un tubo de </w:t>
      </w:r>
      <w:r w:rsidR="00F4735C" w:rsidRPr="001A1FCF">
        <w:t>ND.RMPipe</w:t>
      </w:r>
      <w:r w:rsidRPr="001A1FCF">
        <w:t xml:space="preserve"> al punto de dosificación del coagulante, y luego a la mezcla rápida y el tanque de floculación.</w:t>
      </w:r>
      <w:r w:rsidR="00D05135" w:rsidRPr="001A1FCF">
        <w:t xml:space="preserve"> El </w:t>
      </w:r>
      <w:r w:rsidR="005D202B" w:rsidRPr="001A1FCF">
        <w:t>centro</w:t>
      </w:r>
      <w:r w:rsidR="00D05135" w:rsidRPr="001A1FCF">
        <w:t xml:space="preserve"> del tubo horizontal que es la sal</w:t>
      </w:r>
      <w:r w:rsidR="00277EAD" w:rsidRPr="001A1FCF">
        <w:t>ida del tanque de entrada tiene</w:t>
      </w:r>
      <w:r w:rsidR="00D05135" w:rsidRPr="001A1FCF">
        <w:t xml:space="preserve"> una elevación de Z.EtExit.</w:t>
      </w:r>
    </w:p>
    <w:p w:rsidR="00E65121" w:rsidRPr="001A1FCF" w:rsidRDefault="00970AF7" w:rsidP="00041519">
      <w:pPr>
        <w:pStyle w:val="figure"/>
      </w:pPr>
      <w:r>
        <w:rPr>
          <w:noProof/>
          <w:lang w:val="en-US"/>
        </w:rPr>
        <w:drawing>
          <wp:inline distT="0" distB="0" distL="0" distR="0">
            <wp:extent cx="5645785" cy="4231640"/>
            <wp:effectExtent l="0" t="0" r="0" b="0"/>
            <wp:docPr id="13" name="Object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91020" cy="6020998"/>
                      <a:chOff x="127001" y="549004"/>
                      <a:chExt cx="7991020" cy="6020998"/>
                    </a:xfrm>
                  </a:grpSpPr>
                  <a:sp>
                    <a:nvSpPr>
                      <a:cNvPr id="17410" name="Freeform 2"/>
                      <a:cNvSpPr>
                        <a:spLocks/>
                      </a:cNvSpPr>
                    </a:nvSpPr>
                    <a:spPr bwMode="auto">
                      <a:xfrm>
                        <a:off x="1090385" y="4675868"/>
                        <a:ext cx="3028950" cy="996950"/>
                      </a:xfrm>
                      <a:custGeom>
                        <a:avLst/>
                        <a:gdLst>
                          <a:gd name="T0" fmla="*/ 0 w 165"/>
                          <a:gd name="T1" fmla="*/ 0 h 2117"/>
                          <a:gd name="T2" fmla="*/ 0 w 165"/>
                          <a:gd name="T3" fmla="*/ 2147483647 h 2117"/>
                          <a:gd name="T4" fmla="*/ 2147483647 w 165"/>
                          <a:gd name="T5" fmla="*/ 2147483647 h 2117"/>
                          <a:gd name="T6" fmla="*/ 2147483647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nvGrpSpPr>
                      <a:cNvPr id="17413" name="Group 5"/>
                      <a:cNvGrpSpPr>
                        <a:grpSpLocks/>
                      </a:cNvGrpSpPr>
                    </a:nvGrpSpPr>
                    <a:grpSpPr bwMode="auto">
                      <a:xfrm>
                        <a:off x="3054123" y="2253343"/>
                        <a:ext cx="663575" cy="3843338"/>
                        <a:chOff x="4136" y="724"/>
                        <a:chExt cx="418" cy="2058"/>
                      </a:xfrm>
                    </a:grpSpPr>
                    <a:sp>
                      <a:nvSpPr>
                        <a:cNvPr id="17598"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99"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grpSp>
                  <a:pic>
                    <a:nvPicPr>
                      <a:cNvPr id="17416" name="Picture 23"/>
                      <a:cNvPicPr>
                        <a:picLocks noChangeAspect="1" noChangeArrowheads="1"/>
                      </a:cNvPicPr>
                    </a:nvPicPr>
                    <a:blipFill>
                      <a:blip r:embed="rId26" cstate="print"/>
                      <a:srcRect/>
                      <a:stretch>
                        <a:fillRect/>
                      </a:stretch>
                    </a:blipFill>
                    <a:spPr bwMode="auto">
                      <a:xfrm>
                        <a:off x="2715985" y="2589893"/>
                        <a:ext cx="130175" cy="2157413"/>
                      </a:xfrm>
                      <a:prstGeom prst="rect">
                        <a:avLst/>
                      </a:prstGeom>
                      <a:noFill/>
                      <a:ln w="12700">
                        <a:noFill/>
                        <a:miter lim="800000"/>
                        <a:headEnd type="none" w="lg" len="med"/>
                        <a:tailEnd type="none" w="lg" len="med"/>
                      </a:ln>
                    </a:spPr>
                  </a:pic>
                  <a:grpSp>
                    <a:nvGrpSpPr>
                      <a:cNvPr id="17417" name="Group 24"/>
                      <a:cNvGrpSpPr>
                        <a:grpSpLocks/>
                      </a:cNvGrpSpPr>
                    </a:nvGrpSpPr>
                    <a:grpSpPr bwMode="auto">
                      <a:xfrm>
                        <a:off x="2890610" y="2601005"/>
                        <a:ext cx="153988" cy="2084388"/>
                        <a:chOff x="3703" y="1140"/>
                        <a:chExt cx="144" cy="1959"/>
                      </a:xfrm>
                    </a:grpSpPr>
                    <a:sp>
                      <a:nvSpPr>
                        <a:cNvPr id="17527"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28"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29"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0"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1"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2"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3"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4"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5"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6"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7"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8"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9"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0"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1"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2"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3"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4"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5"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6"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7"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8"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9"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0"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1"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2"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3"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4"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5"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6"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7"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8"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9"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0"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1"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2"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3"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4"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5"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6"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7"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8"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9"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0"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1"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2"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3"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4"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5"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6"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7"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8"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9"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80"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81"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82"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83"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84"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grpSp>
                  <a:grpSp>
                    <a:nvGrpSpPr>
                      <a:cNvPr id="17418" name="Group 83"/>
                      <a:cNvGrpSpPr>
                        <a:grpSpLocks/>
                      </a:cNvGrpSpPr>
                    </a:nvGrpSpPr>
                    <a:grpSpPr bwMode="auto">
                      <a:xfrm>
                        <a:off x="3071585" y="4637768"/>
                        <a:ext cx="620713" cy="88900"/>
                        <a:chOff x="4147" y="3703"/>
                        <a:chExt cx="391" cy="56"/>
                      </a:xfrm>
                    </a:grpSpPr>
                    <a:sp>
                      <a:nvSpPr>
                        <a:cNvPr id="17522"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3"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4"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5"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6"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419" name="Group 89"/>
                      <a:cNvGrpSpPr>
                        <a:grpSpLocks/>
                      </a:cNvGrpSpPr>
                    </a:nvGrpSpPr>
                    <a:grpSpPr bwMode="auto">
                      <a:xfrm>
                        <a:off x="3204935" y="4434568"/>
                        <a:ext cx="355600" cy="88900"/>
                        <a:chOff x="4235" y="3596"/>
                        <a:chExt cx="224" cy="56"/>
                      </a:xfrm>
                    </a:grpSpPr>
                    <a:sp>
                      <a:nvSpPr>
                        <a:cNvPr id="17519"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0"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1"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420" name="Group 93"/>
                      <a:cNvGrpSpPr>
                        <a:grpSpLocks/>
                      </a:cNvGrpSpPr>
                    </a:nvGrpSpPr>
                    <a:grpSpPr bwMode="auto">
                      <a:xfrm>
                        <a:off x="3204935" y="4232955"/>
                        <a:ext cx="355600" cy="88900"/>
                        <a:chOff x="4233" y="3461"/>
                        <a:chExt cx="224" cy="56"/>
                      </a:xfrm>
                    </a:grpSpPr>
                    <a:sp>
                      <a:nvSpPr>
                        <a:cNvPr id="17516"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17"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18"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421" name="Group 97"/>
                      <a:cNvGrpSpPr>
                        <a:grpSpLocks/>
                      </a:cNvGrpSpPr>
                    </a:nvGrpSpPr>
                    <a:grpSpPr bwMode="auto">
                      <a:xfrm>
                        <a:off x="3270023" y="4031343"/>
                        <a:ext cx="222250" cy="88900"/>
                        <a:chOff x="4231" y="3326"/>
                        <a:chExt cx="140" cy="56"/>
                      </a:xfrm>
                    </a:grpSpPr>
                    <a:sp>
                      <a:nvSpPr>
                        <a:cNvPr id="17514"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15"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422" name="Group 100"/>
                      <a:cNvGrpSpPr>
                        <a:grpSpLocks/>
                      </a:cNvGrpSpPr>
                    </a:nvGrpSpPr>
                    <a:grpSpPr bwMode="auto">
                      <a:xfrm>
                        <a:off x="3270023" y="3828143"/>
                        <a:ext cx="222250" cy="88900"/>
                        <a:chOff x="4229" y="3191"/>
                        <a:chExt cx="140" cy="56"/>
                      </a:xfrm>
                    </a:grpSpPr>
                    <a:sp>
                      <a:nvSpPr>
                        <a:cNvPr id="17512"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13"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423" name="Group 103"/>
                      <a:cNvGrpSpPr>
                        <a:grpSpLocks/>
                      </a:cNvGrpSpPr>
                    </a:nvGrpSpPr>
                    <a:grpSpPr bwMode="auto">
                      <a:xfrm>
                        <a:off x="3270023" y="3626530"/>
                        <a:ext cx="222250" cy="88900"/>
                        <a:chOff x="4227" y="3056"/>
                        <a:chExt cx="140" cy="56"/>
                      </a:xfrm>
                    </a:grpSpPr>
                    <a:sp>
                      <a:nvSpPr>
                        <a:cNvPr id="17510"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11"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sp>
                    <a:nvSpPr>
                      <a:cNvPr id="17424" name="Oval 106"/>
                      <a:cNvSpPr>
                        <a:spLocks noChangeArrowheads="1"/>
                      </a:cNvSpPr>
                    </a:nvSpPr>
                    <a:spPr bwMode="auto">
                      <a:xfrm>
                        <a:off x="3336698" y="342491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25" name="Oval 107"/>
                      <a:cNvSpPr>
                        <a:spLocks noChangeArrowheads="1"/>
                      </a:cNvSpPr>
                    </a:nvSpPr>
                    <a:spPr bwMode="auto">
                      <a:xfrm>
                        <a:off x="3336698" y="322171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26" name="Oval 108"/>
                      <a:cNvSpPr>
                        <a:spLocks noChangeArrowheads="1"/>
                      </a:cNvSpPr>
                    </a:nvSpPr>
                    <a:spPr bwMode="auto">
                      <a:xfrm>
                        <a:off x="3336698" y="302010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27" name="Oval 109"/>
                      <a:cNvSpPr>
                        <a:spLocks noChangeArrowheads="1"/>
                      </a:cNvSpPr>
                    </a:nvSpPr>
                    <a:spPr bwMode="auto">
                      <a:xfrm>
                        <a:off x="3336698" y="2818493"/>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28" name="Oval 110"/>
                      <a:cNvSpPr>
                        <a:spLocks noChangeArrowheads="1"/>
                      </a:cNvSpPr>
                    </a:nvSpPr>
                    <a:spPr bwMode="auto">
                      <a:xfrm>
                        <a:off x="3336698" y="261688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29" name="Freeform 111"/>
                      <a:cNvSpPr>
                        <a:spLocks/>
                      </a:cNvSpPr>
                    </a:nvSpPr>
                    <a:spPr bwMode="auto">
                      <a:xfrm>
                        <a:off x="1095148" y="2143805"/>
                        <a:ext cx="3028950" cy="3538538"/>
                      </a:xfrm>
                      <a:custGeom>
                        <a:avLst/>
                        <a:gdLst>
                          <a:gd name="T0" fmla="*/ 0 w 165"/>
                          <a:gd name="T1" fmla="*/ 0 h 2117"/>
                          <a:gd name="T2" fmla="*/ 0 w 165"/>
                          <a:gd name="T3" fmla="*/ 2147483647 h 2117"/>
                          <a:gd name="T4" fmla="*/ 2147483647 w 165"/>
                          <a:gd name="T5" fmla="*/ 2147483647 h 2117"/>
                          <a:gd name="T6" fmla="*/ 2147483647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30" name="Rectangle 112"/>
                      <a:cNvSpPr>
                        <a:spLocks noChangeArrowheads="1"/>
                      </a:cNvSpPr>
                    </a:nvSpPr>
                    <a:spPr bwMode="auto">
                      <a:xfrm>
                        <a:off x="3062060" y="5720443"/>
                        <a:ext cx="644525" cy="369332"/>
                      </a:xfrm>
                      <a:prstGeom prst="rect">
                        <a:avLst/>
                      </a:prstGeom>
                      <a:solidFill>
                        <a:schemeClr val="hlink"/>
                      </a:solidFill>
                      <a:ln w="12700">
                        <a:noFill/>
                        <a:miter lim="800000"/>
                        <a:headEnd type="none" w="lg" len="med"/>
                        <a:tailEnd type="none" w="lg" len="med"/>
                      </a:ln>
                    </a:spPr>
                    <a:txSp>
                      <a:txBody>
                        <a:bodyPr wrap="squar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97" name="Freeform 2"/>
                      <a:cNvSpPr>
                        <a:spLocks/>
                      </a:cNvSpPr>
                    </a:nvSpPr>
                    <a:spPr bwMode="auto">
                      <a:xfrm>
                        <a:off x="5089071" y="2643886"/>
                        <a:ext cx="3028950" cy="3017520"/>
                      </a:xfrm>
                      <a:custGeom>
                        <a:avLst/>
                        <a:gdLst>
                          <a:gd name="T0" fmla="*/ 0 w 165"/>
                          <a:gd name="T1" fmla="*/ 0 h 2117"/>
                          <a:gd name="T2" fmla="*/ 0 w 165"/>
                          <a:gd name="T3" fmla="*/ 2147483647 h 2117"/>
                          <a:gd name="T4" fmla="*/ 2147483647 w 165"/>
                          <a:gd name="T5" fmla="*/ 2147483647 h 2117"/>
                          <a:gd name="T6" fmla="*/ 2147483647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wrap="squar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nvGrpSpPr>
                      <a:cNvPr id="98" name="Group 5"/>
                      <a:cNvGrpSpPr>
                        <a:grpSpLocks/>
                      </a:cNvGrpSpPr>
                    </a:nvGrpSpPr>
                    <a:grpSpPr bwMode="auto">
                      <a:xfrm>
                        <a:off x="7023780" y="2251075"/>
                        <a:ext cx="663575" cy="3843338"/>
                        <a:chOff x="4136" y="724"/>
                        <a:chExt cx="418" cy="2058"/>
                      </a:xfrm>
                    </a:grpSpPr>
                    <a:sp>
                      <a:nvSpPr>
                        <a:cNvPr id="99"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0"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grpSp>
                  <a:pic>
                    <a:nvPicPr>
                      <a:cNvPr id="101" name="Picture 23"/>
                      <a:cNvPicPr>
                        <a:picLocks noChangeAspect="1" noChangeArrowheads="1"/>
                      </a:cNvPicPr>
                    </a:nvPicPr>
                    <a:blipFill>
                      <a:blip r:embed="rId26" cstate="print"/>
                      <a:srcRect/>
                      <a:stretch>
                        <a:fillRect/>
                      </a:stretch>
                    </a:blipFill>
                    <a:spPr bwMode="auto">
                      <a:xfrm>
                        <a:off x="6685642" y="2587625"/>
                        <a:ext cx="130175" cy="2157413"/>
                      </a:xfrm>
                      <a:prstGeom prst="rect">
                        <a:avLst/>
                      </a:prstGeom>
                      <a:noFill/>
                      <a:ln w="12700">
                        <a:noFill/>
                        <a:miter lim="800000"/>
                        <a:headEnd type="none" w="lg" len="med"/>
                        <a:tailEnd type="none" w="lg" len="med"/>
                      </a:ln>
                    </a:spPr>
                  </a:pic>
                  <a:grpSp>
                    <a:nvGrpSpPr>
                      <a:cNvPr id="102" name="Group 24"/>
                      <a:cNvGrpSpPr>
                        <a:grpSpLocks/>
                      </a:cNvGrpSpPr>
                    </a:nvGrpSpPr>
                    <a:grpSpPr bwMode="auto">
                      <a:xfrm>
                        <a:off x="6860267" y="2598737"/>
                        <a:ext cx="153988" cy="2084388"/>
                        <a:chOff x="3703" y="1140"/>
                        <a:chExt cx="144" cy="1959"/>
                      </a:xfrm>
                    </a:grpSpPr>
                    <a:sp>
                      <a:nvSpPr>
                        <a:cNvPr id="103"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4"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5"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6"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7"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8"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9"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0"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1"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2"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3"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4"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5"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6"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7"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8"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9"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0"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1"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2"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3"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4"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5"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6"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7"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8"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9"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0"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1"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2"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3"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4"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5"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6"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7"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8"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9"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0"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1"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2"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3"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4"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5"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6"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7"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8"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9"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0"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1"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2"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3"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4"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5"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6"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7"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8"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9"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60"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grpSp>
                  <a:grpSp>
                    <a:nvGrpSpPr>
                      <a:cNvPr id="161" name="Group 83"/>
                      <a:cNvGrpSpPr>
                        <a:grpSpLocks/>
                      </a:cNvGrpSpPr>
                    </a:nvGrpSpPr>
                    <a:grpSpPr bwMode="auto">
                      <a:xfrm>
                        <a:off x="7041242" y="4635500"/>
                        <a:ext cx="620713" cy="88900"/>
                        <a:chOff x="4147" y="3703"/>
                        <a:chExt cx="391" cy="56"/>
                      </a:xfrm>
                    </a:grpSpPr>
                    <a:sp>
                      <a:nvSpPr>
                        <a:cNvPr id="162"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63"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64"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65"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66"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67" name="Group 89"/>
                      <a:cNvGrpSpPr>
                        <a:grpSpLocks/>
                      </a:cNvGrpSpPr>
                    </a:nvGrpSpPr>
                    <a:grpSpPr bwMode="auto">
                      <a:xfrm>
                        <a:off x="7174592" y="4432300"/>
                        <a:ext cx="355600" cy="88900"/>
                        <a:chOff x="4235" y="3596"/>
                        <a:chExt cx="224" cy="56"/>
                      </a:xfrm>
                    </a:grpSpPr>
                    <a:sp>
                      <a:nvSpPr>
                        <a:cNvPr id="168"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69"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0"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1" name="Group 93"/>
                      <a:cNvGrpSpPr>
                        <a:grpSpLocks/>
                      </a:cNvGrpSpPr>
                    </a:nvGrpSpPr>
                    <a:grpSpPr bwMode="auto">
                      <a:xfrm>
                        <a:off x="7174592" y="4230687"/>
                        <a:ext cx="355600" cy="88900"/>
                        <a:chOff x="4233" y="3461"/>
                        <a:chExt cx="224" cy="56"/>
                      </a:xfrm>
                    </a:grpSpPr>
                    <a:sp>
                      <a:nvSpPr>
                        <a:cNvPr id="172"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3"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5" name="Group 97"/>
                      <a:cNvGrpSpPr>
                        <a:grpSpLocks/>
                      </a:cNvGrpSpPr>
                    </a:nvGrpSpPr>
                    <a:grpSpPr bwMode="auto">
                      <a:xfrm>
                        <a:off x="7239680" y="4029075"/>
                        <a:ext cx="222250" cy="88900"/>
                        <a:chOff x="4231" y="3326"/>
                        <a:chExt cx="140" cy="56"/>
                      </a:xfrm>
                    </a:grpSpPr>
                    <a:sp>
                      <a:nvSpPr>
                        <a:cNvPr id="176"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7"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8" name="Group 100"/>
                      <a:cNvGrpSpPr>
                        <a:grpSpLocks/>
                      </a:cNvGrpSpPr>
                    </a:nvGrpSpPr>
                    <a:grpSpPr bwMode="auto">
                      <a:xfrm>
                        <a:off x="7239680" y="3825875"/>
                        <a:ext cx="222250" cy="88900"/>
                        <a:chOff x="4229" y="3191"/>
                        <a:chExt cx="140" cy="56"/>
                      </a:xfrm>
                    </a:grpSpPr>
                    <a:sp>
                      <a:nvSpPr>
                        <a:cNvPr id="179"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0"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81" name="Group 103"/>
                      <a:cNvGrpSpPr>
                        <a:grpSpLocks/>
                      </a:cNvGrpSpPr>
                    </a:nvGrpSpPr>
                    <a:grpSpPr bwMode="auto">
                      <a:xfrm>
                        <a:off x="7239680" y="3624262"/>
                        <a:ext cx="222250" cy="88900"/>
                        <a:chOff x="4227" y="3056"/>
                        <a:chExt cx="140" cy="56"/>
                      </a:xfrm>
                    </a:grpSpPr>
                    <a:sp>
                      <a:nvSpPr>
                        <a:cNvPr id="182"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3"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sp>
                    <a:nvSpPr>
                      <a:cNvPr id="184" name="Oval 106"/>
                      <a:cNvSpPr>
                        <a:spLocks noChangeArrowheads="1"/>
                      </a:cNvSpPr>
                    </a:nvSpPr>
                    <a:spPr bwMode="auto">
                      <a:xfrm>
                        <a:off x="7306355" y="342265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5" name="Oval 107"/>
                      <a:cNvSpPr>
                        <a:spLocks noChangeArrowheads="1"/>
                      </a:cNvSpPr>
                    </a:nvSpPr>
                    <a:spPr bwMode="auto">
                      <a:xfrm>
                        <a:off x="7306355" y="321945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6" name="Oval 108"/>
                      <a:cNvSpPr>
                        <a:spLocks noChangeArrowheads="1"/>
                      </a:cNvSpPr>
                    </a:nvSpPr>
                    <a:spPr bwMode="auto">
                      <a:xfrm>
                        <a:off x="7306355" y="3017837"/>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7" name="Oval 109"/>
                      <a:cNvSpPr>
                        <a:spLocks noChangeArrowheads="1"/>
                      </a:cNvSpPr>
                    </a:nvSpPr>
                    <a:spPr bwMode="auto">
                      <a:xfrm>
                        <a:off x="7306355" y="281622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8" name="Oval 110"/>
                      <a:cNvSpPr>
                        <a:spLocks noChangeArrowheads="1"/>
                      </a:cNvSpPr>
                    </a:nvSpPr>
                    <a:spPr bwMode="auto">
                      <a:xfrm>
                        <a:off x="7306355" y="2614612"/>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9" name="Freeform 111"/>
                      <a:cNvSpPr>
                        <a:spLocks/>
                      </a:cNvSpPr>
                    </a:nvSpPr>
                    <a:spPr bwMode="auto">
                      <a:xfrm>
                        <a:off x="5064805" y="2141537"/>
                        <a:ext cx="3028950" cy="3538538"/>
                      </a:xfrm>
                      <a:custGeom>
                        <a:avLst/>
                        <a:gdLst>
                          <a:gd name="T0" fmla="*/ 0 w 165"/>
                          <a:gd name="T1" fmla="*/ 0 h 2117"/>
                          <a:gd name="T2" fmla="*/ 0 w 165"/>
                          <a:gd name="T3" fmla="*/ 2147483647 h 2117"/>
                          <a:gd name="T4" fmla="*/ 2147483647 w 165"/>
                          <a:gd name="T5" fmla="*/ 2147483647 h 2117"/>
                          <a:gd name="T6" fmla="*/ 2147483647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90" name="Rectangle 112"/>
                      <a:cNvSpPr>
                        <a:spLocks noChangeArrowheads="1"/>
                      </a:cNvSpPr>
                    </a:nvSpPr>
                    <a:spPr bwMode="auto">
                      <a:xfrm>
                        <a:off x="7031717" y="5718175"/>
                        <a:ext cx="644525" cy="369332"/>
                      </a:xfrm>
                      <a:prstGeom prst="rect">
                        <a:avLst/>
                      </a:prstGeom>
                      <a:solidFill>
                        <a:schemeClr val="hlink"/>
                      </a:solidFill>
                      <a:ln w="12700">
                        <a:noFill/>
                        <a:miter lim="800000"/>
                        <a:headEnd type="none" w="lg" len="med"/>
                        <a:tailEnd type="none" w="lg" len="med"/>
                      </a:ln>
                    </a:spPr>
                    <a:txSp>
                      <a:txBody>
                        <a:bodyPr wrap="squar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cxnSp>
                    <a:nvCxnSpPr>
                      <a:cNvPr id="194" name="Straight Arrow Connector 193"/>
                      <a:cNvCxnSpPr/>
                    </a:nvCxnSpPr>
                    <a:spPr>
                      <a:xfrm rot="16200000" flipH="1">
                        <a:off x="2628902" y="1600197"/>
                        <a:ext cx="1219197" cy="35560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195" name="Straight Arrow Connector 194"/>
                      <a:cNvCxnSpPr>
                        <a:endCxn id="17424" idx="7"/>
                      </a:cNvCxnSpPr>
                    </a:nvCxnSpPr>
                    <a:spPr>
                      <a:xfrm rot="5400000">
                        <a:off x="2844823" y="2282260"/>
                        <a:ext cx="1723434" cy="58792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199" name="Straight Arrow Connector 198"/>
                      <a:cNvCxnSpPr/>
                    </a:nvCxnSpPr>
                    <a:spPr>
                      <a:xfrm rot="16200000" flipH="1">
                        <a:off x="203200" y="1778000"/>
                        <a:ext cx="1206504" cy="444502"/>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4" name="Isosceles Triangle 203"/>
                      <a:cNvSpPr/>
                    </a:nvSpPr>
                    <a:spPr>
                      <a:xfrm rot="10800000">
                        <a:off x="1387475" y="4566416"/>
                        <a:ext cx="120650" cy="104009"/>
                      </a:xfrm>
                      <a:prstGeom prst="triangle">
                        <a:avLst/>
                      </a:prstGeom>
                      <a:noFill/>
                      <a:ln w="15875">
                        <a:solidFill>
                          <a:schemeClr val="tx1"/>
                        </a:solidFill>
                      </a:ln>
                    </a:spPr>
                    <a:txSp>
                      <a:txBody>
                        <a:bodyPr rtlCol="0" anchor="ctr"/>
                        <a:lstStyle>
                          <a:defPPr>
                            <a:defRPr lang="en-US"/>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210" name="Isosceles Triangle 209"/>
                      <a:cNvSpPr/>
                    </a:nvSpPr>
                    <a:spPr>
                      <a:xfrm rot="10800000">
                        <a:off x="5365750" y="2526475"/>
                        <a:ext cx="120650" cy="104009"/>
                      </a:xfrm>
                      <a:prstGeom prst="triangle">
                        <a:avLst/>
                      </a:prstGeom>
                      <a:noFill/>
                      <a:ln w="15875">
                        <a:solidFill>
                          <a:schemeClr val="tx1"/>
                        </a:solidFill>
                      </a:ln>
                    </a:spPr>
                    <a:txSp>
                      <a:txBody>
                        <a:bodyPr rtlCol="0" anchor="ctr"/>
                        <a:lstStyle>
                          <a:defPPr>
                            <a:defRPr lang="en-US"/>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es-MX"/>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11" name="Straight Arrow Connector 210"/>
                      <a:cNvCxnSpPr/>
                    </a:nvCxnSpPr>
                    <a:spPr>
                      <a:xfrm rot="16200000" flipH="1">
                        <a:off x="1460500" y="1295399"/>
                        <a:ext cx="1435102" cy="1079503"/>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12" name="TextBox 211"/>
                      <a:cNvSpPr txBox="1"/>
                    </a:nvSpPr>
                    <a:spPr>
                      <a:xfrm>
                        <a:off x="2530568" y="549004"/>
                        <a:ext cx="1117600" cy="646331"/>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r>
                            <a:rPr lang="en-US" sz="1200" b="0" dirty="0" err="1" smtClean="0">
                              <a:latin typeface="Times New Roman" pitchFamily="18" charset="0"/>
                              <a:cs typeface="Times New Roman" pitchFamily="18" charset="0"/>
                            </a:rPr>
                            <a:t>Tubo</a:t>
                          </a:r>
                          <a:r>
                            <a:rPr lang="en-US" sz="1200" b="0" dirty="0" smtClean="0">
                              <a:latin typeface="Times New Roman" pitchFamily="18" charset="0"/>
                              <a:cs typeface="Times New Roman" pitchFamily="18" charset="0"/>
                            </a:rPr>
                            <a:t> </a:t>
                          </a:r>
                          <a:r>
                            <a:rPr lang="en-US" sz="1200" b="0" dirty="0" err="1" smtClean="0">
                              <a:latin typeface="Times New Roman" pitchFamily="18" charset="0"/>
                              <a:cs typeface="Times New Roman" pitchFamily="18" charset="0"/>
                            </a:rPr>
                            <a:t>perforado</a:t>
                          </a:r>
                          <a:r>
                            <a:rPr lang="en-US" sz="1200" b="0" dirty="0" smtClean="0">
                              <a:latin typeface="Times New Roman" pitchFamily="18" charset="0"/>
                              <a:cs typeface="Times New Roman" pitchFamily="18" charset="0"/>
                            </a:rPr>
                            <a:t> (</a:t>
                          </a:r>
                          <a:r>
                            <a:rPr lang="en-US" sz="1200" b="0" dirty="0" err="1" smtClean="0">
                              <a:latin typeface="Times New Roman" pitchFamily="18" charset="0"/>
                              <a:cs typeface="Times New Roman" pitchFamily="18" charset="0"/>
                            </a:rPr>
                            <a:t>vertedero</a:t>
                          </a:r>
                          <a:r>
                            <a:rPr lang="en-US" sz="1200" b="0" dirty="0" smtClean="0">
                              <a:latin typeface="Times New Roman" pitchFamily="18" charset="0"/>
                              <a:cs typeface="Times New Roman" pitchFamily="18" charset="0"/>
                            </a:rPr>
                            <a:t>)</a:t>
                          </a:r>
                          <a:endParaRPr lang="es-MX" sz="1200" b="0" dirty="0">
                            <a:latin typeface="Times New Roman" pitchFamily="18" charset="0"/>
                            <a:cs typeface="Times New Roman" pitchFamily="18" charset="0"/>
                          </a:endParaRPr>
                        </a:p>
                      </a:txBody>
                      <a:useSpRect/>
                    </a:txSp>
                  </a:sp>
                  <a:sp>
                    <a:nvSpPr>
                      <a:cNvPr id="217" name="TextBox 216"/>
                      <a:cNvSpPr txBox="1"/>
                    </a:nvSpPr>
                    <a:spPr>
                      <a:xfrm>
                        <a:off x="1241697" y="865052"/>
                        <a:ext cx="825499" cy="276999"/>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Reglilla</a:t>
                          </a:r>
                          <a:endParaRPr lang="es-MX" sz="1200" b="0" dirty="0">
                            <a:latin typeface="Times New Roman" pitchFamily="18" charset="0"/>
                            <a:cs typeface="Times New Roman" pitchFamily="18" charset="0"/>
                          </a:endParaRPr>
                        </a:p>
                      </a:txBody>
                      <a:useSpRect/>
                    </a:txSp>
                  </a:sp>
                  <a:sp>
                    <a:nvSpPr>
                      <a:cNvPr id="219" name="TextBox 218"/>
                      <a:cNvSpPr txBox="1"/>
                    </a:nvSpPr>
                    <a:spPr>
                      <a:xfrm>
                        <a:off x="127001" y="953952"/>
                        <a:ext cx="927099" cy="461665"/>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Tanque</a:t>
                          </a:r>
                          <a:r>
                            <a:rPr lang="en-US" sz="1200" b="0" dirty="0" smtClean="0">
                              <a:latin typeface="Times New Roman" pitchFamily="18" charset="0"/>
                              <a:cs typeface="Times New Roman" pitchFamily="18" charset="0"/>
                            </a:rPr>
                            <a:t> de </a:t>
                          </a:r>
                          <a:r>
                            <a:rPr lang="en-US" sz="1200" b="0" dirty="0" err="1" smtClean="0">
                              <a:latin typeface="Times New Roman" pitchFamily="18" charset="0"/>
                              <a:cs typeface="Times New Roman" pitchFamily="18" charset="0"/>
                            </a:rPr>
                            <a:t>entrada</a:t>
                          </a:r>
                          <a:endParaRPr lang="es-MX" sz="1200" b="0" dirty="0">
                            <a:latin typeface="Times New Roman" pitchFamily="18" charset="0"/>
                            <a:cs typeface="Times New Roman" pitchFamily="18" charset="0"/>
                          </a:endParaRPr>
                        </a:p>
                      </a:txBody>
                      <a:useSpRect/>
                    </a:txSp>
                  </a:sp>
                  <a:sp>
                    <a:nvSpPr>
                      <a:cNvPr id="223" name="TextBox 222"/>
                      <a:cNvSpPr txBox="1"/>
                    </a:nvSpPr>
                    <a:spPr>
                      <a:xfrm>
                        <a:off x="3416301" y="1271452"/>
                        <a:ext cx="1142999" cy="461665"/>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Agujeros</a:t>
                          </a:r>
                          <a:r>
                            <a:rPr lang="en-US" sz="1200" b="0" dirty="0" smtClean="0">
                              <a:latin typeface="Times New Roman" pitchFamily="18" charset="0"/>
                              <a:cs typeface="Times New Roman" pitchFamily="18" charset="0"/>
                            </a:rPr>
                            <a:t> del </a:t>
                          </a:r>
                          <a:r>
                            <a:rPr lang="en-US" sz="1200" b="0" dirty="0" err="1" smtClean="0">
                              <a:latin typeface="Times New Roman" pitchFamily="18" charset="0"/>
                              <a:cs typeface="Times New Roman" pitchFamily="18" charset="0"/>
                            </a:rPr>
                            <a:t>vertedero</a:t>
                          </a:r>
                          <a:endParaRPr lang="es-MX" sz="1200" b="0" dirty="0">
                            <a:latin typeface="Times New Roman" pitchFamily="18" charset="0"/>
                            <a:cs typeface="Times New Roman" pitchFamily="18" charset="0"/>
                          </a:endParaRPr>
                        </a:p>
                      </a:txBody>
                      <a:useSpRect/>
                    </a:txSp>
                  </a:sp>
                  <a:cxnSp>
                    <a:nvCxnSpPr>
                      <a:cNvPr id="224" name="Straight Arrow Connector 223"/>
                      <a:cNvCxnSpPr/>
                    </a:nvCxnSpPr>
                    <a:spPr>
                      <a:xfrm rot="16200000" flipH="1">
                        <a:off x="3182428" y="5981702"/>
                        <a:ext cx="380999" cy="1"/>
                      </a:xfrm>
                      <a:prstGeom prst="straightConnector1">
                        <a:avLst/>
                      </a:prstGeom>
                      <a:ln w="41275">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28" name="TextBox 227"/>
                      <a:cNvSpPr txBox="1"/>
                    </a:nvSpPr>
                    <a:spPr>
                      <a:xfrm>
                        <a:off x="2757352" y="6108337"/>
                        <a:ext cx="1358900" cy="461665"/>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Salida</a:t>
                          </a:r>
                          <a:r>
                            <a:rPr lang="en-US" sz="1200" b="0" dirty="0" smtClean="0">
                              <a:latin typeface="Times New Roman" pitchFamily="18" charset="0"/>
                              <a:cs typeface="Times New Roman" pitchFamily="18" charset="0"/>
                            </a:rPr>
                            <a:t> al </a:t>
                          </a:r>
                          <a:r>
                            <a:rPr lang="en-US" sz="1200" b="0" dirty="0" err="1" smtClean="0">
                              <a:latin typeface="Times New Roman" pitchFamily="18" charset="0"/>
                              <a:cs typeface="Times New Roman" pitchFamily="18" charset="0"/>
                            </a:rPr>
                            <a:t>tanque</a:t>
                          </a:r>
                          <a:r>
                            <a:rPr lang="en-US" sz="1200" b="0" dirty="0" smtClean="0">
                              <a:latin typeface="Times New Roman" pitchFamily="18" charset="0"/>
                              <a:cs typeface="Times New Roman" pitchFamily="18" charset="0"/>
                            </a:rPr>
                            <a:t> de </a:t>
                          </a:r>
                          <a:r>
                            <a:rPr lang="es-MX" sz="1200" b="0" dirty="0" smtClean="0">
                              <a:latin typeface="Times New Roman" pitchFamily="18" charset="0"/>
                              <a:cs typeface="Times New Roman" pitchFamily="18" charset="0"/>
                            </a:rPr>
                            <a:t>floculación</a:t>
                          </a:r>
                          <a:endParaRPr lang="es-MX" sz="1200" b="0" dirty="0">
                            <a:latin typeface="Times New Roman" pitchFamily="18" charset="0"/>
                            <a:cs typeface="Times New Roman" pitchFamily="18" charset="0"/>
                          </a:endParaRPr>
                        </a:p>
                      </a:txBody>
                      <a:useSpRect/>
                    </a:txSp>
                  </a:sp>
                  <a:cxnSp>
                    <a:nvCxnSpPr>
                      <a:cNvPr id="229" name="Straight Arrow Connector 228"/>
                      <a:cNvCxnSpPr/>
                    </a:nvCxnSpPr>
                    <a:spPr>
                      <a:xfrm rot="16200000" flipH="1">
                        <a:off x="819149" y="5167314"/>
                        <a:ext cx="959648" cy="2381"/>
                      </a:xfrm>
                      <a:prstGeom prst="straightConnector1">
                        <a:avLst/>
                      </a:prstGeom>
                      <a:ln w="25400">
                        <a:solidFill>
                          <a:schemeClr val="tx1"/>
                        </a:solidFill>
                        <a:headEnd type="triangle" w="lg" len="med"/>
                        <a:tailEnd type="triangle" w="lg" len="med"/>
                      </a:ln>
                    </a:spPr>
                    <a:style>
                      <a:lnRef idx="1">
                        <a:schemeClr val="accent1"/>
                      </a:lnRef>
                      <a:fillRef idx="0">
                        <a:schemeClr val="accent1"/>
                      </a:fillRef>
                      <a:effectRef idx="0">
                        <a:schemeClr val="accent1"/>
                      </a:effectRef>
                      <a:fontRef idx="minor">
                        <a:schemeClr val="tx1"/>
                      </a:fontRef>
                    </a:style>
                  </a:cxnSp>
                  <a:sp>
                    <a:nvSpPr>
                      <a:cNvPr id="236" name="TextBox 235"/>
                      <a:cNvSpPr txBox="1"/>
                    </a:nvSpPr>
                    <a:spPr>
                      <a:xfrm>
                        <a:off x="1224278" y="4753429"/>
                        <a:ext cx="825499" cy="1015663"/>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Nivel</a:t>
                          </a:r>
                          <a:r>
                            <a:rPr lang="en-US" sz="1200" b="0" dirty="0" smtClean="0">
                              <a:latin typeface="Times New Roman" pitchFamily="18" charset="0"/>
                              <a:cs typeface="Times New Roman" pitchFamily="18" charset="0"/>
                            </a:rPr>
                            <a:t> de </a:t>
                          </a:r>
                          <a:r>
                            <a:rPr lang="en-US" sz="1200" b="0" dirty="0" err="1" smtClean="0">
                              <a:latin typeface="Times New Roman" pitchFamily="18" charset="0"/>
                              <a:cs typeface="Times New Roman" pitchFamily="18" charset="0"/>
                            </a:rPr>
                            <a:t>agua</a:t>
                          </a:r>
                          <a:r>
                            <a:rPr lang="en-US" sz="1200" b="0" dirty="0" smtClean="0">
                              <a:latin typeface="Times New Roman" pitchFamily="18" charset="0"/>
                              <a:cs typeface="Times New Roman" pitchFamily="18" charset="0"/>
                            </a:rPr>
                            <a:t>, caudal </a:t>
                          </a:r>
                          <a:r>
                            <a:rPr lang="es-MX" sz="1200" b="0" dirty="0">
                              <a:latin typeface="Times New Roman" pitchFamily="18" charset="0"/>
                              <a:cs typeface="Times New Roman" pitchFamily="18" charset="0"/>
                            </a:rPr>
                            <a:t>mínimo</a:t>
                          </a:r>
                        </a:p>
                        <a:p>
                          <a:pPr algn="ctr"/>
                          <a:endParaRPr lang="es-MX" sz="1200" b="0" dirty="0">
                            <a:latin typeface="Times New Roman" pitchFamily="18" charset="0"/>
                            <a:cs typeface="Times New Roman" pitchFamily="18" charset="0"/>
                          </a:endParaRPr>
                        </a:p>
                      </a:txBody>
                      <a:useSpRect/>
                    </a:txSp>
                  </a:sp>
                  <a:sp>
                    <a:nvSpPr>
                      <a:cNvPr id="237" name="TextBox 236"/>
                      <a:cNvSpPr txBox="1"/>
                    </a:nvSpPr>
                    <a:spPr>
                      <a:xfrm>
                        <a:off x="5197927" y="3677920"/>
                        <a:ext cx="825499" cy="1015663"/>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Nivel</a:t>
                          </a:r>
                          <a:r>
                            <a:rPr lang="en-US" sz="1200" b="0" dirty="0" smtClean="0">
                              <a:latin typeface="Times New Roman" pitchFamily="18" charset="0"/>
                              <a:cs typeface="Times New Roman" pitchFamily="18" charset="0"/>
                            </a:rPr>
                            <a:t> de </a:t>
                          </a:r>
                          <a:r>
                            <a:rPr lang="en-US" sz="1200" b="0" dirty="0" err="1" smtClean="0">
                              <a:latin typeface="Times New Roman" pitchFamily="18" charset="0"/>
                              <a:cs typeface="Times New Roman" pitchFamily="18" charset="0"/>
                            </a:rPr>
                            <a:t>agua</a:t>
                          </a:r>
                          <a:r>
                            <a:rPr lang="en-US" sz="1200" b="0" dirty="0" smtClean="0">
                              <a:latin typeface="Times New Roman" pitchFamily="18" charset="0"/>
                              <a:cs typeface="Times New Roman" pitchFamily="18" charset="0"/>
                            </a:rPr>
                            <a:t>, caudal </a:t>
                          </a:r>
                          <a:r>
                            <a:rPr lang="es-MX" sz="1200" b="0" dirty="0">
                              <a:latin typeface="Times New Roman" pitchFamily="18" charset="0"/>
                              <a:cs typeface="Times New Roman" pitchFamily="18" charset="0"/>
                            </a:rPr>
                            <a:t>mínimo</a:t>
                          </a:r>
                        </a:p>
                        <a:p>
                          <a:pPr algn="ctr"/>
                          <a:endParaRPr lang="es-MX" sz="1200" b="0" dirty="0">
                            <a:latin typeface="Times New Roman" pitchFamily="18" charset="0"/>
                            <a:cs typeface="Times New Roman" pitchFamily="18" charset="0"/>
                          </a:endParaRPr>
                        </a:p>
                      </a:txBody>
                      <a:useSpRect/>
                    </a:txSp>
                  </a:sp>
                  <a:cxnSp>
                    <a:nvCxnSpPr>
                      <a:cNvPr id="238" name="Straight Arrow Connector 237"/>
                      <a:cNvCxnSpPr/>
                    </a:nvCxnSpPr>
                    <a:spPr>
                      <a:xfrm rot="5400000">
                        <a:off x="3775036" y="4146551"/>
                        <a:ext cx="3009897" cy="1"/>
                      </a:xfrm>
                      <a:prstGeom prst="straightConnector1">
                        <a:avLst/>
                      </a:prstGeom>
                      <a:ln w="25400">
                        <a:solidFill>
                          <a:schemeClr val="tx1"/>
                        </a:solidFill>
                        <a:headEnd type="triangle" w="lg" len="med"/>
                        <a:tailEnd type="triangle" w="lg" len="med"/>
                      </a:ln>
                    </a:spPr>
                    <a:style>
                      <a:lnRef idx="1">
                        <a:schemeClr val="accent1"/>
                      </a:lnRef>
                      <a:fillRef idx="0">
                        <a:schemeClr val="accent1"/>
                      </a:fillRef>
                      <a:effectRef idx="0">
                        <a:schemeClr val="accent1"/>
                      </a:effectRef>
                      <a:fontRef idx="minor">
                        <a:schemeClr val="tx1"/>
                      </a:fontRef>
                    </a:style>
                  </a:cxnSp>
                  <a:cxnSp>
                    <a:nvCxnSpPr>
                      <a:cNvPr id="242" name="Straight Arrow Connector 241"/>
                      <a:cNvCxnSpPr/>
                    </a:nvCxnSpPr>
                    <a:spPr>
                      <a:xfrm rot="16200000" flipH="1">
                        <a:off x="7173403" y="5972177"/>
                        <a:ext cx="380999" cy="1"/>
                      </a:xfrm>
                      <a:prstGeom prst="straightConnector1">
                        <a:avLst/>
                      </a:prstGeom>
                      <a:ln w="41275">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43" name="TextBox 242"/>
                      <a:cNvSpPr txBox="1"/>
                    </a:nvSpPr>
                    <a:spPr>
                      <a:xfrm>
                        <a:off x="6748327" y="6098812"/>
                        <a:ext cx="1358900" cy="461665"/>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Salida</a:t>
                          </a:r>
                          <a:r>
                            <a:rPr lang="en-US" sz="1200" b="0" dirty="0" smtClean="0">
                              <a:latin typeface="Times New Roman" pitchFamily="18" charset="0"/>
                              <a:cs typeface="Times New Roman" pitchFamily="18" charset="0"/>
                            </a:rPr>
                            <a:t> al </a:t>
                          </a:r>
                          <a:r>
                            <a:rPr lang="en-US" sz="1200" b="0" dirty="0" err="1" smtClean="0">
                              <a:latin typeface="Times New Roman" pitchFamily="18" charset="0"/>
                              <a:cs typeface="Times New Roman" pitchFamily="18" charset="0"/>
                            </a:rPr>
                            <a:t>tanque</a:t>
                          </a:r>
                          <a:r>
                            <a:rPr lang="en-US" sz="1200" b="0" dirty="0" smtClean="0">
                              <a:latin typeface="Times New Roman" pitchFamily="18" charset="0"/>
                              <a:cs typeface="Times New Roman" pitchFamily="18" charset="0"/>
                            </a:rPr>
                            <a:t> de </a:t>
                          </a:r>
                          <a:r>
                            <a:rPr lang="es-MX" sz="1200" b="0" dirty="0" smtClean="0">
                              <a:latin typeface="Times New Roman" pitchFamily="18" charset="0"/>
                              <a:cs typeface="Times New Roman" pitchFamily="18" charset="0"/>
                            </a:rPr>
                            <a:t>floculación</a:t>
                          </a:r>
                          <a:endParaRPr lang="es-MX" sz="1200" b="0" dirty="0">
                            <a:latin typeface="Times New Roman" pitchFamily="18" charset="0"/>
                            <a:cs typeface="Times New Roman" pitchFamily="18" charset="0"/>
                          </a:endParaRPr>
                        </a:p>
                      </a:txBody>
                      <a:useSpRect/>
                    </a:txSp>
                  </a:sp>
                </lc:lockedCanvas>
              </a:graphicData>
            </a:graphic>
          </wp:inline>
        </w:drawing>
      </w:r>
    </w:p>
    <w:p w:rsidR="00E65121" w:rsidRPr="001A1FCF" w:rsidRDefault="002534A7" w:rsidP="00041519">
      <w:pPr>
        <w:pStyle w:val="Heading9"/>
      </w:pPr>
      <w:r w:rsidRPr="001A1FCF">
        <w:t>Figura</w:t>
      </w:r>
      <w:r w:rsidR="00E65121" w:rsidRPr="001A1FCF">
        <w:t xml:space="preserve"> </w:t>
      </w:r>
      <w:fldSimple w:instr=" SEQ Figure \* ARABIC ">
        <w:r w:rsidR="00E75874">
          <w:rPr>
            <w:noProof/>
          </w:rPr>
          <w:t>6</w:t>
        </w:r>
      </w:fldSimple>
      <w:r w:rsidR="00E65121" w:rsidRPr="001A1FCF">
        <w:t>.</w:t>
      </w:r>
      <w:r w:rsidR="00D076A0" w:rsidRPr="001A1FCF">
        <w:t xml:space="preserve"> </w:t>
      </w:r>
      <w:r w:rsidR="00D076A0" w:rsidRPr="001A1FCF">
        <w:tab/>
      </w:r>
      <w:r w:rsidR="00E65121" w:rsidRPr="001A1FCF">
        <w:t>Esquema del vertedero lineal en el tanque de entrada ilustrando el funcionamiento del vertedero del tubo de PVC</w:t>
      </w:r>
      <w:r w:rsidR="00E65121" w:rsidRPr="001A1FCF">
        <w:rPr>
          <w:color w:val="FF0000"/>
        </w:rPr>
        <w:t xml:space="preserve"> </w:t>
      </w:r>
      <w:r w:rsidR="00E65121" w:rsidRPr="001A1FCF">
        <w:t>perforado al caudal mínimo (izquierda</w:t>
      </w:r>
      <w:r w:rsidR="00273320" w:rsidRPr="001A1FCF">
        <w:t>) y al caudal máximo (derecha).</w:t>
      </w:r>
    </w:p>
    <w:p w:rsidR="00273320" w:rsidRPr="001A1FCF" w:rsidRDefault="00273320" w:rsidP="00041519">
      <w:pPr>
        <w:rPr>
          <w:lang w:eastAsia="es-H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354808" w:rsidRPr="001A1FCF" w:rsidTr="00354808">
        <w:trPr>
          <w:jc w:val="center"/>
        </w:trPr>
        <w:tc>
          <w:tcPr>
            <w:tcW w:w="6327" w:type="dxa"/>
            <w:gridSpan w:val="2"/>
            <w:tcBorders>
              <w:top w:val="nil"/>
              <w:left w:val="nil"/>
              <w:right w:val="nil"/>
            </w:tcBorders>
          </w:tcPr>
          <w:p w:rsidR="00354808" w:rsidRPr="001A1FCF" w:rsidRDefault="00354808" w:rsidP="00EC4367">
            <w:pPr>
              <w:pStyle w:val="Heading8"/>
              <w:rPr>
                <w:lang w:eastAsia="en-US"/>
              </w:rPr>
            </w:pPr>
            <w:r w:rsidRPr="001A1FCF">
              <w:rPr>
                <w:lang w:eastAsia="en-US"/>
              </w:rPr>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sidR="00E75874">
              <w:rPr>
                <w:noProof/>
                <w:lang w:eastAsia="en-US"/>
              </w:rPr>
              <w:t>3</w:t>
            </w:r>
            <w:r w:rsidRPr="001A1FCF">
              <w:rPr>
                <w:lang w:eastAsia="en-US"/>
              </w:rPr>
              <w:fldChar w:fldCharType="end"/>
            </w:r>
            <w:r w:rsidRPr="001A1FCF">
              <w:rPr>
                <w:lang w:eastAsia="en-US"/>
              </w:rPr>
              <w:t>.</w:t>
            </w:r>
            <w:r w:rsidR="00D076A0" w:rsidRPr="001A1FCF">
              <w:rPr>
                <w:lang w:eastAsia="en-US"/>
              </w:rPr>
              <w:t xml:space="preserve"> </w:t>
            </w:r>
            <w:r w:rsidR="00D076A0" w:rsidRPr="001A1FCF">
              <w:rPr>
                <w:lang w:eastAsia="en-US"/>
              </w:rPr>
              <w:tab/>
            </w:r>
            <w:r w:rsidRPr="001A1FCF">
              <w:rPr>
                <w:lang w:eastAsia="en-US"/>
              </w:rPr>
              <w:t>Dimensiones del tanque de entrada</w:t>
            </w:r>
          </w:p>
        </w:tc>
      </w:tr>
      <w:tr w:rsidR="00E65121" w:rsidRPr="001A1FCF" w:rsidTr="004E053F">
        <w:trPr>
          <w:jc w:val="center"/>
        </w:trPr>
        <w:tc>
          <w:tcPr>
            <w:tcW w:w="3434" w:type="dxa"/>
          </w:tcPr>
          <w:p w:rsidR="00E65121" w:rsidRPr="001A1FCF" w:rsidRDefault="00E65121" w:rsidP="00041519">
            <w:pPr>
              <w:pStyle w:val="table"/>
            </w:pPr>
            <w:r w:rsidRPr="001A1FCF">
              <w:t>Altura</w:t>
            </w:r>
          </w:p>
        </w:tc>
        <w:tc>
          <w:tcPr>
            <w:tcW w:w="2893" w:type="dxa"/>
            <w:shd w:val="clear" w:color="auto" w:fill="FFFFFF"/>
          </w:tcPr>
          <w:p w:rsidR="00E65121" w:rsidRPr="001A1FCF" w:rsidRDefault="001A4D9F" w:rsidP="00041519">
            <w:pPr>
              <w:pStyle w:val="table"/>
            </w:pPr>
            <w:r w:rsidRPr="001A1FCF">
              <w:t>L.Et</w:t>
            </w:r>
          </w:p>
        </w:tc>
      </w:tr>
      <w:tr w:rsidR="00E65121" w:rsidRPr="001A1FCF" w:rsidTr="001A4D9F">
        <w:trPr>
          <w:jc w:val="center"/>
        </w:trPr>
        <w:tc>
          <w:tcPr>
            <w:tcW w:w="3434" w:type="dxa"/>
          </w:tcPr>
          <w:p w:rsidR="00E65121" w:rsidRPr="001A1FCF" w:rsidRDefault="00E65121" w:rsidP="00041519">
            <w:pPr>
              <w:pStyle w:val="table"/>
            </w:pPr>
            <w:r w:rsidRPr="001A1FCF">
              <w:t xml:space="preserve">Ancho </w:t>
            </w:r>
          </w:p>
        </w:tc>
        <w:tc>
          <w:tcPr>
            <w:tcW w:w="2893" w:type="dxa"/>
            <w:shd w:val="clear" w:color="auto" w:fill="auto"/>
          </w:tcPr>
          <w:p w:rsidR="00E65121" w:rsidRPr="001A1FCF" w:rsidRDefault="00E65121" w:rsidP="00041519">
            <w:pPr>
              <w:pStyle w:val="table"/>
            </w:pPr>
            <w:r w:rsidRPr="001A1FCF">
              <w:t>W.Et</w:t>
            </w:r>
          </w:p>
        </w:tc>
      </w:tr>
      <w:tr w:rsidR="00E65121" w:rsidRPr="001A1FCF" w:rsidTr="001A4D9F">
        <w:trPr>
          <w:jc w:val="center"/>
        </w:trPr>
        <w:tc>
          <w:tcPr>
            <w:tcW w:w="3434" w:type="dxa"/>
          </w:tcPr>
          <w:p w:rsidR="00E65121" w:rsidRPr="001A1FCF" w:rsidRDefault="00E65121" w:rsidP="00041519">
            <w:pPr>
              <w:pStyle w:val="table"/>
            </w:pPr>
            <w:r w:rsidRPr="001A1FCF">
              <w:t>Profundidad</w:t>
            </w:r>
          </w:p>
        </w:tc>
        <w:tc>
          <w:tcPr>
            <w:tcW w:w="2893" w:type="dxa"/>
            <w:shd w:val="clear" w:color="auto" w:fill="auto"/>
          </w:tcPr>
          <w:p w:rsidR="00E65121" w:rsidRPr="001A1FCF" w:rsidRDefault="00E65121" w:rsidP="00041519">
            <w:pPr>
              <w:pStyle w:val="table"/>
            </w:pPr>
            <w:r w:rsidRPr="001A1FCF">
              <w:t>H.Et</w:t>
            </w:r>
          </w:p>
        </w:tc>
      </w:tr>
      <w:tr w:rsidR="00E65121" w:rsidRPr="001A1FCF" w:rsidTr="001A4D9F">
        <w:trPr>
          <w:jc w:val="center"/>
        </w:trPr>
        <w:tc>
          <w:tcPr>
            <w:tcW w:w="3434" w:type="dxa"/>
          </w:tcPr>
          <w:p w:rsidR="00E65121" w:rsidRPr="001A1FCF" w:rsidRDefault="00EC4367" w:rsidP="00041519">
            <w:pPr>
              <w:pStyle w:val="table"/>
            </w:pPr>
            <w:r w:rsidRPr="001A1FCF">
              <w:t>Altura de cada tolva</w:t>
            </w:r>
          </w:p>
        </w:tc>
        <w:tc>
          <w:tcPr>
            <w:tcW w:w="2893" w:type="dxa"/>
            <w:shd w:val="clear" w:color="auto" w:fill="auto"/>
          </w:tcPr>
          <w:p w:rsidR="00E65121" w:rsidRPr="001A1FCF" w:rsidRDefault="00E65121" w:rsidP="00041519">
            <w:pPr>
              <w:pStyle w:val="table"/>
            </w:pPr>
            <w:r w:rsidRPr="001A1FCF">
              <w:t>H.EtHopper</w:t>
            </w:r>
          </w:p>
        </w:tc>
      </w:tr>
      <w:tr w:rsidR="00E65121" w:rsidRPr="001A1FCF" w:rsidTr="001A4D9F">
        <w:trPr>
          <w:jc w:val="center"/>
        </w:trPr>
        <w:tc>
          <w:tcPr>
            <w:tcW w:w="3434" w:type="dxa"/>
          </w:tcPr>
          <w:p w:rsidR="00E65121" w:rsidRPr="001A1FCF" w:rsidRDefault="00E65121" w:rsidP="00041519">
            <w:pPr>
              <w:pStyle w:val="table"/>
            </w:pPr>
            <w:r w:rsidRPr="001A1FCF">
              <w:t>Longitud de cada tolva</w:t>
            </w:r>
          </w:p>
        </w:tc>
        <w:tc>
          <w:tcPr>
            <w:tcW w:w="2893" w:type="dxa"/>
            <w:shd w:val="clear" w:color="auto" w:fill="auto"/>
          </w:tcPr>
          <w:p w:rsidR="00E65121" w:rsidRPr="001A1FCF" w:rsidRDefault="00E65121" w:rsidP="00041519">
            <w:pPr>
              <w:pStyle w:val="table"/>
            </w:pPr>
            <w:r w:rsidRPr="001A1FCF">
              <w:t>L.EtHopper</w:t>
            </w:r>
          </w:p>
        </w:tc>
      </w:tr>
    </w:tbl>
    <w:p w:rsidR="00273320" w:rsidRPr="001A1FCF" w:rsidRDefault="00273320" w:rsidP="00041519"/>
    <w:p w:rsidR="00604D1F" w:rsidRPr="001A1FCF" w:rsidRDefault="00B360C0" w:rsidP="00041519">
      <w:pPr>
        <w:pStyle w:val="Heading3"/>
      </w:pPr>
      <w:bookmarkStart w:id="11" w:name="_Toc298764141"/>
      <w:r w:rsidRPr="001A1FCF">
        <w:t xml:space="preserve">Controlador </w:t>
      </w:r>
      <w:r w:rsidR="00EC4367" w:rsidRPr="001A1FCF">
        <w:t xml:space="preserve">de dosificación </w:t>
      </w:r>
      <w:r w:rsidRPr="001A1FCF">
        <w:t>químico</w:t>
      </w:r>
      <w:bookmarkEnd w:id="11"/>
      <w:r w:rsidR="0040391D" w:rsidRPr="001A1FCF">
        <w:fldChar w:fldCharType="begin"/>
      </w:r>
      <w:r w:rsidR="0040391D" w:rsidRPr="001A1FCF">
        <w:instrText xml:space="preserve"> if EN.LinearFlow = 1 " Dosificador Linear" </w:instrText>
      </w:r>
      <w:r w:rsidR="0040391D" w:rsidRPr="001A1FCF">
        <w:fldChar w:fldCharType="end"/>
      </w:r>
    </w:p>
    <w:p w:rsidR="00604D1F" w:rsidRPr="001A1FCF" w:rsidRDefault="00266F25" w:rsidP="00041519">
      <w:pPr>
        <w:pStyle w:val="indent"/>
      </w:pPr>
      <w:r w:rsidRPr="001A1FCF">
        <w:t xml:space="preserve">El proceso de coagulación </w:t>
      </w:r>
      <w:r w:rsidR="00EC4367" w:rsidRPr="001A1FCF">
        <w:t>requiere</w:t>
      </w:r>
      <w:r w:rsidRPr="001A1FCF">
        <w:t xml:space="preserve"> la precisa dosificación de una solución química de coagulante al afluente de la planta para lograr reducir las fuerzas que mantienen partículas coloidales en suspensión y</w:t>
      </w:r>
      <w:r w:rsidR="00EC4367" w:rsidRPr="001A1FCF">
        <w:t xml:space="preserve"> para</w:t>
      </w:r>
      <w:r w:rsidRPr="001A1FCF">
        <w:t xml:space="preserve"> permitir la floculación. Para hacer este proceso sin bombas, la planta AguaClara utiliza un sistema de dosificación que consiste en tambos para almacenar la solución de coagulante, una mesa para elevar los tambos, </w:t>
      </w:r>
      <w:r w:rsidR="000F30E8" w:rsidRPr="001A1FCF">
        <w:t xml:space="preserve">un cilindro </w:t>
      </w:r>
      <w:r w:rsidR="00C46201" w:rsidRPr="001A1FCF">
        <w:t xml:space="preserve">de calibración de caudal, </w:t>
      </w:r>
      <w:r w:rsidRPr="001A1FCF">
        <w:t>una botella con flotador, una balanza, y una manguera para</w:t>
      </w:r>
      <w:r w:rsidR="00233398" w:rsidRPr="001A1FCF">
        <w:t xml:space="preserve"> inyectar el coagulante al agua. </w:t>
      </w:r>
    </w:p>
    <w:p w:rsidR="00604D1F" w:rsidRPr="001A1FCF" w:rsidRDefault="002534A7" w:rsidP="00041519">
      <w:pPr>
        <w:ind w:firstLine="180"/>
      </w:pPr>
      <w:r w:rsidRPr="001A1FCF">
        <w:t xml:space="preserve">Se almacena el coagulante en tambos colocados en una mesa elevada, de donde fluye por una manguera a </w:t>
      </w:r>
      <w:r w:rsidR="000F30E8" w:rsidRPr="001A1FCF">
        <w:t xml:space="preserve">un cilindro de calibración que se usa para verificar el caudal. Luego fluye por una manguera a </w:t>
      </w:r>
      <w:r w:rsidRPr="001A1FCF">
        <w:t>una botella equipada con una válvula flotadora. Esta válvula flotadora mantiene una altura de líquido constante en la botella, la cual proporciona un nivel constante de energía hidráulica potencial que se aprovecha para controlar el caudal del químico aplicado. La solución química sale de la botella por una manguera flexible a un dispositivo dosificador montado en una balanza de platina. A un extremo de esta balanza cuelga un flotador en el tanque de entrada y al otro un contrapeso. Se puede correr el dispositivo de dosificación a lo largo de la balanza</w:t>
      </w:r>
      <w:r w:rsidR="000F30E8" w:rsidRPr="001A1FCF">
        <w:t xml:space="preserve"> (al lado de contrapeso) para especificar </w:t>
      </w:r>
      <w:r w:rsidRPr="001A1FCF">
        <w:t>la dosis de coagulante deseada. El dosificador está calibrado para que cuando no hay caudal en la planta, la balanza se mantenga en equilibrio horizontal y no cae coagulante. Cuando el tanque de entrada está lleno, la balanza se inclina hacia el lado dosificador, o sea él con el contrapeso, proporcionando la diferencia de altura entre el nivel constante del líquido en la botella con la válvula flotadora y la salida de la manguera dosificadora que hace posible la dosificación. Para manejar la dosis de coagulante, el operador cambia la posición del dispositivo dosificador en la balanza. Entre más bajo en la balanza inclinada se coloca este dispositivo, mayor</w:t>
      </w:r>
      <w:r w:rsidR="001A4D9F" w:rsidRPr="001A1FCF">
        <w:t xml:space="preserve"> </w:t>
      </w:r>
      <w:r w:rsidRPr="001A1FCF">
        <w:t xml:space="preserve">es el caudal y la dosis de coagulante. </w:t>
      </w:r>
    </w:p>
    <w:p w:rsidR="00266F25" w:rsidRPr="001A1FCF" w:rsidRDefault="002534A7" w:rsidP="00041519">
      <w:pPr>
        <w:pStyle w:val="indent"/>
      </w:pPr>
      <w:r w:rsidRPr="001A1FCF">
        <w:t xml:space="preserve">Este sistema tiene las características de apagarse automáticamente cuando no hay caudal y de cambiar </w:t>
      </w:r>
      <w:r w:rsidR="00D00466" w:rsidRPr="001A1FCF">
        <w:t xml:space="preserve">el flujo </w:t>
      </w:r>
      <w:r w:rsidRPr="001A1FCF">
        <w:t>de coagulante automáticamente en proporción al nivel de agua en el tanque de entrada</w:t>
      </w:r>
      <w:r w:rsidR="00D00466" w:rsidRPr="001A1FCF">
        <w:t>, que es proporcional al flujo de la planta, debido al vertedero tipo sutro en el tanque de entrada</w:t>
      </w:r>
      <w:r w:rsidRPr="001A1FCF">
        <w:t>.</w:t>
      </w:r>
    </w:p>
    <w:p w:rsidR="00266F25" w:rsidRPr="001A1FCF" w:rsidRDefault="00970AF7" w:rsidP="00041519">
      <w:pPr>
        <w:pStyle w:val="figure"/>
      </w:pPr>
      <w:r>
        <w:rPr>
          <w:noProof/>
          <w:lang w:val="en-US"/>
        </w:rPr>
        <w:drawing>
          <wp:inline distT="0" distB="0" distL="0" distR="0">
            <wp:extent cx="5347970" cy="3912870"/>
            <wp:effectExtent l="0" t="0" r="0" b="0"/>
            <wp:docPr id="14" name="Object 1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7489598"/>
                      <a:chOff x="0" y="-499835"/>
                      <a:chExt cx="9144000" cy="7489598"/>
                    </a:xfrm>
                  </a:grpSpPr>
                  <a:sp>
                    <a:nvSpPr>
                      <a:cNvPr id="197" name="Text Box 7"/>
                      <a:cNvSpPr txBox="1">
                        <a:spLocks noChangeArrowheads="1"/>
                      </a:cNvSpPr>
                    </a:nvSpPr>
                    <a:spPr bwMode="auto">
                      <a:xfrm>
                        <a:off x="6726238" y="0"/>
                        <a:ext cx="2417762" cy="692150"/>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Manguera que trae el  sulfato de aluminio de los tanques de almacenamiento de coagulante</a:t>
                          </a:r>
                        </a:p>
                      </a:txBody>
                      <a:useSpRect/>
                    </a:txSp>
                  </a:sp>
                  <a:sp>
                    <a:nvSpPr>
                      <a:cNvPr id="36866" name="Freeform 2"/>
                      <a:cNvSpPr>
                        <a:spLocks/>
                      </a:cNvSpPr>
                    </a:nvSpPr>
                    <a:spPr bwMode="auto">
                      <a:xfrm>
                        <a:off x="5106988" y="5449888"/>
                        <a:ext cx="3732212" cy="996950"/>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67" name="Freeform 3"/>
                      <a:cNvSpPr>
                        <a:spLocks/>
                      </a:cNvSpPr>
                    </a:nvSpPr>
                    <a:spPr bwMode="auto">
                      <a:xfrm>
                        <a:off x="3436938" y="838200"/>
                        <a:ext cx="107950" cy="2316163"/>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68" name="Freeform 4"/>
                      <a:cNvSpPr>
                        <a:spLocks/>
                      </a:cNvSpPr>
                    </a:nvSpPr>
                    <a:spPr bwMode="auto">
                      <a:xfrm>
                        <a:off x="3436938" y="2892425"/>
                        <a:ext cx="95250" cy="2619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6869" name="Group 5"/>
                      <a:cNvGrpSpPr>
                        <a:grpSpLocks/>
                      </a:cNvGrpSpPr>
                    </a:nvGrpSpPr>
                    <a:grpSpPr bwMode="auto">
                      <a:xfrm>
                        <a:off x="5578475" y="2819400"/>
                        <a:ext cx="663575" cy="4170363"/>
                        <a:chOff x="4136" y="724"/>
                        <a:chExt cx="418" cy="2058"/>
                      </a:xfrm>
                    </a:grpSpPr>
                    <a:sp>
                      <a:nvSpPr>
                        <a:cNvPr id="36870"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71"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sp>
                    <a:nvSpPr>
                      <a:cNvPr id="36872" name="Line 8"/>
                      <a:cNvSpPr>
                        <a:spLocks noChangeShapeType="1"/>
                      </a:cNvSpPr>
                    </a:nvSpPr>
                    <a:spPr bwMode="auto">
                      <a:xfrm flipH="1">
                        <a:off x="5468938" y="561975"/>
                        <a:ext cx="1276350" cy="0"/>
                      </a:xfrm>
                      <a:prstGeom prst="line">
                        <a:avLst/>
                      </a:prstGeom>
                      <a:noFill/>
                      <a:ln w="57150">
                        <a:solidFill>
                          <a:schemeClr val="tx1"/>
                        </a:solidFill>
                        <a:round/>
                        <a:headEnd type="none" w="lg" len="med"/>
                        <a:tailEnd type="triangle" w="med" len="sm"/>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nvGrpSpPr>
                      <a:cNvPr id="36873" name="Group 9"/>
                      <a:cNvGrpSpPr>
                        <a:grpSpLocks/>
                      </a:cNvGrpSpPr>
                    </a:nvGrpSpPr>
                    <a:grpSpPr bwMode="auto">
                      <a:xfrm flipH="1">
                        <a:off x="4859338" y="76200"/>
                        <a:ext cx="671512" cy="1138238"/>
                        <a:chOff x="3523" y="159"/>
                        <a:chExt cx="580" cy="983"/>
                      </a:xfrm>
                    </a:grpSpPr>
                    <a:sp>
                      <a:nvSpPr>
                        <a:cNvPr id="36874" name="AutoShape 10"/>
                        <a:cNvSpPr>
                          <a:spLocks noChangeArrowheads="1"/>
                        </a:cNvSpPr>
                      </a:nvSpPr>
                      <a:spPr bwMode="auto">
                        <a:xfrm>
                          <a:off x="3659" y="771"/>
                          <a:ext cx="444" cy="371"/>
                        </a:xfrm>
                        <a:prstGeom prst="roundRect">
                          <a:avLst>
                            <a:gd name="adj" fmla="val 16667"/>
                          </a:avLst>
                        </a:prstGeom>
                        <a:solidFill>
                          <a:schemeClr val="hlink"/>
                        </a:solidFill>
                        <a:ln w="28575">
                          <a:no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75" name="Rectangle 11"/>
                        <a:cNvSpPr>
                          <a:spLocks noChangeArrowheads="1"/>
                        </a:cNvSpPr>
                      </a:nvSpPr>
                      <a:spPr bwMode="auto">
                        <a:xfrm>
                          <a:off x="3659" y="746"/>
                          <a:ext cx="444" cy="74"/>
                        </a:xfrm>
                        <a:prstGeom prst="rect">
                          <a:avLst/>
                        </a:prstGeom>
                        <a:solidFill>
                          <a:schemeClr val="bg1"/>
                        </a:solidFill>
                        <a:ln w="12700">
                          <a:no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76" name="AutoShape 12"/>
                        <a:cNvSpPr>
                          <a:spLocks noChangeArrowheads="1"/>
                        </a:cNvSpPr>
                      </a:nvSpPr>
                      <a:spPr bwMode="auto">
                        <a:xfrm>
                          <a:off x="3659" y="301"/>
                          <a:ext cx="444" cy="841"/>
                        </a:xfrm>
                        <a:prstGeom prst="roundRect">
                          <a:avLst>
                            <a:gd name="adj" fmla="val 16667"/>
                          </a:avLst>
                        </a:prstGeom>
                        <a:noFill/>
                        <a:ln w="28575">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pic>
                      <a:nvPicPr>
                        <a:cNvPr id="36877" name="Picture 13" descr="Product Picture"/>
                        <a:cNvPicPr>
                          <a:picLocks noChangeAspect="1" noChangeArrowheads="1"/>
                        </a:cNvPicPr>
                      </a:nvPicPr>
                      <a:blipFill>
                        <a:blip r:embed="rId27" cstate="print">
                          <a:clrChange>
                            <a:clrFrom>
                              <a:srgbClr val="FFFFFF"/>
                            </a:clrFrom>
                            <a:clrTo>
                              <a:srgbClr val="FFFFFF">
                                <a:alpha val="0"/>
                              </a:srgbClr>
                            </a:clrTo>
                          </a:clrChange>
                        </a:blip>
                        <a:srcRect/>
                        <a:stretch>
                          <a:fillRect/>
                        </a:stretch>
                      </a:blipFill>
                      <a:spPr bwMode="auto">
                        <a:xfrm>
                          <a:off x="3523" y="482"/>
                          <a:ext cx="355" cy="309"/>
                        </a:xfrm>
                        <a:prstGeom prst="rect">
                          <a:avLst/>
                        </a:prstGeom>
                        <a:noFill/>
                        <a:ln w="9525">
                          <a:noFill/>
                          <a:miter lim="800000"/>
                          <a:headEnd/>
                          <a:tailEnd/>
                        </a:ln>
                      </a:spPr>
                    </a:pic>
                    <a:sp>
                      <a:nvSpPr>
                        <a:cNvPr id="36878" name="Rectangle 14"/>
                        <a:cNvSpPr>
                          <a:spLocks noChangeArrowheads="1"/>
                        </a:cNvSpPr>
                      </a:nvSpPr>
                      <a:spPr bwMode="auto">
                        <a:xfrm>
                          <a:off x="3837" y="696"/>
                          <a:ext cx="37" cy="99"/>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79" name="AutoShape 15"/>
                        <a:cNvSpPr>
                          <a:spLocks noChangeArrowheads="1"/>
                        </a:cNvSpPr>
                      </a:nvSpPr>
                      <a: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7" name="Group 16"/>
                        <a:cNvGrpSpPr>
                          <a:grpSpLocks/>
                        </a:cNvGrpSpPr>
                      </a:nvGrpSpPr>
                      <a:grpSpPr bwMode="auto">
                        <a:xfrm>
                          <a:off x="3715" y="229"/>
                          <a:ext cx="356" cy="74"/>
                          <a:chOff x="2855" y="276"/>
                          <a:chExt cx="528" cy="111"/>
                        </a:xfrm>
                      </a:grpSpPr>
                      <a:sp>
                        <a:nvSpPr>
                          <a:cNvPr id="36881" name="Arc 17"/>
                          <a:cNvSpPr>
                            <a:spLocks/>
                          </a:cNvSpPr>
                        </a:nvSpPr>
                        <a:spPr bwMode="auto">
                          <a:xfrm rot="10800000" flipH="1">
                            <a:off x="2855"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82" name="Arc 18"/>
                          <a:cNvSpPr>
                            <a:spLocks/>
                          </a:cNvSpPr>
                        </a:nvSpPr>
                        <a:spPr bwMode="auto">
                          <a:xfrm rot="10800000">
                            <a:off x="3343"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6883" name="AutoShape 19"/>
                        <a:cNvSpPr>
                          <a:spLocks noChangeArrowheads="1"/>
                        </a:cNvSpPr>
                      </a:nvSpPr>
                      <a:spPr bwMode="auto">
                        <a:xfrm flipV="1">
                          <a:off x="3688"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9" name="Group 20"/>
                        <a:cNvGrpSpPr>
                          <a:grpSpLocks/>
                        </a:cNvGrpSpPr>
                      </a:nvGrpSpPr>
                      <a:grpSpPr bwMode="auto">
                        <a:xfrm>
                          <a:off x="3714" y="158"/>
                          <a:ext cx="334" cy="99"/>
                          <a:chOff x="2869" y="172"/>
                          <a:chExt cx="498" cy="149"/>
                        </a:xfrm>
                      </a:grpSpPr>
                      <a:sp>
                        <a:nvSpPr>
                          <a:cNvPr id="36885" name="Freeform 21"/>
                          <a:cNvSpPr>
                            <a:spLocks/>
                          </a:cNvSpPr>
                        </a:nvSpPr>
                        <a:spPr bwMode="auto">
                          <a:xfrm>
                            <a:off x="2869" y="210"/>
                            <a:ext cx="498"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86" name="Line 22"/>
                          <a:cNvSpPr>
                            <a:spLocks noChangeShapeType="1"/>
                          </a:cNvSpPr>
                        </a:nvSpPr>
                        <a:spPr bwMode="auto">
                          <a:xfrm>
                            <a:off x="3118" y="172"/>
                            <a:ext cx="0" cy="80"/>
                          </a:xfrm>
                          <a:prstGeom prst="line">
                            <a:avLst/>
                          </a:prstGeom>
                          <a:noFill/>
                          <a:ln w="38100">
                            <a:solidFill>
                              <a:schemeClr val="bg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pic>
                    <a:nvPicPr>
                      <a:cNvPr id="36887" name="Picture 23"/>
                      <a:cNvPicPr>
                        <a:picLocks noChangeAspect="1" noChangeArrowheads="1"/>
                      </a:cNvPicPr>
                    </a:nvPicPr>
                    <a:blipFill>
                      <a:blip r:embed="rId26" cstate="print"/>
                      <a:srcRect/>
                      <a:stretch>
                        <a:fillRect/>
                      </a:stretch>
                    </a:blipFill>
                    <a:spPr bwMode="auto">
                      <a:xfrm>
                        <a:off x="5240338" y="3363913"/>
                        <a:ext cx="130175" cy="2157412"/>
                      </a:xfrm>
                      <a:prstGeom prst="rect">
                        <a:avLst/>
                      </a:prstGeom>
                      <a:noFill/>
                      <a:ln w="12700">
                        <a:noFill/>
                        <a:miter lim="800000"/>
                        <a:headEnd type="none" w="lg" len="med"/>
                        <a:tailEnd type="none" w="lg" len="med"/>
                      </a:ln>
                    </a:spPr>
                  </a:pic>
                  <a:grpSp>
                    <a:nvGrpSpPr>
                      <a:cNvPr id="36888" name="Group 24"/>
                      <a:cNvGrpSpPr>
                        <a:grpSpLocks/>
                      </a:cNvGrpSpPr>
                    </a:nvGrpSpPr>
                    <a:grpSpPr bwMode="auto">
                      <a:xfrm>
                        <a:off x="5414963" y="3375025"/>
                        <a:ext cx="153987" cy="2084388"/>
                        <a:chOff x="3703" y="1140"/>
                        <a:chExt cx="144" cy="1959"/>
                      </a:xfrm>
                    </a:grpSpPr>
                    <a:sp>
                      <a:nvSpPr>
                        <a:cNvPr id="36889"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0"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1"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2"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3"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4"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5"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6"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7"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8"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9"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0"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1"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2"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3"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4"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5"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6"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7"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8"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9"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0"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1"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2"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3"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4"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5"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6"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7"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8"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9"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0"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1"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2"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3"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4"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5"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6"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7"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8"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9"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0"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1"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2"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3"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4"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5"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6"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7"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8"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9"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0"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1"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2"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3"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4"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5"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6"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6947" name="Group 83"/>
                      <a:cNvGrpSpPr>
                        <a:grpSpLocks/>
                      </a:cNvGrpSpPr>
                    </a:nvGrpSpPr>
                    <a:grpSpPr bwMode="auto">
                      <a:xfrm>
                        <a:off x="5595938" y="5411788"/>
                        <a:ext cx="620712" cy="88900"/>
                        <a:chOff x="4147" y="3703"/>
                        <a:chExt cx="391" cy="56"/>
                      </a:xfrm>
                    </a:grpSpPr>
                    <a:sp>
                      <a:nvSpPr>
                        <a:cNvPr id="36948"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49"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0"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1"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2"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53" name="Group 89"/>
                      <a:cNvGrpSpPr>
                        <a:grpSpLocks/>
                      </a:cNvGrpSpPr>
                    </a:nvGrpSpPr>
                    <a:grpSpPr bwMode="auto">
                      <a:xfrm>
                        <a:off x="5729288" y="5208588"/>
                        <a:ext cx="355600" cy="88900"/>
                        <a:chOff x="4235" y="3596"/>
                        <a:chExt cx="224" cy="56"/>
                      </a:xfrm>
                    </a:grpSpPr>
                    <a:sp>
                      <a:nvSpPr>
                        <a:cNvPr id="36954"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5"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6"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57" name="Group 93"/>
                      <a:cNvGrpSpPr>
                        <a:grpSpLocks/>
                      </a:cNvGrpSpPr>
                    </a:nvGrpSpPr>
                    <a:grpSpPr bwMode="auto">
                      <a:xfrm>
                        <a:off x="5729288" y="5006975"/>
                        <a:ext cx="355600" cy="88900"/>
                        <a:chOff x="4233" y="3461"/>
                        <a:chExt cx="224" cy="56"/>
                      </a:xfrm>
                    </a:grpSpPr>
                    <a:sp>
                      <a:nvSpPr>
                        <a:cNvPr id="36958"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9"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0"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61" name="Group 97"/>
                      <a:cNvGrpSpPr>
                        <a:grpSpLocks/>
                      </a:cNvGrpSpPr>
                    </a:nvGrpSpPr>
                    <a:grpSpPr bwMode="auto">
                      <a:xfrm>
                        <a:off x="5794375" y="4805363"/>
                        <a:ext cx="222250" cy="88900"/>
                        <a:chOff x="4231" y="3326"/>
                        <a:chExt cx="140" cy="56"/>
                      </a:xfrm>
                    </a:grpSpPr>
                    <a:sp>
                      <a:nvSpPr>
                        <a:cNvPr id="36962"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3"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64" name="Group 100"/>
                      <a:cNvGrpSpPr>
                        <a:grpSpLocks/>
                      </a:cNvGrpSpPr>
                    </a:nvGrpSpPr>
                    <a:grpSpPr bwMode="auto">
                      <a:xfrm>
                        <a:off x="5794375" y="4602163"/>
                        <a:ext cx="222250" cy="88900"/>
                        <a:chOff x="4229" y="3191"/>
                        <a:chExt cx="140" cy="56"/>
                      </a:xfrm>
                    </a:grpSpPr>
                    <a:sp>
                      <a:nvSpPr>
                        <a:cNvPr id="36965"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6"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67" name="Group 103"/>
                      <a:cNvGrpSpPr>
                        <a:grpSpLocks/>
                      </a:cNvGrpSpPr>
                    </a:nvGrpSpPr>
                    <a:grpSpPr bwMode="auto">
                      <a:xfrm>
                        <a:off x="5794375" y="4400550"/>
                        <a:ext cx="222250" cy="88900"/>
                        <a:chOff x="4227" y="3056"/>
                        <a:chExt cx="140" cy="56"/>
                      </a:xfrm>
                    </a:grpSpPr>
                    <a:sp>
                      <a:nvSpPr>
                        <a:cNvPr id="36968"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9"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6970" name="Oval 106"/>
                      <a:cNvSpPr>
                        <a:spLocks noChangeArrowheads="1"/>
                      </a:cNvSpPr>
                    </a:nvSpPr>
                    <a:spPr bwMode="auto">
                      <a:xfrm>
                        <a:off x="5861050" y="41989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1" name="Oval 107"/>
                      <a:cNvSpPr>
                        <a:spLocks noChangeArrowheads="1"/>
                      </a:cNvSpPr>
                    </a:nvSpPr>
                    <a:spPr bwMode="auto">
                      <a:xfrm>
                        <a:off x="5861050" y="39957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2" name="Oval 108"/>
                      <a:cNvSpPr>
                        <a:spLocks noChangeArrowheads="1"/>
                      </a:cNvSpPr>
                    </a:nvSpPr>
                    <a:spPr bwMode="auto">
                      <a:xfrm>
                        <a:off x="5861050" y="379412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3" name="Oval 109"/>
                      <a:cNvSpPr>
                        <a:spLocks noChangeArrowheads="1"/>
                      </a:cNvSpPr>
                    </a:nvSpPr>
                    <a:spPr bwMode="auto">
                      <a:xfrm>
                        <a:off x="5861050" y="3592513"/>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4" name="Oval 110"/>
                      <a:cNvSpPr>
                        <a:spLocks noChangeArrowheads="1"/>
                      </a:cNvSpPr>
                    </a:nvSpPr>
                    <a:spPr bwMode="auto">
                      <a:xfrm>
                        <a:off x="5861050" y="339090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5" name="Freeform 111"/>
                      <a:cNvSpPr>
                        <a:spLocks/>
                      </a:cNvSpPr>
                    </a:nvSpPr>
                    <a:spPr bwMode="auto">
                      <a:xfrm>
                        <a:off x="5111750" y="2917825"/>
                        <a:ext cx="3727450" cy="35385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6" name="Rectangle 112"/>
                      <a:cNvSpPr>
                        <a:spLocks noChangeArrowheads="1"/>
                      </a:cNvSpPr>
                    </a:nvSpPr>
                    <a:spPr bwMode="auto">
                      <a:xfrm>
                        <a:off x="5589588" y="5902325"/>
                        <a:ext cx="641350" cy="955675"/>
                      </a:xfrm>
                      <a:prstGeom prst="rect">
                        <a:avLst/>
                      </a:prstGeom>
                      <a:solidFill>
                        <a:schemeClr val="hlink"/>
                      </a:solid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6977" name="Group 113"/>
                      <a:cNvGrpSpPr>
                        <a:grpSpLocks/>
                      </a:cNvGrpSpPr>
                    </a:nvGrpSpPr>
                    <a:grpSpPr bwMode="auto">
                      <a:xfrm>
                        <a:off x="7924800" y="5035550"/>
                        <a:ext cx="688975" cy="1139825"/>
                        <a:chOff x="3127" y="3172"/>
                        <a:chExt cx="434" cy="718"/>
                      </a:xfrm>
                    </a:grpSpPr>
                    <a:sp>
                      <a:nvSpPr>
                        <a:cNvPr id="36978" name="Rectangle 114"/>
                        <a:cNvSpPr>
                          <a:spLocks noChangeArrowheads="1"/>
                        </a:cNvSpPr>
                      </a:nvSpPr>
                      <a:spPr bwMode="auto">
                        <a:xfrm>
                          <a:off x="3127" y="3172"/>
                          <a:ext cx="434" cy="718"/>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9" name="Rectangle 115" descr="Newsprint"/>
                        <a:cNvSpPr>
                          <a:spLocks noChangeArrowheads="1"/>
                        </a:cNvSpPr>
                      </a:nvSpPr>
                      <a:spPr bwMode="auto">
                        <a:xfrm>
                          <a:off x="3135" y="3606"/>
                          <a:ext cx="419" cy="277"/>
                        </a:xfrm>
                        <a:prstGeom prst="rect">
                          <a:avLst/>
                        </a:prstGeom>
                        <a:blipFill dpi="0" rotWithShape="1">
                          <a:blip r:embed="rId28" cstate="print"/>
                          <a:srcRect/>
                          <a:tile tx="0" ty="0" sx="100000" sy="100000" flip="none" algn="tl"/>
                        </a:blip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6980" name="Line 118"/>
                      <a:cNvSpPr>
                        <a:spLocks noChangeShapeType="1"/>
                      </a:cNvSpPr>
                    </a:nvSpPr>
                    <a:spPr bwMode="auto">
                      <a:xfrm flipV="1">
                        <a:off x="5114925" y="628650"/>
                        <a:ext cx="0" cy="2305050"/>
                      </a:xfrm>
                      <a:prstGeom prst="line">
                        <a:avLst/>
                      </a:prstGeom>
                      <a:noFill/>
                      <a:ln w="76200">
                        <a:solidFill>
                          <a:schemeClr val="accent2"/>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1" name="Line 119"/>
                      <a:cNvSpPr>
                        <a:spLocks noChangeShapeType="1"/>
                      </a:cNvSpPr>
                    </a:nvSpPr>
                    <a:spPr bwMode="auto">
                      <a:xfrm flipH="1">
                        <a:off x="1552575" y="2876550"/>
                        <a:ext cx="5781675"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2" name="Line 120"/>
                      <a:cNvSpPr>
                        <a:spLocks noChangeShapeType="1"/>
                      </a:cNvSpPr>
                    </a:nvSpPr>
                    <a:spPr bwMode="auto">
                      <a:xfrm flipH="1">
                        <a:off x="1447800" y="838200"/>
                        <a:ext cx="5905500"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3" name="Freeform 123"/>
                      <a:cNvSpPr>
                        <a:spLocks/>
                      </a:cNvSpPr>
                    </a:nvSpPr>
                    <a:spPr bwMode="auto">
                      <a:xfrm flipH="1">
                        <a:off x="3551238" y="887413"/>
                        <a:ext cx="2755900" cy="1273175"/>
                      </a:xfrm>
                      <a:custGeom>
                        <a:avLst/>
                        <a:gdLst>
                          <a:gd name="T0" fmla="*/ 808 w 2360"/>
                          <a:gd name="T1" fmla="*/ 85 h 802"/>
                          <a:gd name="T2" fmla="*/ 501 w 2360"/>
                          <a:gd name="T3" fmla="*/ 791 h 802"/>
                          <a:gd name="T4" fmla="*/ 2360 w 2360"/>
                          <a:gd name="T5" fmla="*/ 2 h 802"/>
                          <a:gd name="T6" fmla="*/ 0 60000 65536"/>
                          <a:gd name="T7" fmla="*/ 0 60000 65536"/>
                          <a:gd name="T8" fmla="*/ 0 60000 65536"/>
                          <a:gd name="T9" fmla="*/ 0 w 2360"/>
                          <a:gd name="T10" fmla="*/ 0 h 802"/>
                          <a:gd name="T11" fmla="*/ 2360 w 2360"/>
                          <a:gd name="T12" fmla="*/ 802 h 802"/>
                        </a:gdLst>
                        <a:ahLst/>
                        <a:cxnLst>
                          <a:cxn ang="T6">
                            <a:pos x="T0" y="T1"/>
                          </a:cxn>
                          <a:cxn ang="T7">
                            <a:pos x="T2" y="T3"/>
                          </a:cxn>
                          <a:cxn ang="T8">
                            <a:pos x="T4" y="T5"/>
                          </a:cxn>
                        </a:cxnLst>
                        <a:rect l="T9" t="T10" r="T11" b="T12"/>
                        <a:pathLst>
                          <a:path w="2360" h="802">
                            <a:moveTo>
                              <a:pt x="808" y="85"/>
                            </a:moveTo>
                            <a:cubicBezTo>
                              <a:pt x="402" y="74"/>
                              <a:pt x="0" y="781"/>
                              <a:pt x="501" y="791"/>
                            </a:cubicBezTo>
                            <a:cubicBezTo>
                              <a:pt x="1163" y="802"/>
                              <a:pt x="1577" y="0"/>
                              <a:pt x="2360" y="2"/>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84" name="Freeform 124"/>
                      <a:cNvSpPr>
                        <a:spLocks/>
                      </a:cNvSpPr>
                    </a:nvSpPr>
                    <a:spPr bwMode="auto">
                      <a:xfrm>
                        <a:off x="3533775" y="2873375"/>
                        <a:ext cx="2316163" cy="273050"/>
                      </a:xfrm>
                      <a:custGeom>
                        <a:avLst/>
                        <a:gdLst>
                          <a:gd name="T0" fmla="*/ 0 w 2402"/>
                          <a:gd name="T1" fmla="*/ 172 h 172"/>
                          <a:gd name="T2" fmla="*/ 1010 w 2402"/>
                          <a:gd name="T3" fmla="*/ 23 h 172"/>
                          <a:gd name="T4" fmla="*/ 2402 w 2402"/>
                          <a:gd name="T5" fmla="*/ 0 h 172"/>
                          <a:gd name="T6" fmla="*/ 0 60000 65536"/>
                          <a:gd name="T7" fmla="*/ 0 60000 65536"/>
                          <a:gd name="T8" fmla="*/ 0 60000 65536"/>
                          <a:gd name="T9" fmla="*/ 0 w 2402"/>
                          <a:gd name="T10" fmla="*/ 0 h 172"/>
                          <a:gd name="T11" fmla="*/ 2402 w 2402"/>
                          <a:gd name="T12" fmla="*/ 172 h 172"/>
                        </a:gdLst>
                        <a:ahLst/>
                        <a:cxnLst>
                          <a:cxn ang="T6">
                            <a:pos x="T0" y="T1"/>
                          </a:cxn>
                          <a:cxn ang="T7">
                            <a:pos x="T2" y="T3"/>
                          </a:cxn>
                          <a:cxn ang="T8">
                            <a:pos x="T4" y="T5"/>
                          </a:cxn>
                        </a:cxnLst>
                        <a:rect l="T9" t="T10" r="T11" b="T12"/>
                        <a:pathLst>
                          <a:path w="2402" h="172">
                            <a:moveTo>
                              <a:pt x="0" y="172"/>
                            </a:moveTo>
                            <a:cubicBezTo>
                              <a:pt x="419" y="172"/>
                              <a:pt x="591" y="46"/>
                              <a:pt x="1010" y="23"/>
                            </a:cubicBezTo>
                            <a:cubicBezTo>
                              <a:pt x="1429" y="0"/>
                              <a:pt x="2111" y="8"/>
                              <a:pt x="2402" y="0"/>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6986" name="Group 128"/>
                      <a:cNvGrpSpPr>
                        <a:grpSpLocks/>
                      </a:cNvGrpSpPr>
                    </a:nvGrpSpPr>
                    <a:grpSpPr bwMode="auto">
                      <a:xfrm rot="5408569">
                        <a:off x="3417094" y="-899319"/>
                        <a:ext cx="223838" cy="3184525"/>
                        <a:chOff x="3703" y="1140"/>
                        <a:chExt cx="144" cy="1959"/>
                      </a:xfrm>
                    </a:grpSpPr>
                    <a:sp>
                      <a:nvSpPr>
                        <a:cNvPr id="36987" name="Line 129"/>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8" name="Line 130"/>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9" name="Line 131"/>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0" name="Line 132"/>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1" name="Line 133"/>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2" name="Line 134"/>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3" name="Line 135"/>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4" name="Line 136"/>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5" name="Line 137"/>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6" name="Line 138"/>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7" name="Line 139"/>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8" name="Line 140"/>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9" name="Line 141"/>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0" name="Line 142"/>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1" name="Line 143"/>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2" name="Line 144"/>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3" name="Line 145"/>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4" name="Line 146"/>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5" name="Line 147"/>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6" name="Line 148"/>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7" name="Line 149"/>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8" name="Line 150"/>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9" name="Line 151"/>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0" name="Line 152"/>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1" name="Line 153"/>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2" name="Line 154"/>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3" name="Line 155"/>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4" name="Line 156"/>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5" name="Line 157"/>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6" name="Line 158"/>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7" name="Line 159"/>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8" name="Line 160"/>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9" name="Line 161"/>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0" name="Line 162"/>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1" name="Line 163"/>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2" name="Line 164"/>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3" name="Line 165"/>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4" name="Line 166"/>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5" name="Line 167"/>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6" name="Line 168"/>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7" name="Line 169"/>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8" name="Line 170"/>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9" name="Line 171"/>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0" name="Line 172"/>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1" name="Line 173"/>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2" name="Line 174"/>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3" name="Line 175"/>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4" name="Line 176"/>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5" name="Line 177"/>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6" name="Line 178"/>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7" name="Line 179"/>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8" name="Line 180"/>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9" name="Line 181"/>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0" name="Line 182"/>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1" name="Line 183"/>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2" name="Line 184"/>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3" name="Line 185"/>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4" name="Line 186"/>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pic>
                    <a:nvPicPr>
                      <a:cNvPr id="37045" name="Picture 187"/>
                      <a:cNvPicPr>
                        <a:picLocks noChangeAspect="1" noChangeArrowheads="1"/>
                      </a:cNvPicPr>
                    </a:nvPicPr>
                    <a:blipFill>
                      <a:blip r:embed="rId29" cstate="print"/>
                      <a:srcRect/>
                      <a:stretch>
                        <a:fillRect/>
                      </a:stretch>
                    </a:blipFill>
                    <a:spPr bwMode="auto">
                      <a:xfrm rot="5377917">
                        <a:off x="3367881" y="-1250155"/>
                        <a:ext cx="263525" cy="3281362"/>
                      </a:xfrm>
                      <a:prstGeom prst="rect">
                        <a:avLst/>
                      </a:prstGeom>
                      <a:noFill/>
                      <a:ln w="12700">
                        <a:noFill/>
                        <a:miter lim="800000"/>
                        <a:headEnd type="none" w="lg" len="med"/>
                        <a:tailEnd type="none" w="lg" len="med"/>
                      </a:ln>
                    </a:spPr>
                  </a:pic>
                  <a:sp>
                    <a:nvSpPr>
                      <a:cNvPr id="37046" name="Oval 188"/>
                      <a:cNvSpPr>
                        <a:spLocks noChangeArrowheads="1"/>
                      </a:cNvSpPr>
                    </a:nvSpPr>
                    <a:spPr bwMode="auto">
                      <a:xfrm>
                        <a:off x="5067300" y="785813"/>
                        <a:ext cx="88900" cy="95250"/>
                      </a:xfrm>
                      <a:prstGeom prst="ellipse">
                        <a:avLst/>
                      </a:pr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7047" name="Line 189"/>
                      <a:cNvSpPr>
                        <a:spLocks noChangeShapeType="1"/>
                      </a:cNvSpPr>
                    </a:nvSpPr>
                    <a:spPr bwMode="auto">
                      <a:xfrm>
                        <a:off x="3525838" y="914400"/>
                        <a:ext cx="0" cy="1984375"/>
                      </a:xfrm>
                      <a:prstGeom prst="line">
                        <a:avLst/>
                      </a:prstGeom>
                      <a:noFill/>
                      <a:ln w="28575">
                        <a:solidFill>
                          <a:schemeClr val="hlink"/>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9" name="Line 191"/>
                      <a:cNvSpPr>
                        <a:spLocks noChangeShapeType="1"/>
                      </a:cNvSpPr>
                    </a:nvSpPr>
                    <a:spPr bwMode="auto">
                      <a:xfrm flipV="1">
                        <a:off x="8269288" y="838200"/>
                        <a:ext cx="0" cy="42672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50" name="AutoShape 192"/>
                      <a:cNvSpPr>
                        <a:spLocks noChangeArrowheads="1"/>
                      </a:cNvSpPr>
                    </a:nvSpPr>
                    <a:spPr bwMode="auto">
                      <a:xfrm flipH="1" flipV="1">
                        <a:off x="1735138" y="1371600"/>
                        <a:ext cx="381000" cy="228600"/>
                      </a:xfrm>
                      <a:custGeom>
                        <a:avLst/>
                        <a:gdLst>
                          <a:gd name="T0" fmla="*/ 333375 w 21600"/>
                          <a:gd name="T1" fmla="*/ 114300 h 21600"/>
                          <a:gd name="T2" fmla="*/ 190500 w 21600"/>
                          <a:gd name="T3" fmla="*/ 228600 h 21600"/>
                          <a:gd name="T4" fmla="*/ 47625 w 21600"/>
                          <a:gd name="T5" fmla="*/ 114300 h 21600"/>
                          <a:gd name="T6" fmla="*/ 1905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spPr>
                    <a:txSp>
                      <a:txBody>
                        <a:bodyPr wrap="none" anchor="ct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7051" name="Line 193"/>
                      <a:cNvSpPr>
                        <a:spLocks noChangeShapeType="1"/>
                      </a:cNvSpPr>
                    </a:nvSpPr>
                    <a:spPr bwMode="auto">
                      <a:xfrm flipH="1" flipV="1">
                        <a:off x="1925638" y="838200"/>
                        <a:ext cx="0" cy="5334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52" name="Line 194"/>
                      <a:cNvSpPr>
                        <a:spLocks noChangeShapeType="1"/>
                      </a:cNvSpPr>
                    </a:nvSpPr>
                    <a:spPr bwMode="auto">
                      <a:xfrm>
                        <a:off x="5087938" y="990600"/>
                        <a:ext cx="3200400" cy="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4" name="Line 9"/>
                      <a:cNvSpPr>
                        <a:spLocks noChangeShapeType="1"/>
                      </a:cNvSpPr>
                    </a:nvSpPr>
                    <a:spPr bwMode="auto">
                      <a:xfrm>
                        <a:off x="990600" y="1447800"/>
                        <a:ext cx="762000" cy="76201"/>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5" name="Text Box 7"/>
                      <a:cNvSpPr txBox="1">
                        <a:spLocks noChangeArrowheads="1"/>
                      </a:cNvSpPr>
                    </a:nvSpPr>
                    <a:spPr bwMode="auto">
                      <a:xfrm>
                        <a:off x="457200" y="1905000"/>
                        <a:ext cx="19050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Manguera dosificadora colgada de un tornillo</a:t>
                          </a:r>
                          <a:endParaRPr lang="es-HN" sz="1300" dirty="0">
                            <a:latin typeface="Times New Roman" pitchFamily="18" charset="0"/>
                            <a:cs typeface="Times New Roman" pitchFamily="18" charset="0"/>
                          </a:endParaRPr>
                        </a:p>
                      </a:txBody>
                      <a:useSpRect/>
                    </a:txSp>
                  </a:sp>
                  <a:sp>
                    <a:nvSpPr>
                      <a:cNvPr id="196" name="Line 9"/>
                      <a:cNvSpPr>
                        <a:spLocks noChangeShapeType="1"/>
                      </a:cNvSpPr>
                    </a:nvSpPr>
                    <a:spPr bwMode="auto">
                      <a:xfrm flipV="1">
                        <a:off x="2222500" y="1085849"/>
                        <a:ext cx="1244600" cy="984249"/>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8" name="Text Box 7"/>
                      <a:cNvSpPr txBox="1">
                        <a:spLocks noChangeArrowheads="1"/>
                      </a:cNvSpPr>
                    </a:nvSpPr>
                    <a:spPr bwMode="auto">
                      <a:xfrm>
                        <a:off x="50800" y="1270000"/>
                        <a:ext cx="990600"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Contrapeso</a:t>
                          </a:r>
                          <a:endParaRPr lang="es-HN" sz="1300" dirty="0">
                            <a:latin typeface="Times New Roman" pitchFamily="18" charset="0"/>
                            <a:cs typeface="Times New Roman" pitchFamily="18" charset="0"/>
                          </a:endParaRPr>
                        </a:p>
                      </a:txBody>
                      <a:useSpRect/>
                    </a:txSp>
                  </a:sp>
                  <a:sp>
                    <a:nvSpPr>
                      <a:cNvPr id="199" name="Text Box 7"/>
                      <a:cNvSpPr txBox="1">
                        <a:spLocks noChangeArrowheads="1"/>
                      </a:cNvSpPr>
                    </a:nvSpPr>
                    <a:spPr bwMode="auto">
                      <a:xfrm>
                        <a:off x="4078741" y="-499835"/>
                        <a:ext cx="2147887" cy="3111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Botella con </a:t>
                          </a:r>
                          <a:r>
                            <a:rPr lang="es-ES" sz="1300" dirty="0">
                              <a:latin typeface="Times New Roman" pitchFamily="18" charset="0"/>
                              <a:cs typeface="Times New Roman" pitchFamily="18" charset="0"/>
                            </a:rPr>
                            <a:t>válvula</a:t>
                          </a:r>
                          <a:r>
                            <a:rPr lang="es-ES" sz="1400" dirty="0"/>
                            <a:t>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00" name="Line 9"/>
                      <a:cNvSpPr>
                        <a:spLocks noChangeShapeType="1"/>
                      </a:cNvSpPr>
                    </a:nvSpPr>
                    <a:spPr bwMode="auto">
                      <a:xfrm>
                        <a:off x="5036457" y="-217714"/>
                        <a:ext cx="101599" cy="42091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1" name="Text Box 7"/>
                      <a:cNvSpPr txBox="1">
                        <a:spLocks noChangeArrowheads="1"/>
                      </a:cNvSpPr>
                    </a:nvSpPr>
                    <a:spPr bwMode="auto">
                      <a:xfrm>
                        <a:off x="145140" y="-17963"/>
                        <a:ext cx="104502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dirty="0" err="1" smtClean="0">
                              <a:latin typeface="Times New Roman" pitchFamily="18" charset="0"/>
                              <a:cs typeface="Times New Roman" pitchFamily="18" charset="0"/>
                            </a:rPr>
                            <a:t>Balanza</a:t>
                          </a:r>
                          <a:r>
                            <a:rPr lang="en-US" sz="1300" dirty="0" smtClean="0">
                              <a:latin typeface="Times New Roman" pitchFamily="18" charset="0"/>
                              <a:cs typeface="Times New Roman" pitchFamily="18" charset="0"/>
                            </a:rPr>
                            <a:t> </a:t>
                          </a:r>
                          <a:r>
                            <a:rPr lang="en-US" sz="1300" dirty="0" err="1" smtClean="0">
                              <a:latin typeface="Times New Roman" pitchFamily="18" charset="0"/>
                              <a:cs typeface="Times New Roman" pitchFamily="18" charset="0"/>
                            </a:rPr>
                            <a:t>graduada</a:t>
                          </a:r>
                          <a:endParaRPr lang="es-HN" sz="1300" dirty="0">
                            <a:latin typeface="Times New Roman" pitchFamily="18" charset="0"/>
                            <a:cs typeface="Times New Roman" pitchFamily="18" charset="0"/>
                          </a:endParaRPr>
                        </a:p>
                      </a:txBody>
                      <a:useSpRect/>
                    </a:txSp>
                  </a:sp>
                  <a:sp>
                    <a:nvSpPr>
                      <a:cNvPr id="202" name="Line 9"/>
                      <a:cNvSpPr>
                        <a:spLocks noChangeShapeType="1"/>
                      </a:cNvSpPr>
                    </a:nvSpPr>
                    <a:spPr bwMode="auto">
                      <a:xfrm>
                        <a:off x="847725" y="266700"/>
                        <a:ext cx="1111704" cy="543197"/>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cxnSp>
                    <a:nvCxnSpPr>
                      <a:cNvPr id="203" name="Straight Arrow Connector 202"/>
                      <a:cNvCxnSpPr/>
                    </a:nvCxnSpPr>
                    <a:spPr>
                      <a:xfrm>
                        <a:off x="3846286" y="4397829"/>
                        <a:ext cx="1230539" cy="126546"/>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4" name="TextBox 218"/>
                      <a:cNvSpPr txBox="1">
                        <a:spLocks noChangeArrowheads="1"/>
                      </a:cNvSpPr>
                    </a:nvSpPr>
                    <a:spPr bwMode="auto">
                      <a:xfrm>
                        <a:off x="3044372" y="4103687"/>
                        <a:ext cx="96157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Tanque</a:t>
                          </a:r>
                          <a:r>
                            <a:rPr lang="en-US" sz="1300" b="0" dirty="0">
                              <a:latin typeface="Times New Roman" pitchFamily="18" charset="0"/>
                              <a:cs typeface="Times New Roman" pitchFamily="18" charset="0"/>
                            </a:rPr>
                            <a:t> de </a:t>
                          </a:r>
                          <a:r>
                            <a:rPr lang="en-US" sz="1300" b="0" dirty="0" err="1">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cxnSp>
                    <a:nvCxnSpPr>
                      <a:cNvPr id="207" name="Straight Arrow Connector 206"/>
                      <a:cNvCxnSpPr/>
                    </a:nvCxnSpPr>
                    <a:spPr>
                      <a:xfrm rot="16200000" flipH="1">
                        <a:off x="7489961" y="4632370"/>
                        <a:ext cx="777875" cy="31749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8" name="Straight Arrow Connector 207"/>
                      <a:cNvCxnSpPr>
                        <a:endCxn id="36958" idx="2"/>
                      </a:cNvCxnSpPr>
                    </a:nvCxnSpPr>
                    <a:spPr>
                      <a:xfrm>
                        <a:off x="4005943" y="4963886"/>
                        <a:ext cx="1723345" cy="8753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9" name="Straight Arrow Connector 208"/>
                      <a:cNvCxnSpPr/>
                    </a:nvCxnSpPr>
                    <a:spPr>
                      <a:xfrm>
                        <a:off x="3860800" y="3614057"/>
                        <a:ext cx="1403531" cy="6966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10" name="TextBox 211"/>
                      <a:cNvSpPr txBox="1">
                        <a:spLocks noChangeArrowheads="1"/>
                      </a:cNvSpPr>
                    </a:nvSpPr>
                    <a:spPr bwMode="auto">
                      <a:xfrm>
                        <a:off x="7204075" y="4138566"/>
                        <a:ext cx="829582"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Flotador</a:t>
                          </a:r>
                          <a:endParaRPr lang="es-MX" sz="1300" b="0" dirty="0">
                            <a:latin typeface="Times New Roman" pitchFamily="18" charset="0"/>
                            <a:cs typeface="Times New Roman" pitchFamily="18" charset="0"/>
                          </a:endParaRPr>
                        </a:p>
                      </a:txBody>
                      <a:useSpRect/>
                    </a:txSp>
                  </a:sp>
                  <a:sp>
                    <a:nvSpPr>
                      <a:cNvPr id="211" name="TextBox 216"/>
                      <a:cNvSpPr txBox="1">
                        <a:spLocks noChangeArrowheads="1"/>
                      </a:cNvSpPr>
                    </a:nvSpPr>
                    <a:spPr bwMode="auto">
                      <a:xfrm>
                        <a:off x="3157309" y="3457348"/>
                        <a:ext cx="825500" cy="292388"/>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Reglilla</a:t>
                          </a:r>
                          <a:endParaRPr lang="es-MX" sz="1300" b="0" dirty="0">
                            <a:latin typeface="Times New Roman" pitchFamily="18" charset="0"/>
                            <a:cs typeface="Times New Roman" pitchFamily="18" charset="0"/>
                          </a:endParaRPr>
                        </a:p>
                      </a:txBody>
                      <a:useSpRect/>
                    </a:txSp>
                  </a:sp>
                  <a:sp>
                    <a:nvSpPr>
                      <a:cNvPr id="212" name="TextBox 222"/>
                      <a:cNvSpPr txBox="1">
                        <a:spLocks noChangeArrowheads="1"/>
                      </a:cNvSpPr>
                    </a:nvSpPr>
                    <a:spPr bwMode="auto">
                      <a:xfrm>
                        <a:off x="2937328" y="4807177"/>
                        <a:ext cx="1143000" cy="492443"/>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Agujeros</a:t>
                          </a:r>
                          <a:r>
                            <a:rPr lang="en-US" sz="1300" b="0" dirty="0">
                              <a:latin typeface="Times New Roman" pitchFamily="18" charset="0"/>
                              <a:cs typeface="Times New Roman" pitchFamily="18" charset="0"/>
                            </a:rPr>
                            <a:t> del </a:t>
                          </a:r>
                          <a:r>
                            <a:rPr lang="en-US" sz="1300" b="0" dirty="0" err="1">
                              <a:latin typeface="Times New Roman" pitchFamily="18" charset="0"/>
                              <a:cs typeface="Times New Roman" pitchFamily="18" charset="0"/>
                            </a:rPr>
                            <a:t>vertedero</a:t>
                          </a:r>
                          <a:endParaRPr lang="es-MX" sz="1300" b="0" dirty="0">
                            <a:latin typeface="Times New Roman" pitchFamily="18" charset="0"/>
                            <a:cs typeface="Times New Roman" pitchFamily="18" charset="0"/>
                          </a:endParaRPr>
                        </a:p>
                      </a:txBody>
                      <a:useSpRect/>
                    </a:txSp>
                  </a:sp>
                  <a:sp>
                    <a:nvSpPr>
                      <a:cNvPr id="223" name="TextBox 211"/>
                      <a:cNvSpPr txBox="1">
                        <a:spLocks noChangeArrowheads="1"/>
                      </a:cNvSpPr>
                    </a:nvSpPr>
                    <a:spPr bwMode="auto">
                      <a:xfrm>
                        <a:off x="6520451" y="1939652"/>
                        <a:ext cx="1029879" cy="692497"/>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Gote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coagulante</a:t>
                          </a:r>
                          <a:endParaRPr lang="en-US" sz="1300" b="0" dirty="0" smtClean="0">
                            <a:latin typeface="Times New Roman" pitchFamily="18" charset="0"/>
                            <a:cs typeface="Times New Roman" pitchFamily="18" charset="0"/>
                          </a:endParaRPr>
                        </a:p>
                        <a:p>
                          <a:r>
                            <a:rPr lang="en-US" sz="1300" dirty="0" smtClean="0">
                              <a:latin typeface="Times New Roman" pitchFamily="18" charset="0"/>
                              <a:cs typeface="Times New Roman" pitchFamily="18" charset="0"/>
                            </a:rPr>
                            <a:t>(</a:t>
                          </a:r>
                          <a:r>
                            <a:rPr lang="en-US" sz="1300" dirty="0" err="1" smtClean="0">
                              <a:latin typeface="Times New Roman" pitchFamily="18" charset="0"/>
                              <a:cs typeface="Times New Roman" pitchFamily="18" charset="0"/>
                            </a:rPr>
                            <a:t>apagado</a:t>
                          </a:r>
                          <a:r>
                            <a:rPr lang="en-US" sz="1300" dirty="0" smtClean="0">
                              <a:latin typeface="Times New Roman" pitchFamily="18" charset="0"/>
                              <a:cs typeface="Times New Roman" pitchFamily="18" charset="0"/>
                            </a:rPr>
                            <a:t>)</a:t>
                          </a:r>
                          <a:endParaRPr lang="es-MX" sz="1300" b="0" dirty="0">
                            <a:latin typeface="Times New Roman" pitchFamily="18" charset="0"/>
                            <a:cs typeface="Times New Roman" pitchFamily="18" charset="0"/>
                          </a:endParaRPr>
                        </a:p>
                      </a:txBody>
                      <a:useSpRect/>
                    </a:txSp>
                  </a:sp>
                  <a:cxnSp>
                    <a:nvCxnSpPr>
                      <a:cNvPr id="224" name="Straight Arrow Connector 223"/>
                      <a:cNvCxnSpPr/>
                    </a:nvCxnSpPr>
                    <a:spPr>
                      <a:xfrm rot="10800000" flipV="1">
                        <a:off x="5891349" y="2364376"/>
                        <a:ext cx="679268" cy="49638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32" name="Text Box 7"/>
                      <a:cNvSpPr txBox="1">
                        <a:spLocks noChangeArrowheads="1"/>
                      </a:cNvSpPr>
                    </a:nvSpPr>
                    <a:spPr bwMode="auto">
                      <a:xfrm>
                        <a:off x="0" y="560251"/>
                        <a:ext cx="9906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Nivel constante</a:t>
                          </a:r>
                          <a:endParaRPr lang="es-HN" sz="1300" dirty="0">
                            <a:latin typeface="Times New Roman" pitchFamily="18" charset="0"/>
                            <a:cs typeface="Times New Roman" pitchFamily="18" charset="0"/>
                          </a:endParaRPr>
                        </a:p>
                      </a:txBody>
                      <a:useSpRect/>
                    </a:txSp>
                  </a:sp>
                  <a:sp>
                    <a:nvSpPr>
                      <a:cNvPr id="233" name="Line 9"/>
                      <a:cNvSpPr>
                        <a:spLocks noChangeShapeType="1"/>
                      </a:cNvSpPr>
                    </a:nvSpPr>
                    <a:spPr bwMode="auto">
                      <a:xfrm>
                        <a:off x="783771" y="783771"/>
                        <a:ext cx="679269" cy="65316"/>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36" name="TextBox 211"/>
                      <a:cNvSpPr txBox="1">
                        <a:spLocks noChangeArrowheads="1"/>
                      </a:cNvSpPr>
                    </a:nvSpPr>
                    <a:spPr bwMode="auto">
                      <a:xfrm>
                        <a:off x="6311446" y="5832383"/>
                        <a:ext cx="1565457"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smtClean="0">
                              <a:latin typeface="Times New Roman" pitchFamily="18" charset="0"/>
                              <a:cs typeface="Times New Roman" pitchFamily="18" charset="0"/>
                            </a:rPr>
                            <a:t>Agua en el </a:t>
                          </a:r>
                          <a:r>
                            <a:rPr lang="en-US" sz="1300" b="0" dirty="0" err="1" smtClean="0">
                              <a:latin typeface="Times New Roman" pitchFamily="18" charset="0"/>
                              <a:cs typeface="Times New Roman" pitchFamily="18" charset="0"/>
                            </a:rPr>
                            <a:t>tanque</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sp>
                    <a:nvSpPr>
                      <a:cNvPr id="237" name="Isosceles Triangle 236"/>
                      <a:cNvSpPr/>
                    </a:nvSpPr>
                    <a:spPr>
                      <a:xfrm rot="10800000">
                        <a:off x="6492875" y="5350510"/>
                        <a:ext cx="120650" cy="104775"/>
                      </a:xfrm>
                      <a:prstGeom prst="triangle">
                        <a:avLst/>
                      </a:prstGeom>
                      <a:noFill/>
                      <a:ln w="15875">
                        <a:solidFill>
                          <a:schemeClr val="tx1"/>
                        </a:solid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40" name="Straight Connector 239"/>
                      <a:cNvCxnSpPr>
                        <a:stCxn id="37049" idx="1"/>
                      </a:cNvCxnSpPr>
                    </a:nvCxnSpPr>
                    <a:spPr>
                      <a:xfrm rot="5400000">
                        <a:off x="5098574" y="-2332514"/>
                        <a:ext cx="0" cy="6341428"/>
                      </a:xfrm>
                      <a:prstGeom prst="line">
                        <a:avLst/>
                      </a:prstGeom>
                      <a:ln w="88900">
                        <a:solidFill>
                          <a:schemeClr val="tx1"/>
                        </a:solidFill>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266F25" w:rsidRPr="001A1FCF" w:rsidRDefault="002534A7" w:rsidP="00277EAD">
      <w:pPr>
        <w:pStyle w:val="Heading9"/>
      </w:pPr>
      <w:r w:rsidRPr="001A1FCF">
        <w:t>Figura</w:t>
      </w:r>
      <w:r w:rsidR="00233398" w:rsidRPr="001A1FCF">
        <w:t xml:space="preserve"> </w:t>
      </w:r>
      <w:fldSimple w:instr=" SEQ Figure \* ARABIC ">
        <w:r w:rsidR="00E75874">
          <w:rPr>
            <w:noProof/>
          </w:rPr>
          <w:t>7</w:t>
        </w:r>
      </w:fldSimple>
      <w:r w:rsidR="00233398" w:rsidRPr="001A1FCF">
        <w:t>.</w:t>
      </w:r>
      <w:r w:rsidR="00D076A0" w:rsidRPr="001A1FCF">
        <w:t xml:space="preserve"> </w:t>
      </w:r>
      <w:r w:rsidR="00D076A0" w:rsidRPr="001A1FCF">
        <w:tab/>
      </w:r>
      <w:r w:rsidR="00266F25" w:rsidRPr="001A1FCF">
        <w:t xml:space="preserve">Esquema del dosificador con balanza en la posición apagada (sin </w:t>
      </w:r>
      <w:r w:rsidR="00762B95" w:rsidRPr="001A1FCF">
        <w:t>flujo</w:t>
      </w:r>
      <w:r w:rsidR="00266F25" w:rsidRPr="001A1FCF">
        <w:t xml:space="preserve"> en la planta).</w:t>
      </w:r>
    </w:p>
    <w:p w:rsidR="00266F25" w:rsidRPr="001A1FCF" w:rsidRDefault="00970AF7" w:rsidP="00041519">
      <w:pPr>
        <w:pStyle w:val="figure"/>
        <w:rPr>
          <w:highlight w:val="yellow"/>
        </w:rPr>
      </w:pPr>
      <w:r>
        <w:rPr>
          <w:noProof/>
          <w:lang w:val="en-US"/>
        </w:rPr>
        <w:drawing>
          <wp:inline distT="0" distB="0" distL="0" distR="0">
            <wp:extent cx="4954905" cy="3529965"/>
            <wp:effectExtent l="0" t="0" r="0" b="0"/>
            <wp:docPr id="15" name="Object 1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055100" cy="7489598"/>
                      <a:chOff x="0" y="-499835"/>
                      <a:chExt cx="9055100" cy="7489598"/>
                    </a:xfrm>
                  </a:grpSpPr>
                  <a:sp>
                    <a:nvSpPr>
                      <a:cNvPr id="38914" name="Freeform 2"/>
                      <a:cNvSpPr>
                        <a:spLocks/>
                      </a:cNvSpPr>
                    </a:nvSpPr>
                    <a:spPr bwMode="auto">
                      <a:xfrm>
                        <a:off x="5106988" y="3429000"/>
                        <a:ext cx="3732212" cy="30178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15" name="Freeform 3"/>
                      <a:cNvSpPr>
                        <a:spLocks/>
                      </a:cNvSpPr>
                    </a:nvSpPr>
                    <a:spPr bwMode="auto">
                      <a:xfrm>
                        <a:off x="3436938" y="2255838"/>
                        <a:ext cx="107950" cy="2316162"/>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16" name="Freeform 4"/>
                      <a:cNvSpPr>
                        <a:spLocks/>
                      </a:cNvSpPr>
                    </a:nvSpPr>
                    <a:spPr bwMode="auto">
                      <a:xfrm>
                        <a:off x="3429000" y="2892425"/>
                        <a:ext cx="103188" cy="1679575"/>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8917" name="Group 5"/>
                      <a:cNvGrpSpPr>
                        <a:grpSpLocks/>
                      </a:cNvGrpSpPr>
                    </a:nvGrpSpPr>
                    <a:grpSpPr bwMode="auto">
                      <a:xfrm>
                        <a:off x="5578475" y="2819400"/>
                        <a:ext cx="663575" cy="4170363"/>
                        <a:chOff x="4136" y="724"/>
                        <a:chExt cx="418" cy="2058"/>
                      </a:xfrm>
                    </a:grpSpPr>
                    <a:sp>
                      <a:nvSpPr>
                        <a:cNvPr id="38918"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19"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8921" name="Group 9"/>
                      <a:cNvGrpSpPr>
                        <a:grpSpLocks/>
                      </a:cNvGrpSpPr>
                    </a:nvGrpSpPr>
                    <a:grpSpPr bwMode="auto">
                      <a:xfrm flipH="1">
                        <a:off x="4859338" y="76200"/>
                        <a:ext cx="671512" cy="1138238"/>
                        <a:chOff x="3523" y="159"/>
                        <a:chExt cx="580" cy="983"/>
                      </a:xfrm>
                    </a:grpSpPr>
                    <a:sp>
                      <a:nvSpPr>
                        <a:cNvPr id="38922" name="AutoShape 10"/>
                        <a:cNvSpPr>
                          <a:spLocks noChangeArrowheads="1"/>
                        </a:cNvSpPr>
                      </a:nvSpPr>
                      <a:spPr bwMode="auto">
                        <a:xfrm>
                          <a:off x="3659" y="771"/>
                          <a:ext cx="444" cy="371"/>
                        </a:xfrm>
                        <a:prstGeom prst="roundRect">
                          <a:avLst>
                            <a:gd name="adj" fmla="val 16667"/>
                          </a:avLst>
                        </a:prstGeom>
                        <a:solidFill>
                          <a:schemeClr val="hlink"/>
                        </a:solidFill>
                        <a:ln w="28575">
                          <a:no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3" name="Rectangle 11"/>
                        <a:cNvSpPr>
                          <a:spLocks noChangeArrowheads="1"/>
                        </a:cNvSpPr>
                      </a:nvSpPr>
                      <a:spPr bwMode="auto">
                        <a:xfrm>
                          <a:off x="3659" y="746"/>
                          <a:ext cx="444" cy="74"/>
                        </a:xfrm>
                        <a:prstGeom prst="rect">
                          <a:avLst/>
                        </a:prstGeom>
                        <a:solidFill>
                          <a:schemeClr val="bg1"/>
                        </a:solidFill>
                        <a:ln w="12700">
                          <a:no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4" name="AutoShape 12"/>
                        <a:cNvSpPr>
                          <a:spLocks noChangeArrowheads="1"/>
                        </a:cNvSpPr>
                      </a:nvSpPr>
                      <a:spPr bwMode="auto">
                        <a:xfrm>
                          <a:off x="3659" y="301"/>
                          <a:ext cx="444" cy="841"/>
                        </a:xfrm>
                        <a:prstGeom prst="roundRect">
                          <a:avLst>
                            <a:gd name="adj" fmla="val 16667"/>
                          </a:avLst>
                        </a:prstGeom>
                        <a:noFill/>
                        <a:ln w="28575">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pic>
                      <a:nvPicPr>
                        <a:cNvPr id="38925" name="Picture 13" descr="Product Picture"/>
                        <a:cNvPicPr>
                          <a:picLocks noChangeAspect="1" noChangeArrowheads="1"/>
                        </a:cNvPicPr>
                      </a:nvPicPr>
                      <a:blipFill>
                        <a:blip r:embed="rId27" cstate="print">
                          <a:clrChange>
                            <a:clrFrom>
                              <a:srgbClr val="FFFFFF"/>
                            </a:clrFrom>
                            <a:clrTo>
                              <a:srgbClr val="FFFFFF">
                                <a:alpha val="0"/>
                              </a:srgbClr>
                            </a:clrTo>
                          </a:clrChange>
                        </a:blip>
                        <a:srcRect/>
                        <a:stretch>
                          <a:fillRect/>
                        </a:stretch>
                      </a:blipFill>
                      <a:spPr bwMode="auto">
                        <a:xfrm>
                          <a:off x="3523" y="482"/>
                          <a:ext cx="355" cy="309"/>
                        </a:xfrm>
                        <a:prstGeom prst="rect">
                          <a:avLst/>
                        </a:prstGeom>
                        <a:noFill/>
                        <a:ln w="9525">
                          <a:noFill/>
                          <a:miter lim="800000"/>
                          <a:headEnd/>
                          <a:tailEnd/>
                        </a:ln>
                      </a:spPr>
                    </a:pic>
                    <a:sp>
                      <a:nvSpPr>
                        <a:cNvPr id="38926" name="Rectangle 14"/>
                        <a:cNvSpPr>
                          <a:spLocks noChangeArrowheads="1"/>
                        </a:cNvSpPr>
                      </a:nvSpPr>
                      <a:spPr bwMode="auto">
                        <a:xfrm>
                          <a:off x="3837" y="696"/>
                          <a:ext cx="37" cy="99"/>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7" name="AutoShape 15"/>
                        <a:cNvSpPr>
                          <a:spLocks noChangeArrowheads="1"/>
                        </a:cNvSpPr>
                      </a:nvSpPr>
                      <a: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5" name="Group 16"/>
                        <a:cNvGrpSpPr>
                          <a:grpSpLocks/>
                        </a:cNvGrpSpPr>
                      </a:nvGrpSpPr>
                      <a:grpSpPr bwMode="auto">
                        <a:xfrm>
                          <a:off x="3715" y="229"/>
                          <a:ext cx="356" cy="74"/>
                          <a:chOff x="2855" y="276"/>
                          <a:chExt cx="528" cy="111"/>
                        </a:xfrm>
                      </a:grpSpPr>
                      <a:sp>
                        <a:nvSpPr>
                          <a:cNvPr id="38929" name="Arc 17"/>
                          <a:cNvSpPr>
                            <a:spLocks/>
                          </a:cNvSpPr>
                        </a:nvSpPr>
                        <a:spPr bwMode="auto">
                          <a:xfrm rot="10800000" flipH="1">
                            <a:off x="2855"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30" name="Arc 18"/>
                          <a:cNvSpPr>
                            <a:spLocks/>
                          </a:cNvSpPr>
                        </a:nvSpPr>
                        <a:spPr bwMode="auto">
                          <a:xfrm rot="10800000">
                            <a:off x="3343"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8931" name="AutoShape 19"/>
                        <a:cNvSpPr>
                          <a:spLocks noChangeArrowheads="1"/>
                        </a:cNvSpPr>
                      </a:nvSpPr>
                      <a:spPr bwMode="auto">
                        <a:xfrm flipV="1">
                          <a:off x="3688"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7" name="Group 20"/>
                        <a:cNvGrpSpPr>
                          <a:grpSpLocks/>
                        </a:cNvGrpSpPr>
                      </a:nvGrpSpPr>
                      <a:grpSpPr bwMode="auto">
                        <a:xfrm>
                          <a:off x="3714" y="158"/>
                          <a:ext cx="334" cy="99"/>
                          <a:chOff x="2869" y="172"/>
                          <a:chExt cx="498" cy="149"/>
                        </a:xfrm>
                      </a:grpSpPr>
                      <a:sp>
                        <a:nvSpPr>
                          <a:cNvPr id="38933" name="Freeform 21"/>
                          <a:cNvSpPr>
                            <a:spLocks/>
                          </a:cNvSpPr>
                        </a:nvSpPr>
                        <a:spPr bwMode="auto">
                          <a:xfrm>
                            <a:off x="2869" y="210"/>
                            <a:ext cx="498"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34" name="Line 22"/>
                          <a:cNvSpPr>
                            <a:spLocks noChangeShapeType="1"/>
                          </a:cNvSpPr>
                        </a:nvSpPr>
                        <a:spPr bwMode="auto">
                          <a:xfrm>
                            <a:off x="3118" y="172"/>
                            <a:ext cx="0" cy="80"/>
                          </a:xfrm>
                          <a:prstGeom prst="line">
                            <a:avLst/>
                          </a:prstGeom>
                          <a:noFill/>
                          <a:ln w="38100">
                            <a:solidFill>
                              <a:schemeClr val="bg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pic>
                    <a:nvPicPr>
                      <a:cNvPr id="38935" name="Picture 23"/>
                      <a:cNvPicPr>
                        <a:picLocks noChangeAspect="1" noChangeArrowheads="1"/>
                      </a:cNvPicPr>
                    </a:nvPicPr>
                    <a:blipFill>
                      <a:blip r:embed="rId26" cstate="print"/>
                      <a:srcRect/>
                      <a:stretch>
                        <a:fillRect/>
                      </a:stretch>
                    </a:blipFill>
                    <a:spPr bwMode="auto">
                      <a:xfrm>
                        <a:off x="5240338" y="3363913"/>
                        <a:ext cx="130175" cy="2157412"/>
                      </a:xfrm>
                      <a:prstGeom prst="rect">
                        <a:avLst/>
                      </a:prstGeom>
                      <a:noFill/>
                      <a:ln w="12700">
                        <a:noFill/>
                        <a:miter lim="800000"/>
                        <a:headEnd type="none" w="lg" len="med"/>
                        <a:tailEnd type="none" w="lg" len="med"/>
                      </a:ln>
                    </a:spPr>
                  </a:pic>
                  <a:grpSp>
                    <a:nvGrpSpPr>
                      <a:cNvPr id="38936" name="Group 24"/>
                      <a:cNvGrpSpPr>
                        <a:grpSpLocks/>
                      </a:cNvGrpSpPr>
                    </a:nvGrpSpPr>
                    <a:grpSpPr bwMode="auto">
                      <a:xfrm>
                        <a:off x="5414963" y="3375025"/>
                        <a:ext cx="153987" cy="2084388"/>
                        <a:chOff x="3703" y="1140"/>
                        <a:chExt cx="144" cy="1959"/>
                      </a:xfrm>
                    </a:grpSpPr>
                    <a:sp>
                      <a:nvSpPr>
                        <a:cNvPr id="38937"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38"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39"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0"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1"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2"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3"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4"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5"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6"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7"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8"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9"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0"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1"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2"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3"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4"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5"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6"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7"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8"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9"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0"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1"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2"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3"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4"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5"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6"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7"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8"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9"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0"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1"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2"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3"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4"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5"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6"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7"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8"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9"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0"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1"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2"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3"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4"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5"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6"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7"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8"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9"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0"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1"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2"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3"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4"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8995" name="Group 83"/>
                      <a:cNvGrpSpPr>
                        <a:grpSpLocks/>
                      </a:cNvGrpSpPr>
                    </a:nvGrpSpPr>
                    <a:grpSpPr bwMode="auto">
                      <a:xfrm>
                        <a:off x="5595938" y="5411788"/>
                        <a:ext cx="620712" cy="88900"/>
                        <a:chOff x="4147" y="3703"/>
                        <a:chExt cx="391" cy="56"/>
                      </a:xfrm>
                    </a:grpSpPr>
                    <a:sp>
                      <a:nvSpPr>
                        <a:cNvPr id="38996"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7"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8"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9"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0"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1" name="Group 89"/>
                      <a:cNvGrpSpPr>
                        <a:grpSpLocks/>
                      </a:cNvGrpSpPr>
                    </a:nvGrpSpPr>
                    <a:grpSpPr bwMode="auto">
                      <a:xfrm>
                        <a:off x="5729288" y="5208588"/>
                        <a:ext cx="355600" cy="88900"/>
                        <a:chOff x="4235" y="3596"/>
                        <a:chExt cx="224" cy="56"/>
                      </a:xfrm>
                    </a:grpSpPr>
                    <a:sp>
                      <a:nvSpPr>
                        <a:cNvPr id="39002"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3"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4"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5" name="Group 93"/>
                      <a:cNvGrpSpPr>
                        <a:grpSpLocks/>
                      </a:cNvGrpSpPr>
                    </a:nvGrpSpPr>
                    <a:grpSpPr bwMode="auto">
                      <a:xfrm>
                        <a:off x="5729288" y="5006975"/>
                        <a:ext cx="355600" cy="88900"/>
                        <a:chOff x="4233" y="3461"/>
                        <a:chExt cx="224" cy="56"/>
                      </a:xfrm>
                    </a:grpSpPr>
                    <a:sp>
                      <a:nvSpPr>
                        <a:cNvPr id="39006"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7"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8"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9" name="Group 97"/>
                      <a:cNvGrpSpPr>
                        <a:grpSpLocks/>
                      </a:cNvGrpSpPr>
                    </a:nvGrpSpPr>
                    <a:grpSpPr bwMode="auto">
                      <a:xfrm>
                        <a:off x="5794375" y="4805363"/>
                        <a:ext cx="222250" cy="88900"/>
                        <a:chOff x="4231" y="3326"/>
                        <a:chExt cx="140" cy="56"/>
                      </a:xfrm>
                    </a:grpSpPr>
                    <a:sp>
                      <a:nvSpPr>
                        <a:cNvPr id="39010"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1"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12" name="Group 100"/>
                      <a:cNvGrpSpPr>
                        <a:grpSpLocks/>
                      </a:cNvGrpSpPr>
                    </a:nvGrpSpPr>
                    <a:grpSpPr bwMode="auto">
                      <a:xfrm>
                        <a:off x="5794375" y="4602163"/>
                        <a:ext cx="222250" cy="88900"/>
                        <a:chOff x="4229" y="3191"/>
                        <a:chExt cx="140" cy="56"/>
                      </a:xfrm>
                    </a:grpSpPr>
                    <a:sp>
                      <a:nvSpPr>
                        <a:cNvPr id="39013"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4"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15" name="Group 103"/>
                      <a:cNvGrpSpPr>
                        <a:grpSpLocks/>
                      </a:cNvGrpSpPr>
                    </a:nvGrpSpPr>
                    <a:grpSpPr bwMode="auto">
                      <a:xfrm>
                        <a:off x="5794375" y="4400550"/>
                        <a:ext cx="222250" cy="88900"/>
                        <a:chOff x="4227" y="3056"/>
                        <a:chExt cx="140" cy="56"/>
                      </a:xfrm>
                    </a:grpSpPr>
                    <a:sp>
                      <a:nvSpPr>
                        <a:cNvPr id="39016"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7"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18" name="Oval 106"/>
                      <a:cNvSpPr>
                        <a:spLocks noChangeArrowheads="1"/>
                      </a:cNvSpPr>
                    </a:nvSpPr>
                    <a:spPr bwMode="auto">
                      <a:xfrm>
                        <a:off x="5861050" y="41989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9" name="Oval 107"/>
                      <a:cNvSpPr>
                        <a:spLocks noChangeArrowheads="1"/>
                      </a:cNvSpPr>
                    </a:nvSpPr>
                    <a:spPr bwMode="auto">
                      <a:xfrm>
                        <a:off x="5861050" y="39957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0" name="Oval 108"/>
                      <a:cNvSpPr>
                        <a:spLocks noChangeArrowheads="1"/>
                      </a:cNvSpPr>
                    </a:nvSpPr>
                    <a:spPr bwMode="auto">
                      <a:xfrm>
                        <a:off x="5861050" y="379412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1" name="Oval 109"/>
                      <a:cNvSpPr>
                        <a:spLocks noChangeArrowheads="1"/>
                      </a:cNvSpPr>
                    </a:nvSpPr>
                    <a:spPr bwMode="auto">
                      <a:xfrm>
                        <a:off x="5861050" y="3592513"/>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2" name="Oval 110"/>
                      <a:cNvSpPr>
                        <a:spLocks noChangeArrowheads="1"/>
                      </a:cNvSpPr>
                    </a:nvSpPr>
                    <a:spPr bwMode="auto">
                      <a:xfrm>
                        <a:off x="5861050" y="339090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3" name="Freeform 111"/>
                      <a:cNvSpPr>
                        <a:spLocks/>
                      </a:cNvSpPr>
                    </a:nvSpPr>
                    <a:spPr bwMode="auto">
                      <a:xfrm>
                        <a:off x="5111750" y="2917825"/>
                        <a:ext cx="3727450" cy="35385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4" name="Rectangle 112"/>
                      <a:cNvSpPr>
                        <a:spLocks noChangeArrowheads="1"/>
                      </a:cNvSpPr>
                    </a:nvSpPr>
                    <a:spPr bwMode="auto">
                      <a:xfrm>
                        <a:off x="5589588" y="5902325"/>
                        <a:ext cx="641350" cy="955675"/>
                      </a:xfrm>
                      <a:prstGeom prst="rect">
                        <a:avLst/>
                      </a:prstGeom>
                      <a:solidFill>
                        <a:schemeClr val="hlink"/>
                      </a:solid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9025" name="Group 113"/>
                      <a:cNvGrpSpPr>
                        <a:grpSpLocks/>
                      </a:cNvGrpSpPr>
                    </a:nvGrpSpPr>
                    <a:grpSpPr bwMode="auto">
                      <a:xfrm>
                        <a:off x="7162800" y="2978150"/>
                        <a:ext cx="688975" cy="1139825"/>
                        <a:chOff x="3127" y="3172"/>
                        <a:chExt cx="434" cy="718"/>
                      </a:xfrm>
                    </a:grpSpPr>
                    <a:sp>
                      <a:nvSpPr>
                        <a:cNvPr id="39026" name="Rectangle 114"/>
                        <a:cNvSpPr>
                          <a:spLocks noChangeArrowheads="1"/>
                        </a:cNvSpPr>
                      </a:nvSpPr>
                      <a:spPr bwMode="auto">
                        <a:xfrm>
                          <a:off x="3127" y="3172"/>
                          <a:ext cx="434" cy="718"/>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7" name="Rectangle 115" descr="Newsprint"/>
                        <a:cNvSpPr>
                          <a:spLocks noChangeArrowheads="1"/>
                        </a:cNvSpPr>
                      </a:nvSpPr>
                      <a:spPr bwMode="auto">
                        <a:xfrm>
                          <a:off x="3135" y="3606"/>
                          <a:ext cx="419" cy="277"/>
                        </a:xfrm>
                        <a:prstGeom prst="rect">
                          <a:avLst/>
                        </a:prstGeom>
                        <a:blipFill dpi="0" rotWithShape="1">
                          <a:blip r:embed="rId28" cstate="print"/>
                          <a:srcRect/>
                          <a:tile tx="0" ty="0" sx="100000" sy="100000" flip="none" algn="tl"/>
                        </a:blip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28" name="Line 116"/>
                      <a:cNvSpPr>
                        <a:spLocks noChangeShapeType="1"/>
                      </a:cNvSpPr>
                    </a:nvSpPr>
                    <a:spPr bwMode="auto">
                      <a:xfrm flipV="1">
                        <a:off x="5114925" y="628650"/>
                        <a:ext cx="0" cy="2305050"/>
                      </a:xfrm>
                      <a:prstGeom prst="line">
                        <a:avLst/>
                      </a:prstGeom>
                      <a:noFill/>
                      <a:ln w="76200">
                        <a:solidFill>
                          <a:schemeClr val="accent2"/>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29" name="Line 117"/>
                      <a:cNvSpPr>
                        <a:spLocks noChangeShapeType="1"/>
                      </a:cNvSpPr>
                    </a:nvSpPr>
                    <a:spPr bwMode="auto">
                      <a:xfrm flipH="1">
                        <a:off x="1552575" y="2876550"/>
                        <a:ext cx="5781675"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0" name="Line 118"/>
                      <a:cNvSpPr>
                        <a:spLocks noChangeShapeType="1"/>
                      </a:cNvSpPr>
                    </a:nvSpPr>
                    <a:spPr bwMode="auto">
                      <a:xfrm flipH="1">
                        <a:off x="1447800" y="838200"/>
                        <a:ext cx="5905500"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1" name="Freeform 119"/>
                      <a:cNvSpPr>
                        <a:spLocks/>
                      </a:cNvSpPr>
                    </a:nvSpPr>
                    <a:spPr bwMode="auto">
                      <a:xfrm>
                        <a:off x="3532188" y="1004888"/>
                        <a:ext cx="2774950" cy="1290637"/>
                      </a:xfrm>
                      <a:custGeom>
                        <a:avLst/>
                        <a:gdLst>
                          <a:gd name="T0" fmla="*/ 1154 w 1748"/>
                          <a:gd name="T1" fmla="*/ 11 h 813"/>
                          <a:gd name="T2" fmla="*/ 1379 w 1748"/>
                          <a:gd name="T3" fmla="*/ 717 h 813"/>
                          <a:gd name="T4" fmla="*/ 0 w 1748"/>
                          <a:gd name="T5" fmla="*/ 813 h 813"/>
                          <a:gd name="T6" fmla="*/ 0 60000 65536"/>
                          <a:gd name="T7" fmla="*/ 0 60000 65536"/>
                          <a:gd name="T8" fmla="*/ 0 60000 65536"/>
                          <a:gd name="T9" fmla="*/ 0 w 1748"/>
                          <a:gd name="T10" fmla="*/ 0 h 813"/>
                          <a:gd name="T11" fmla="*/ 1748 w 1748"/>
                          <a:gd name="T12" fmla="*/ 813 h 813"/>
                        </a:gdLst>
                        <a:ahLst/>
                        <a:cxnLst>
                          <a:cxn ang="T6">
                            <a:pos x="T0" y="T1"/>
                          </a:cxn>
                          <a:cxn ang="T7">
                            <a:pos x="T2" y="T3"/>
                          </a:cxn>
                          <a:cxn ang="T8">
                            <a:pos x="T4" y="T5"/>
                          </a:cxn>
                        </a:cxnLst>
                        <a:rect l="T9" t="T10" r="T11" b="T12"/>
                        <a:pathLst>
                          <a:path w="1748" h="813">
                            <a:moveTo>
                              <a:pt x="1154" y="11"/>
                            </a:moveTo>
                            <a:cubicBezTo>
                              <a:pt x="1452" y="0"/>
                              <a:pt x="1748" y="707"/>
                              <a:pt x="1379" y="717"/>
                            </a:cubicBezTo>
                            <a:cubicBezTo>
                              <a:pt x="893" y="728"/>
                              <a:pt x="576" y="811"/>
                              <a:pt x="0" y="813"/>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32" name="Freeform 120"/>
                      <a:cNvSpPr>
                        <a:spLocks/>
                      </a:cNvSpPr>
                    </a:nvSpPr>
                    <a:spPr bwMode="auto">
                      <a:xfrm>
                        <a:off x="3533775" y="2873375"/>
                        <a:ext cx="2316163" cy="1698625"/>
                      </a:xfrm>
                      <a:custGeom>
                        <a:avLst/>
                        <a:gdLst>
                          <a:gd name="T0" fmla="*/ 0 w 2402"/>
                          <a:gd name="T1" fmla="*/ 172 h 172"/>
                          <a:gd name="T2" fmla="*/ 1010 w 2402"/>
                          <a:gd name="T3" fmla="*/ 23 h 172"/>
                          <a:gd name="T4" fmla="*/ 2402 w 2402"/>
                          <a:gd name="T5" fmla="*/ 0 h 172"/>
                          <a:gd name="T6" fmla="*/ 0 60000 65536"/>
                          <a:gd name="T7" fmla="*/ 0 60000 65536"/>
                          <a:gd name="T8" fmla="*/ 0 60000 65536"/>
                          <a:gd name="T9" fmla="*/ 0 w 2402"/>
                          <a:gd name="T10" fmla="*/ 0 h 172"/>
                          <a:gd name="T11" fmla="*/ 2402 w 2402"/>
                          <a:gd name="T12" fmla="*/ 172 h 172"/>
                        </a:gdLst>
                        <a:ahLst/>
                        <a:cxnLst>
                          <a:cxn ang="T6">
                            <a:pos x="T0" y="T1"/>
                          </a:cxn>
                          <a:cxn ang="T7">
                            <a:pos x="T2" y="T3"/>
                          </a:cxn>
                          <a:cxn ang="T8">
                            <a:pos x="T4" y="T5"/>
                          </a:cxn>
                        </a:cxnLst>
                        <a:rect l="T9" t="T10" r="T11" b="T12"/>
                        <a:pathLst>
                          <a:path w="2402" h="172">
                            <a:moveTo>
                              <a:pt x="0" y="172"/>
                            </a:moveTo>
                            <a:cubicBezTo>
                              <a:pt x="419" y="172"/>
                              <a:pt x="591" y="46"/>
                              <a:pt x="1010" y="23"/>
                            </a:cubicBezTo>
                            <a:cubicBezTo>
                              <a:pt x="1429" y="0"/>
                              <a:pt x="2111" y="8"/>
                              <a:pt x="2402" y="0"/>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9034" name="Group 191"/>
                      <a:cNvGrpSpPr>
                        <a:grpSpLocks/>
                      </a:cNvGrpSpPr>
                    </a:nvGrpSpPr>
                    <a:grpSpPr bwMode="auto">
                      <a:xfrm rot="-2400000">
                        <a:off x="2057400" y="1371600"/>
                        <a:ext cx="3297238" cy="622300"/>
                        <a:chOff x="1171" y="163"/>
                        <a:chExt cx="2077" cy="392"/>
                      </a:xfrm>
                    </a:grpSpPr>
                    <a:grpSp>
                      <a:nvGrpSpPr>
                        <a:cNvPr id="121" name="Group 122"/>
                        <a:cNvGrpSpPr>
                          <a:grpSpLocks/>
                        </a:cNvGrpSpPr>
                      </a:nvGrpSpPr>
                      <a:grpSpPr bwMode="auto">
                        <a:xfrm rot="5408569">
                          <a:off x="2150" y="-487"/>
                          <a:ext cx="144" cy="2006"/>
                          <a:chOff x="3703" y="1140"/>
                          <a:chExt cx="144" cy="1959"/>
                        </a:xfrm>
                      </a:grpSpPr>
                      <a:sp>
                        <a:nvSpPr>
                          <a:cNvPr id="39036" name="Line 123"/>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7" name="Line 124"/>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8" name="Line 125"/>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9" name="Line 126"/>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0" name="Line 127"/>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1" name="Line 128"/>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2" name="Line 129"/>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3" name="Line 130"/>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4" name="Line 131"/>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5" name="Line 132"/>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6" name="Line 133"/>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7" name="Line 134"/>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8" name="Line 135"/>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9" name="Line 136"/>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0" name="Line 137"/>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1" name="Line 138"/>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2" name="Line 139"/>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3" name="Line 140"/>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4" name="Line 141"/>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5" name="Line 142"/>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6" name="Line 143"/>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7" name="Line 144"/>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8" name="Line 145"/>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9" name="Line 146"/>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0" name="Line 147"/>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1" name="Line 148"/>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2" name="Line 149"/>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3" name="Line 150"/>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4" name="Line 151"/>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5" name="Line 152"/>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6" name="Line 153"/>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7" name="Line 154"/>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8" name="Line 155"/>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9" name="Line 156"/>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0" name="Line 157"/>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1" name="Line 158"/>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2" name="Line 159"/>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3" name="Line 160"/>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4" name="Line 161"/>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5" name="Line 162"/>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6" name="Line 163"/>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7" name="Line 164"/>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8" name="Line 165"/>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9" name="Line 166"/>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0" name="Line 167"/>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1" name="Line 168"/>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2" name="Line 169"/>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3" name="Line 170"/>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4" name="Line 171"/>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5" name="Line 172"/>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6" name="Line 173"/>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7" name="Line 174"/>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8" name="Line 175"/>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9" name="Line 176"/>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0" name="Line 177"/>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1" name="Line 178"/>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2" name="Line 179"/>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3" name="Line 180"/>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pic>
                      <a:nvPicPr>
                        <a:cNvPr id="39094" name="Picture 181"/>
                        <a:cNvPicPr>
                          <a:picLocks noChangeAspect="1" noChangeArrowheads="1"/>
                        </a:cNvPicPr>
                      </a:nvPicPr>
                      <a:blipFill>
                        <a:blip r:embed="rId29" cstate="print"/>
                        <a:srcRect/>
                        <a:stretch>
                          <a:fillRect/>
                        </a:stretch>
                      </a:blipFill>
                      <a:spPr bwMode="auto">
                        <a:xfrm rot="5377917">
                          <a:off x="2122" y="-788"/>
                          <a:ext cx="166" cy="2067"/>
                        </a:xfrm>
                        <a:prstGeom prst="rect">
                          <a:avLst/>
                        </a:prstGeom>
                        <a:noFill/>
                        <a:ln w="12700">
                          <a:noFill/>
                          <a:miter lim="800000"/>
                          <a:headEnd type="none" w="lg" len="med"/>
                          <a:tailEnd type="none" w="lg" len="med"/>
                        </a:ln>
                      </a:spPr>
                    </a:pic>
                    <a:sp>
                      <a:nvSpPr>
                        <a:cNvPr id="39095" name="Oval 182"/>
                        <a:cNvSpPr>
                          <a:spLocks noChangeArrowheads="1"/>
                        </a:cNvSpPr>
                      </a:nvSpPr>
                      <a:spPr bwMode="auto">
                        <a:xfrm>
                          <a:off x="3192" y="495"/>
                          <a:ext cx="56" cy="60"/>
                        </a:xfrm>
                        <a:prstGeom prst="ellipse">
                          <a:avLst/>
                        </a:pr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96" name="Line 183"/>
                      <a:cNvSpPr>
                        <a:spLocks noChangeShapeType="1"/>
                      </a:cNvSpPr>
                    </a:nvSpPr>
                    <a:spPr bwMode="auto">
                      <a:xfrm>
                        <a:off x="3525838" y="2332038"/>
                        <a:ext cx="0" cy="1984375"/>
                      </a:xfrm>
                      <a:prstGeom prst="line">
                        <a:avLst/>
                      </a:prstGeom>
                      <a:noFill/>
                      <a:ln w="28575">
                        <a:solidFill>
                          <a:schemeClr val="hlink"/>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7" name="Line 185"/>
                      <a:cNvSpPr>
                        <a:spLocks noChangeShapeType="1"/>
                      </a:cNvSpPr>
                    </a:nvSpPr>
                    <a:spPr bwMode="auto">
                      <a:xfrm flipV="1">
                        <a:off x="7507288" y="-1219200"/>
                        <a:ext cx="0" cy="42672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8" name="AutoShape 186"/>
                      <a:cNvSpPr>
                        <a:spLocks noChangeArrowheads="1"/>
                      </a:cNvSpPr>
                    </a:nvSpPr>
                    <a:spPr bwMode="auto">
                      <a:xfrm flipH="1" flipV="1">
                        <a:off x="2514600" y="3429000"/>
                        <a:ext cx="381000" cy="228600"/>
                      </a:xfrm>
                      <a:custGeom>
                        <a:avLst/>
                        <a:gdLst>
                          <a:gd name="T0" fmla="*/ 333375 w 21600"/>
                          <a:gd name="T1" fmla="*/ 114300 h 21600"/>
                          <a:gd name="T2" fmla="*/ 190500 w 21600"/>
                          <a:gd name="T3" fmla="*/ 228600 h 21600"/>
                          <a:gd name="T4" fmla="*/ 47625 w 21600"/>
                          <a:gd name="T5" fmla="*/ 114300 h 21600"/>
                          <a:gd name="T6" fmla="*/ 1905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spPr>
                    <a:txSp>
                      <a:txBody>
                        <a:bodyPr wrap="none" anchor="ct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99" name="Line 187"/>
                      <a:cNvSpPr>
                        <a:spLocks noChangeShapeType="1"/>
                      </a:cNvSpPr>
                    </a:nvSpPr>
                    <a:spPr bwMode="auto">
                      <a:xfrm flipH="1" flipV="1">
                        <a:off x="2705100" y="2895600"/>
                        <a:ext cx="0" cy="5334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1" name="Oval 190"/>
                      <a:cNvSpPr/>
                    </a:nvSpPr>
                    <a:spPr>
                      <a:xfrm>
                        <a:off x="5864225" y="284480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2" name="Oval 191"/>
                      <a:cNvSpPr/>
                    </a:nvSpPr>
                    <a:spPr>
                      <a:xfrm>
                        <a:off x="5864225" y="297815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193" name="Oval 192"/>
                      <a:cNvSpPr/>
                    </a:nvSpPr>
                    <a:spPr>
                      <a:xfrm>
                        <a:off x="5864225" y="324485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194" name="Oval 193"/>
                      <a:cNvSpPr/>
                    </a:nvSpPr>
                    <a:spPr>
                      <a:xfrm>
                        <a:off x="5864225" y="309880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5" name="Straight Connector 194"/>
                      <a:cNvCxnSpPr/>
                    </a:nvCxnSpPr>
                    <a:spPr>
                      <a:xfrm rot="13800000">
                        <a:off x="5098574" y="-2332514"/>
                        <a:ext cx="0" cy="6341428"/>
                      </a:xfrm>
                      <a:prstGeom prst="line">
                        <a:avLst/>
                      </a:prstGeom>
                      <a:ln w="88900">
                        <a:solidFill>
                          <a:schemeClr val="tx1"/>
                        </a:solidFill>
                      </a:ln>
                    </a:spPr>
                    <a:style>
                      <a:lnRef idx="1">
                        <a:schemeClr val="accent1"/>
                      </a:lnRef>
                      <a:fillRef idx="0">
                        <a:schemeClr val="accent1"/>
                      </a:fillRef>
                      <a:effectRef idx="0">
                        <a:schemeClr val="accent1"/>
                      </a:effectRef>
                      <a:fontRef idx="minor">
                        <a:schemeClr val="tx1"/>
                      </a:fontRef>
                    </a:style>
                  </a:cxnSp>
                  <a:sp>
                    <a:nvSpPr>
                      <a:cNvPr id="197" name="Line 9"/>
                      <a:cNvSpPr>
                        <a:spLocks noChangeShapeType="1"/>
                      </a:cNvSpPr>
                    </a:nvSpPr>
                    <a:spPr bwMode="auto">
                      <a:xfrm>
                        <a:off x="1270001" y="3467100"/>
                        <a:ext cx="1254124" cy="133350"/>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8" name="Text Box 7"/>
                      <a:cNvSpPr txBox="1">
                        <a:spLocks noChangeArrowheads="1"/>
                      </a:cNvSpPr>
                    </a:nvSpPr>
                    <a:spPr bwMode="auto">
                      <a:xfrm>
                        <a:off x="317500" y="4114800"/>
                        <a:ext cx="19050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Manguera dosificadora colgada de un tornillo</a:t>
                          </a:r>
                          <a:endParaRPr lang="es-HN" sz="1300" dirty="0">
                            <a:latin typeface="Times New Roman" pitchFamily="18" charset="0"/>
                            <a:cs typeface="Times New Roman" pitchFamily="18" charset="0"/>
                          </a:endParaRPr>
                        </a:p>
                      </a:txBody>
                      <a:useSpRect/>
                    </a:txSp>
                  </a:sp>
                  <a:sp>
                    <a:nvSpPr>
                      <a:cNvPr id="199" name="Line 9"/>
                      <a:cNvSpPr>
                        <a:spLocks noChangeShapeType="1"/>
                      </a:cNvSpPr>
                    </a:nvSpPr>
                    <a:spPr bwMode="auto">
                      <a:xfrm flipV="1">
                        <a:off x="2072640" y="3689348"/>
                        <a:ext cx="1356360" cy="585472"/>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0" name="Text Box 7"/>
                      <a:cNvSpPr txBox="1">
                        <a:spLocks noChangeArrowheads="1"/>
                      </a:cNvSpPr>
                    </a:nvSpPr>
                    <a:spPr bwMode="auto">
                      <a:xfrm>
                        <a:off x="374650" y="3308350"/>
                        <a:ext cx="990600"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Contrapeso</a:t>
                          </a:r>
                          <a:endParaRPr lang="es-HN" sz="1300" dirty="0">
                            <a:latin typeface="Times New Roman" pitchFamily="18" charset="0"/>
                            <a:cs typeface="Times New Roman" pitchFamily="18" charset="0"/>
                          </a:endParaRPr>
                        </a:p>
                      </a:txBody>
                      <a:useSpRect/>
                    </a:txSp>
                  </a:sp>
                  <a:sp>
                    <a:nvSpPr>
                      <a:cNvPr id="201" name="Text Box 7"/>
                      <a:cNvSpPr txBox="1">
                        <a:spLocks noChangeArrowheads="1"/>
                      </a:cNvSpPr>
                    </a:nvSpPr>
                    <a:spPr bwMode="auto">
                      <a:xfrm>
                        <a:off x="4078741" y="-499835"/>
                        <a:ext cx="2147887" cy="3111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Botella con </a:t>
                          </a:r>
                          <a:r>
                            <a:rPr lang="es-ES" sz="1300" dirty="0">
                              <a:latin typeface="Times New Roman" pitchFamily="18" charset="0"/>
                              <a:cs typeface="Times New Roman" pitchFamily="18" charset="0"/>
                            </a:rPr>
                            <a:t>válvula</a:t>
                          </a:r>
                          <a:r>
                            <a:rPr lang="es-ES" sz="1400" dirty="0"/>
                            <a:t>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02" name="Line 9"/>
                      <a:cNvSpPr>
                        <a:spLocks noChangeShapeType="1"/>
                      </a:cNvSpPr>
                    </a:nvSpPr>
                    <a:spPr bwMode="auto">
                      <a:xfrm>
                        <a:off x="5036457" y="-217714"/>
                        <a:ext cx="101599" cy="42091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3" name="Text Box 7"/>
                      <a:cNvSpPr txBox="1">
                        <a:spLocks noChangeArrowheads="1"/>
                      </a:cNvSpPr>
                    </a:nvSpPr>
                    <a:spPr bwMode="auto">
                      <a:xfrm>
                        <a:off x="926190" y="1429837"/>
                        <a:ext cx="104502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dirty="0" err="1" smtClean="0">
                              <a:latin typeface="Times New Roman" pitchFamily="18" charset="0"/>
                              <a:cs typeface="Times New Roman" pitchFamily="18" charset="0"/>
                            </a:rPr>
                            <a:t>Balanza</a:t>
                          </a:r>
                          <a:r>
                            <a:rPr lang="en-US" sz="1300" dirty="0" smtClean="0">
                              <a:latin typeface="Times New Roman" pitchFamily="18" charset="0"/>
                              <a:cs typeface="Times New Roman" pitchFamily="18" charset="0"/>
                            </a:rPr>
                            <a:t> </a:t>
                          </a:r>
                          <a:r>
                            <a:rPr lang="en-US" sz="1300" dirty="0" err="1" smtClean="0">
                              <a:latin typeface="Times New Roman" pitchFamily="18" charset="0"/>
                              <a:cs typeface="Times New Roman" pitchFamily="18" charset="0"/>
                            </a:rPr>
                            <a:t>graduada</a:t>
                          </a:r>
                          <a:endParaRPr lang="es-HN" sz="1300" dirty="0">
                            <a:latin typeface="Times New Roman" pitchFamily="18" charset="0"/>
                            <a:cs typeface="Times New Roman" pitchFamily="18" charset="0"/>
                          </a:endParaRPr>
                        </a:p>
                      </a:txBody>
                      <a:useSpRect/>
                    </a:txSp>
                  </a:sp>
                  <a:cxnSp>
                    <a:nvCxnSpPr>
                      <a:cNvPr id="204" name="Straight Arrow Connector 203"/>
                      <a:cNvCxnSpPr/>
                    </a:nvCxnSpPr>
                    <a:spPr>
                      <a:xfrm>
                        <a:off x="3846286" y="6180909"/>
                        <a:ext cx="1246414" cy="5479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5" name="TextBox 218"/>
                      <a:cNvSpPr txBox="1">
                        <a:spLocks noChangeArrowheads="1"/>
                      </a:cNvSpPr>
                    </a:nvSpPr>
                    <a:spPr bwMode="auto">
                      <a:xfrm>
                        <a:off x="3044372" y="5886767"/>
                        <a:ext cx="96157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Tanque</a:t>
                          </a:r>
                          <a:r>
                            <a:rPr lang="en-US" sz="1300" b="0" dirty="0">
                              <a:latin typeface="Times New Roman" pitchFamily="18" charset="0"/>
                              <a:cs typeface="Times New Roman" pitchFamily="18" charset="0"/>
                            </a:rPr>
                            <a:t> de </a:t>
                          </a:r>
                          <a:r>
                            <a:rPr lang="en-US" sz="1300" b="0" dirty="0" err="1">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cxnSp>
                    <a:nvCxnSpPr>
                      <a:cNvPr id="206" name="Straight Arrow Connector 205"/>
                      <a:cNvCxnSpPr/>
                    </a:nvCxnSpPr>
                    <a:spPr>
                      <a:xfrm rot="5400000">
                        <a:off x="7458893" y="2365171"/>
                        <a:ext cx="954384" cy="430282"/>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7" name="Straight Arrow Connector 206"/>
                      <a:cNvCxnSpPr/>
                    </a:nvCxnSpPr>
                    <a:spPr>
                      <a:xfrm flipV="1">
                        <a:off x="4005943" y="4657725"/>
                        <a:ext cx="1747157" cy="30616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8" name="Straight Arrow Connector 207"/>
                      <a:cNvCxnSpPr/>
                    </a:nvCxnSpPr>
                    <a:spPr>
                      <a:xfrm flipV="1">
                        <a:off x="3848100" y="5286376"/>
                        <a:ext cx="1409700" cy="28574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9" name="TextBox 211"/>
                      <a:cNvSpPr txBox="1">
                        <a:spLocks noChangeArrowheads="1"/>
                      </a:cNvSpPr>
                    </a:nvSpPr>
                    <a:spPr bwMode="auto">
                      <a:xfrm>
                        <a:off x="7873546" y="1838414"/>
                        <a:ext cx="829582"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Flotador</a:t>
                          </a:r>
                          <a:endParaRPr lang="es-MX" sz="1300" b="0" dirty="0">
                            <a:latin typeface="Times New Roman" pitchFamily="18" charset="0"/>
                            <a:cs typeface="Times New Roman" pitchFamily="18" charset="0"/>
                          </a:endParaRPr>
                        </a:p>
                      </a:txBody>
                      <a:useSpRect/>
                    </a:txSp>
                  </a:sp>
                  <a:sp>
                    <a:nvSpPr>
                      <a:cNvPr id="210" name="TextBox 216"/>
                      <a:cNvSpPr txBox="1">
                        <a:spLocks noChangeArrowheads="1"/>
                      </a:cNvSpPr>
                    </a:nvSpPr>
                    <a:spPr bwMode="auto">
                      <a:xfrm>
                        <a:off x="3147784" y="5419498"/>
                        <a:ext cx="825500" cy="292388"/>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Reglilla</a:t>
                          </a:r>
                          <a:endParaRPr lang="es-MX" sz="1300" b="0" dirty="0">
                            <a:latin typeface="Times New Roman" pitchFamily="18" charset="0"/>
                            <a:cs typeface="Times New Roman" pitchFamily="18" charset="0"/>
                          </a:endParaRPr>
                        </a:p>
                      </a:txBody>
                      <a:useSpRect/>
                    </a:txSp>
                  </a:sp>
                  <a:sp>
                    <a:nvSpPr>
                      <a:cNvPr id="211" name="TextBox 222"/>
                      <a:cNvSpPr txBox="1">
                        <a:spLocks noChangeArrowheads="1"/>
                      </a:cNvSpPr>
                    </a:nvSpPr>
                    <a:spPr bwMode="auto">
                      <a:xfrm>
                        <a:off x="2937328" y="4807177"/>
                        <a:ext cx="1143000" cy="492443"/>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Agujeros</a:t>
                          </a:r>
                          <a:r>
                            <a:rPr lang="en-US" sz="1300" b="0" dirty="0">
                              <a:latin typeface="Times New Roman" pitchFamily="18" charset="0"/>
                              <a:cs typeface="Times New Roman" pitchFamily="18" charset="0"/>
                            </a:rPr>
                            <a:t> del </a:t>
                          </a:r>
                          <a:r>
                            <a:rPr lang="en-US" sz="1300" b="0" dirty="0" err="1">
                              <a:latin typeface="Times New Roman" pitchFamily="18" charset="0"/>
                              <a:cs typeface="Times New Roman" pitchFamily="18" charset="0"/>
                            </a:rPr>
                            <a:t>vertedero</a:t>
                          </a:r>
                          <a:endParaRPr lang="es-MX" sz="1300" b="0" dirty="0">
                            <a:latin typeface="Times New Roman" pitchFamily="18" charset="0"/>
                            <a:cs typeface="Times New Roman" pitchFamily="18" charset="0"/>
                          </a:endParaRPr>
                        </a:p>
                      </a:txBody>
                      <a:useSpRect/>
                    </a:txSp>
                  </a:sp>
                  <a:sp>
                    <a:nvSpPr>
                      <a:cNvPr id="212" name="TextBox 211"/>
                      <a:cNvSpPr txBox="1">
                        <a:spLocks noChangeArrowheads="1"/>
                      </a:cNvSpPr>
                    </a:nvSpPr>
                    <a:spPr bwMode="auto">
                      <a:xfrm>
                        <a:off x="6520451" y="2004967"/>
                        <a:ext cx="102987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Gote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coagulante</a:t>
                          </a:r>
                          <a:endParaRPr lang="en-US" sz="1300" b="0" dirty="0" smtClean="0">
                            <a:latin typeface="Times New Roman" pitchFamily="18" charset="0"/>
                            <a:cs typeface="Times New Roman" pitchFamily="18" charset="0"/>
                          </a:endParaRPr>
                        </a:p>
                      </a:txBody>
                      <a:useSpRect/>
                    </a:txSp>
                  </a:sp>
                  <a:cxnSp>
                    <a:nvCxnSpPr>
                      <a:cNvPr id="213" name="Straight Arrow Connector 212"/>
                      <a:cNvCxnSpPr/>
                    </a:nvCxnSpPr>
                    <a:spPr>
                      <a:xfrm rot="10800000" flipV="1">
                        <a:off x="5891349" y="2364376"/>
                        <a:ext cx="679268" cy="49638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14" name="Text Box 7"/>
                      <a:cNvSpPr txBox="1">
                        <a:spLocks noChangeArrowheads="1"/>
                      </a:cNvSpPr>
                    </a:nvSpPr>
                    <a:spPr bwMode="auto">
                      <a:xfrm>
                        <a:off x="0" y="26851"/>
                        <a:ext cx="990600" cy="13080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Nivel constante mantenido por la </a:t>
                          </a:r>
                          <a:r>
                            <a:rPr lang="es-ES" sz="1300" dirty="0" smtClean="0">
                              <a:latin typeface="Times New Roman" pitchFamily="18" charset="0"/>
                              <a:cs typeface="Times New Roman" pitchFamily="18" charset="0"/>
                            </a:rPr>
                            <a:t>válvula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15" name="Line 9"/>
                      <a:cNvSpPr>
                        <a:spLocks noChangeShapeType="1"/>
                      </a:cNvSpPr>
                    </a:nvSpPr>
                    <a:spPr bwMode="auto">
                      <a:xfrm>
                        <a:off x="723901" y="784859"/>
                        <a:ext cx="739140" cy="64227"/>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16" name="TextBox 211"/>
                      <a:cNvSpPr txBox="1">
                        <a:spLocks noChangeArrowheads="1"/>
                      </a:cNvSpPr>
                    </a:nvSpPr>
                    <a:spPr bwMode="auto">
                      <a:xfrm>
                        <a:off x="6730546" y="5809523"/>
                        <a:ext cx="1565457"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smtClean="0">
                              <a:latin typeface="Times New Roman" pitchFamily="18" charset="0"/>
                              <a:cs typeface="Times New Roman" pitchFamily="18" charset="0"/>
                            </a:rPr>
                            <a:t>Agua en el </a:t>
                          </a:r>
                          <a:r>
                            <a:rPr lang="en-US" sz="1300" b="0" dirty="0" err="1" smtClean="0">
                              <a:latin typeface="Times New Roman" pitchFamily="18" charset="0"/>
                              <a:cs typeface="Times New Roman" pitchFamily="18" charset="0"/>
                            </a:rPr>
                            <a:t>tanque</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sp>
                    <a:nvSpPr>
                      <a:cNvPr id="217" name="Isosceles Triangle 216"/>
                      <a:cNvSpPr/>
                    </a:nvSpPr>
                    <a:spPr>
                      <a:xfrm rot="10800000">
                        <a:off x="6454775" y="3323590"/>
                        <a:ext cx="120650" cy="104775"/>
                      </a:xfrm>
                      <a:prstGeom prst="triangle">
                        <a:avLst/>
                      </a:prstGeom>
                      <a:noFill/>
                      <a:ln w="15875">
                        <a:solidFill>
                          <a:schemeClr val="tx1"/>
                        </a:solid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218" name="Line 8"/>
                      <a:cNvSpPr>
                        <a:spLocks noChangeShapeType="1"/>
                      </a:cNvSpPr>
                    </a:nvSpPr>
                    <a:spPr bwMode="auto">
                      <a:xfrm flipH="1">
                        <a:off x="5516834" y="557619"/>
                        <a:ext cx="2242866" cy="0"/>
                      </a:xfrm>
                      <a:prstGeom prst="line">
                        <a:avLst/>
                      </a:prstGeom>
                      <a:noFill/>
                      <a:ln w="57150">
                        <a:solidFill>
                          <a:schemeClr val="tx1"/>
                        </a:solidFill>
                        <a:round/>
                        <a:headEnd type="none" w="lg" len="med"/>
                        <a:tailEnd type="triangle" w="med" len="sm"/>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24" name="Line 9"/>
                      <a:cNvSpPr>
                        <a:spLocks noChangeShapeType="1"/>
                      </a:cNvSpPr>
                    </a:nvSpPr>
                    <a:spPr bwMode="auto">
                      <a:xfrm>
                        <a:off x="1631406" y="1673134"/>
                        <a:ext cx="1645193" cy="59000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26" name="TextBox 211"/>
                      <a:cNvSpPr txBox="1">
                        <a:spLocks noChangeArrowheads="1"/>
                      </a:cNvSpPr>
                    </a:nvSpPr>
                    <a:spPr bwMode="auto">
                      <a:xfrm>
                        <a:off x="7746546" y="9614"/>
                        <a:ext cx="1308554" cy="892552"/>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Sulfat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aluminio</a:t>
                          </a:r>
                          <a:r>
                            <a:rPr lang="en-US" sz="1300" b="0" dirty="0" smtClean="0">
                              <a:latin typeface="Times New Roman" pitchFamily="18" charset="0"/>
                              <a:cs typeface="Times New Roman" pitchFamily="18" charset="0"/>
                            </a:rPr>
                            <a:t> de los </a:t>
                          </a:r>
                          <a:r>
                            <a:rPr lang="en-US" sz="1300" b="0" dirty="0" err="1" smtClean="0">
                              <a:latin typeface="Times New Roman" pitchFamily="18" charset="0"/>
                              <a:cs typeface="Times New Roman" pitchFamily="18" charset="0"/>
                            </a:rPr>
                            <a:t>tanques</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almacenamiento</a:t>
                          </a:r>
                          <a:endParaRPr lang="es-MX" sz="1300" b="0" dirty="0">
                            <a:latin typeface="Times New Roman" pitchFamily="18" charset="0"/>
                            <a:cs typeface="Times New Roman" pitchFamily="18" charset="0"/>
                          </a:endParaRPr>
                        </a:p>
                      </a:txBody>
                      <a:useSpRect/>
                    </a:txSp>
                  </a:sp>
                </lc:lockedCanvas>
              </a:graphicData>
            </a:graphic>
          </wp:inline>
        </w:drawing>
      </w:r>
    </w:p>
    <w:p w:rsidR="00604D1F" w:rsidRPr="001A1FCF" w:rsidRDefault="002534A7" w:rsidP="00277EAD">
      <w:pPr>
        <w:pStyle w:val="Heading9"/>
      </w:pPr>
      <w:r w:rsidRPr="001A1FCF">
        <w:t>Figura</w:t>
      </w:r>
      <w:r w:rsidR="00233398" w:rsidRPr="001A1FCF">
        <w:t xml:space="preserve"> </w:t>
      </w:r>
      <w:fldSimple w:instr=" SEQ Figure \* ARABIC ">
        <w:r w:rsidR="00E75874">
          <w:rPr>
            <w:noProof/>
          </w:rPr>
          <w:t>8</w:t>
        </w:r>
      </w:fldSimple>
      <w:r w:rsidR="00233398" w:rsidRPr="001A1FCF">
        <w:t>.</w:t>
      </w:r>
      <w:r w:rsidR="00D076A0" w:rsidRPr="001A1FCF">
        <w:t xml:space="preserve"> </w:t>
      </w:r>
      <w:r w:rsidR="00D076A0" w:rsidRPr="001A1FCF">
        <w:tab/>
      </w:r>
      <w:r w:rsidR="00266F25" w:rsidRPr="001A1FCF">
        <w:t>Dosificador con balanza en la posición encendida (hay agua en el tanque de entrada) mostrando como la balanza se inclina para proporcionar la carga hidráulica necesaria para la dosificación del sulfato de aluminio.</w:t>
      </w:r>
    </w:p>
    <w:p w:rsidR="005E52F3" w:rsidRPr="001A1FCF" w:rsidRDefault="000F30E8" w:rsidP="00041519">
      <w:pPr>
        <w:pStyle w:val="indent"/>
        <w:rPr>
          <w:shd w:val="clear" w:color="auto" w:fill="FFFFFF"/>
        </w:rPr>
      </w:pPr>
      <w:r w:rsidRPr="001A1FCF">
        <w:t>La mesa para los tanques del coagulante tiene una elevación de</w:t>
      </w:r>
      <w:r w:rsidRPr="001A1FCF">
        <w:rPr>
          <w:shd w:val="clear" w:color="auto" w:fill="FFFFFF"/>
        </w:rPr>
        <w:t xml:space="preserve"> Z.CoagTank (con respeto al nivel de la losa del tanque de sedimentación). Las salidas de los tanques del coagulante </w:t>
      </w:r>
      <w:r w:rsidR="005E52F3" w:rsidRPr="001A1FCF">
        <w:rPr>
          <w:shd w:val="clear" w:color="auto" w:fill="FFFFFF"/>
        </w:rPr>
        <w:t xml:space="preserve">están elevadas </w:t>
      </w:r>
      <w:r w:rsidR="00BA7424">
        <w:rPr>
          <w:shd w:val="clear" w:color="auto" w:fill="FFFFFF"/>
        </w:rPr>
        <w:t>B.StockOutlet</w:t>
      </w:r>
      <w:r w:rsidR="005E52F3" w:rsidRPr="001A1FCF">
        <w:rPr>
          <w:shd w:val="clear" w:color="auto" w:fill="FFFFFF"/>
        </w:rPr>
        <w:t xml:space="preserve"> para evitar que sedimentos de los tanques de coa</w:t>
      </w:r>
      <w:r w:rsidR="00D57740">
        <w:rPr>
          <w:shd w:val="clear" w:color="auto" w:fill="FFFFFF"/>
        </w:rPr>
        <w:t>gulantes salgan al dosificador.</w:t>
      </w:r>
    </w:p>
    <w:p w:rsidR="0040391D" w:rsidRPr="001A1FCF" w:rsidRDefault="000F30E8" w:rsidP="00041519">
      <w:pPr>
        <w:pStyle w:val="indent"/>
      </w:pPr>
      <w:r w:rsidRPr="001A1FCF">
        <w:t xml:space="preserve"> </w:t>
      </w:r>
      <w:r w:rsidR="00266F25" w:rsidRPr="001A1FCF">
        <w:rPr>
          <w:shd w:val="clear" w:color="auto" w:fill="FFFFFF"/>
        </w:rPr>
        <w:t>De la botella con la válvula flotadora, la solución de coagulante fluirá por</w:t>
      </w:r>
      <w:r w:rsidR="00B74C6C" w:rsidRPr="001A1FCF">
        <w:rPr>
          <w:shd w:val="clear" w:color="auto" w:fill="FFFFFF"/>
        </w:rPr>
        <w:t xml:space="preserve"> N.</w:t>
      </w:r>
      <w:r w:rsidR="00D87EB0" w:rsidRPr="001A1FCF">
        <w:rPr>
          <w:shd w:val="clear" w:color="auto" w:fill="FFFFFF"/>
        </w:rPr>
        <w:t>CdcTubes</w:t>
      </w:r>
      <w:r w:rsidR="00B74C6C" w:rsidRPr="001A1FCF">
        <w:rPr>
          <w:shd w:val="clear" w:color="auto" w:fill="FFFFFF"/>
        </w:rPr>
        <w:t xml:space="preserve"> </w:t>
      </w:r>
      <w:r w:rsidR="00266F25" w:rsidRPr="001A1FCF">
        <w:rPr>
          <w:shd w:val="clear" w:color="auto" w:fill="FFFFFF"/>
        </w:rPr>
        <w:t xml:space="preserve"> mangueras de diámetro interior </w:t>
      </w:r>
      <w:r w:rsidR="005E52F3" w:rsidRPr="001A1FCF">
        <w:rPr>
          <w:shd w:val="clear" w:color="auto" w:fill="FFFFFF"/>
        </w:rPr>
        <w:t>D.CdcTube</w:t>
      </w:r>
      <w:r w:rsidR="00157BC5" w:rsidRPr="001A1FCF">
        <w:rPr>
          <w:shd w:val="clear" w:color="auto" w:fill="FFFFFF"/>
        </w:rPr>
        <w:t xml:space="preserve"> </w:t>
      </w:r>
      <w:r w:rsidR="00D87EB0" w:rsidRPr="001A1FCF">
        <w:rPr>
          <w:rFonts w:cs="Calibri"/>
          <w:shd w:val="clear" w:color="auto" w:fill="FFFFFF"/>
        </w:rPr>
        <w:t xml:space="preserve">y de L.CdcDosingTube </w:t>
      </w:r>
      <w:r w:rsidR="00266F25" w:rsidRPr="001A1FCF">
        <w:rPr>
          <w:shd w:val="clear" w:color="auto" w:fill="FFFFFF"/>
        </w:rPr>
        <w:t xml:space="preserve">de largo al dispositivo dosificador montado en la balanza de platina, la cual tendrá el fulcro montado en el borde superior del tanque de entrada. El diámetro y el largo de estas mangueras son diseñados para proporcionar el rango de caudal necesario para dosificar 0 a </w:t>
      </w:r>
      <w:r w:rsidR="00157BC5" w:rsidRPr="001A1FCF">
        <w:rPr>
          <w:shd w:val="clear" w:color="auto" w:fill="FFFFFF"/>
        </w:rPr>
        <w:t xml:space="preserve">C.CoagDoseMax </w:t>
      </w:r>
      <w:r w:rsidR="00266F25" w:rsidRPr="001A1FCF">
        <w:rPr>
          <w:shd w:val="clear" w:color="auto" w:fill="FFFFFF"/>
        </w:rPr>
        <w:t xml:space="preserve">de coagulante a un caudal máximo de la planta y siempre mantener un flujo </w:t>
      </w:r>
      <w:r w:rsidR="000357B4" w:rsidRPr="001A1FCF">
        <w:rPr>
          <w:shd w:val="clear" w:color="auto" w:fill="FFFFFF"/>
        </w:rPr>
        <w:t>lámina</w:t>
      </w:r>
      <w:r w:rsidR="00762B95" w:rsidRPr="001A1FCF">
        <w:rPr>
          <w:shd w:val="clear" w:color="auto" w:fill="FFFFFF"/>
        </w:rPr>
        <w:t xml:space="preserve">r de la solución de coagulante. </w:t>
      </w:r>
      <w:r w:rsidR="00266F25" w:rsidRPr="001A1FCF">
        <w:rPr>
          <w:shd w:val="clear" w:color="auto" w:fill="FFFFFF"/>
        </w:rPr>
        <w:t>La balanza tiene</w:t>
      </w:r>
      <w:r w:rsidR="00D87EB0" w:rsidRPr="001A1FCF">
        <w:rPr>
          <w:shd w:val="clear" w:color="auto" w:fill="FFFFFF"/>
        </w:rPr>
        <w:t xml:space="preserve"> L.CdcFloatArm</w:t>
      </w:r>
      <w:r w:rsidR="00266F25" w:rsidRPr="001A1FCF">
        <w:rPr>
          <w:shd w:val="clear" w:color="auto" w:fill="FFFFFF"/>
        </w:rPr>
        <w:t xml:space="preserve"> de largo</w:t>
      </w:r>
      <w:r w:rsidR="00D87EB0" w:rsidRPr="001A1FCF">
        <w:rPr>
          <w:shd w:val="clear" w:color="auto" w:fill="FFFFFF"/>
        </w:rPr>
        <w:t xml:space="preserve">, desde el centro a la esquina de donde pende el </w:t>
      </w:r>
      <w:r w:rsidR="00266F25" w:rsidRPr="001A1FCF">
        <w:rPr>
          <w:shd w:val="clear" w:color="auto" w:fill="FFFFFF"/>
        </w:rPr>
        <w:t>flotador</w:t>
      </w:r>
      <w:r w:rsidR="00D87EB0" w:rsidRPr="001A1FCF">
        <w:rPr>
          <w:shd w:val="clear" w:color="auto" w:fill="FFFFFF"/>
        </w:rPr>
        <w:t>; y L.CdcScaleArm</w:t>
      </w:r>
      <w:r w:rsidR="00D87EB0" w:rsidRPr="001A1FCF">
        <w:t xml:space="preserve"> de largo, desde el centro </w:t>
      </w:r>
      <w:r w:rsidR="00266F25" w:rsidRPr="001A1FCF">
        <w:t>a</w:t>
      </w:r>
      <w:r w:rsidR="00D87EB0" w:rsidRPr="001A1FCF">
        <w:t xml:space="preserve">l </w:t>
      </w:r>
      <w:r w:rsidR="00266F25" w:rsidRPr="001A1FCF">
        <w:t xml:space="preserve">extremo </w:t>
      </w:r>
      <w:r w:rsidR="00D87EB0" w:rsidRPr="001A1FCF">
        <w:t xml:space="preserve">opuesto donde </w:t>
      </w:r>
      <w:r w:rsidR="009971BB" w:rsidRPr="001A1FCF">
        <w:t>está</w:t>
      </w:r>
      <w:r w:rsidR="00D87EB0" w:rsidRPr="001A1FCF">
        <w:t xml:space="preserve"> el </w:t>
      </w:r>
      <w:r w:rsidR="00266F25" w:rsidRPr="001A1FCF">
        <w:t xml:space="preserve">contrapeso. Después de pasar por el dispositivo dosificador montado en la balanza, el coagulante cae libremente por un tubo de PVC para ser </w:t>
      </w:r>
      <w:r w:rsidR="00D87EB0" w:rsidRPr="001A1FCF">
        <w:t xml:space="preserve">inyectado al afluente en una pieza </w:t>
      </w:r>
      <w:r w:rsidR="009971BB" w:rsidRPr="001A1FCF">
        <w:t xml:space="preserve">de </w:t>
      </w:r>
      <w:r w:rsidR="00D87EB0" w:rsidRPr="001A1FCF">
        <w:t>te</w:t>
      </w:r>
      <w:r w:rsidR="00266F25" w:rsidRPr="001A1FCF">
        <w:t xml:space="preserve"> </w:t>
      </w:r>
      <w:r w:rsidR="00D87EB0" w:rsidRPr="001A1FCF">
        <w:t>montada</w:t>
      </w:r>
      <w:r w:rsidR="00266F25" w:rsidRPr="001A1FCF">
        <w:t xml:space="preserve"> inme</w:t>
      </w:r>
      <w:r w:rsidR="003E2D1E" w:rsidRPr="001A1FCF">
        <w:t xml:space="preserve">día </w:t>
      </w:r>
      <w:r w:rsidR="00266F25" w:rsidRPr="001A1FCF">
        <w:t>tamente fuer</w:t>
      </w:r>
      <w:r w:rsidR="00D87EB0" w:rsidRPr="001A1FCF">
        <w:t>a del tanque de entrada. Esta t</w:t>
      </w:r>
      <w:r w:rsidR="00266F25" w:rsidRPr="001A1FCF">
        <w:t>e tiene un respiradero para permitir que el aire que se mezcla con el agua en el vertedero lineal escape, reduciendo el potencial de formar espuma en la primera recámara del tanque de floculación.</w:t>
      </w:r>
    </w:p>
    <w:p w:rsidR="00604D1F" w:rsidRPr="001A1FCF" w:rsidRDefault="003D7B09" w:rsidP="003E2D1E">
      <w:pPr>
        <w:pStyle w:val="Heading3"/>
        <w:jc w:val="both"/>
      </w:pPr>
      <w:bookmarkStart w:id="12" w:name="_Toc298764142"/>
      <w:r w:rsidRPr="001A1FCF">
        <w:t>Calibración</w:t>
      </w:r>
      <w:r w:rsidR="009971BB" w:rsidRPr="001A1FCF">
        <w:t xml:space="preserve"> del dosificador</w:t>
      </w:r>
      <w:bookmarkEnd w:id="12"/>
    </w:p>
    <w:p w:rsidR="00604D1F" w:rsidRPr="001A1FCF" w:rsidRDefault="00C672B1" w:rsidP="001E5BEA">
      <w:pPr>
        <w:pStyle w:val="indent"/>
      </w:pPr>
      <w:r w:rsidRPr="001A1FCF">
        <w:t xml:space="preserve">Para que el dosificador rinda </w:t>
      </w:r>
      <w:r w:rsidR="00084945" w:rsidRPr="001A1FCF">
        <w:t>óptimamente</w:t>
      </w:r>
      <w:r w:rsidRPr="001A1FCF">
        <w:t xml:space="preserve">, es crucial que todos los elementos sean instalados correctamente y que el dosificador se calibre inicialmente </w:t>
      </w:r>
      <w:r w:rsidR="00084945" w:rsidRPr="001A1FCF">
        <w:t>según</w:t>
      </w:r>
      <w:r w:rsidRPr="001A1FCF">
        <w:t xml:space="preserve"> los pasos que van a ser descritos a </w:t>
      </w:r>
      <w:r w:rsidR="00084945" w:rsidRPr="001A1FCF">
        <w:t>continuación</w:t>
      </w:r>
      <w:r w:rsidRPr="001A1FCF">
        <w:t>.</w:t>
      </w:r>
    </w:p>
    <w:p w:rsidR="00604D1F" w:rsidRPr="001A1FCF" w:rsidRDefault="00C672B1" w:rsidP="001E5BEA">
      <w:pPr>
        <w:pStyle w:val="indent"/>
        <w:rPr>
          <w:lang/>
        </w:rPr>
      </w:pPr>
      <w:r w:rsidRPr="001A1FCF">
        <w:rPr>
          <w:lang/>
        </w:rPr>
        <w:t xml:space="preserve">Una vez que el </w:t>
      </w:r>
      <w:r w:rsidR="00A97451" w:rsidRPr="001A1FCF">
        <w:rPr>
          <w:lang/>
        </w:rPr>
        <w:t>dosificador ha sido a</w:t>
      </w:r>
      <w:r w:rsidR="00E24CA4" w:rsidRPr="001A1FCF">
        <w:rPr>
          <w:lang/>
        </w:rPr>
        <w:t xml:space="preserve">rmado, la balanza debe ser posicionada a nivel </w:t>
      </w:r>
      <w:r w:rsidR="00084945" w:rsidRPr="001A1FCF">
        <w:rPr>
          <w:lang/>
        </w:rPr>
        <w:t>cero</w:t>
      </w:r>
      <w:r w:rsidR="00E24CA4" w:rsidRPr="001A1FCF">
        <w:rPr>
          <w:lang/>
        </w:rPr>
        <w:t xml:space="preserve">. Para lograr esto, </w:t>
      </w:r>
      <w:r w:rsidR="005E52F3" w:rsidRPr="001A1FCF">
        <w:rPr>
          <w:lang/>
        </w:rPr>
        <w:t>cierre la valvula en la línea de transmisión para apagar la planta. V</w:t>
      </w:r>
      <w:r w:rsidR="00084945" w:rsidRPr="001A1FCF">
        <w:rPr>
          <w:lang/>
        </w:rPr>
        <w:t>acíe</w:t>
      </w:r>
      <w:r w:rsidR="00E24CA4" w:rsidRPr="001A1FCF">
        <w:rPr>
          <w:lang/>
        </w:rPr>
        <w:t xml:space="preserve"> el tanque</w:t>
      </w:r>
      <w:r w:rsidR="005E52F3" w:rsidRPr="001A1FCF">
        <w:rPr>
          <w:lang/>
        </w:rPr>
        <w:t xml:space="preserve"> de entrada</w:t>
      </w:r>
      <w:r w:rsidR="00E24CA4" w:rsidRPr="001A1FCF">
        <w:rPr>
          <w:lang/>
        </w:rPr>
        <w:t xml:space="preserve"> hasta que no fluya </w:t>
      </w:r>
      <w:r w:rsidR="00927BA9" w:rsidRPr="001A1FCF">
        <w:rPr>
          <w:lang/>
        </w:rPr>
        <w:t xml:space="preserve">agua por el vertedero tipo Sutro. El nivel de agua debe llegar </w:t>
      </w:r>
      <w:r w:rsidR="005E52F3" w:rsidRPr="001A1FCF">
        <w:rPr>
          <w:lang/>
        </w:rPr>
        <w:t>al fondo de la primera fila de orificios en el vertedero tipo Sutro</w:t>
      </w:r>
      <w:r w:rsidR="00E24CA4" w:rsidRPr="001A1FCF">
        <w:rPr>
          <w:lang/>
        </w:rPr>
        <w:t xml:space="preserve">. Luego ajuste </w:t>
      </w:r>
      <w:r w:rsidR="005E52F3" w:rsidRPr="001A1FCF">
        <w:rPr>
          <w:lang/>
        </w:rPr>
        <w:t>el</w:t>
      </w:r>
      <w:r w:rsidR="00927BA9" w:rsidRPr="001A1FCF">
        <w:rPr>
          <w:lang/>
        </w:rPr>
        <w:t xml:space="preserve"> tornio conectado a la flotador en el tanque de entrada para</w:t>
      </w:r>
      <w:r w:rsidR="00084945" w:rsidRPr="001A1FCF">
        <w:rPr>
          <w:lang/>
        </w:rPr>
        <w:t xml:space="preserve"> que la balanza este en posición horizontal exacta.</w:t>
      </w:r>
    </w:p>
    <w:p w:rsidR="00604D1F" w:rsidRPr="001A1FCF" w:rsidRDefault="00F46602" w:rsidP="006B2A5B">
      <w:pPr>
        <w:pStyle w:val="indent"/>
        <w:rPr>
          <w:lang/>
        </w:rPr>
      </w:pPr>
      <w:r w:rsidRPr="001A1FCF">
        <w:rPr>
          <w:lang/>
        </w:rPr>
        <w:t xml:space="preserve">Con la balanza en posición horizontal, </w:t>
      </w:r>
      <w:r w:rsidR="00927BA9" w:rsidRPr="001A1FCF">
        <w:rPr>
          <w:shd w:val="clear" w:color="auto" w:fill="FFFFFF"/>
          <w:lang/>
        </w:rPr>
        <w:t>ajuste el nivel de</w:t>
      </w:r>
      <w:r w:rsidRPr="001A1FCF">
        <w:rPr>
          <w:shd w:val="clear" w:color="auto" w:fill="FFFFFF"/>
          <w:lang/>
        </w:rPr>
        <w:t xml:space="preserve"> </w:t>
      </w:r>
      <w:r w:rsidR="001A4D9F" w:rsidRPr="001A1FCF">
        <w:rPr>
          <w:shd w:val="clear" w:color="auto" w:fill="FFFFFF"/>
          <w:lang/>
        </w:rPr>
        <w:t>la botella</w:t>
      </w:r>
      <w:r w:rsidR="00927BA9" w:rsidRPr="001A1FCF">
        <w:rPr>
          <w:shd w:val="clear" w:color="auto" w:fill="FFFFFF"/>
          <w:lang/>
        </w:rPr>
        <w:t xml:space="preserve"> de carga constante</w:t>
      </w:r>
      <w:r w:rsidR="001A4D9F" w:rsidRPr="001A1FCF">
        <w:rPr>
          <w:shd w:val="clear" w:color="auto" w:fill="FFFFFF"/>
          <w:lang/>
        </w:rPr>
        <w:t xml:space="preserve"> </w:t>
      </w:r>
      <w:r w:rsidRPr="001A1FCF">
        <w:rPr>
          <w:shd w:val="clear" w:color="auto" w:fill="FFFFFF"/>
          <w:lang/>
        </w:rPr>
        <w:t>de manera</w:t>
      </w:r>
      <w:r w:rsidRPr="001A1FCF">
        <w:rPr>
          <w:lang/>
        </w:rPr>
        <w:t xml:space="preserve"> en que el nivel del agua en </w:t>
      </w:r>
      <w:r w:rsidR="001A4D9F" w:rsidRPr="001A1FCF">
        <w:rPr>
          <w:lang/>
        </w:rPr>
        <w:t>la botella</w:t>
      </w:r>
      <w:r w:rsidRPr="001A1FCF">
        <w:rPr>
          <w:lang/>
        </w:rPr>
        <w:t xml:space="preserve"> </w:t>
      </w:r>
      <w:r w:rsidR="001A4D9F" w:rsidRPr="001A1FCF">
        <w:rPr>
          <w:lang/>
        </w:rPr>
        <w:t>esté</w:t>
      </w:r>
      <w:r w:rsidRPr="001A1FCF">
        <w:rPr>
          <w:lang/>
        </w:rPr>
        <w:t xml:space="preserve"> a la misma altura que el</w:t>
      </w:r>
      <w:r w:rsidR="00927BA9" w:rsidRPr="001A1FCF">
        <w:rPr>
          <w:lang/>
        </w:rPr>
        <w:t xml:space="preserve"> extremo del tubo dosificador. El caudal de coagulante debe ser cero cuando el caudal de agua pasando por la planta es cero.</w:t>
      </w:r>
      <w:r w:rsidR="006B2A5B" w:rsidRPr="001A1FCF">
        <w:rPr>
          <w:lang/>
        </w:rPr>
        <w:t xml:space="preserve"> </w:t>
      </w:r>
      <w:r w:rsidR="00084945" w:rsidRPr="001A1FCF">
        <w:rPr>
          <w:color w:val="000000"/>
        </w:rPr>
        <w:t xml:space="preserve">Luego llene el tanque de entrada a la altura de caudal </w:t>
      </w:r>
      <w:r w:rsidR="00927BA9" w:rsidRPr="001A1FCF">
        <w:rPr>
          <w:color w:val="000000"/>
        </w:rPr>
        <w:t xml:space="preserve">de diseño (Q.Plant). </w:t>
      </w:r>
      <w:r w:rsidR="00084945" w:rsidRPr="001A1FCF">
        <w:rPr>
          <w:color w:val="000000"/>
        </w:rPr>
        <w:t xml:space="preserve">La balanza debe </w:t>
      </w:r>
      <w:r w:rsidR="00927BA9" w:rsidRPr="001A1FCF">
        <w:rPr>
          <w:color w:val="000000"/>
        </w:rPr>
        <w:t>tener un desnivel</w:t>
      </w:r>
      <w:r w:rsidR="00084945" w:rsidRPr="001A1FCF">
        <w:rPr>
          <w:color w:val="000000"/>
        </w:rPr>
        <w:t xml:space="preserve"> </w:t>
      </w:r>
      <w:r w:rsidR="00927BA9" w:rsidRPr="001A1FCF">
        <w:rPr>
          <w:color w:val="000000"/>
        </w:rPr>
        <w:t>de HL.Lfom</w:t>
      </w:r>
      <w:r w:rsidRPr="001A1FCF">
        <w:rPr>
          <w:color w:val="000000"/>
        </w:rPr>
        <w:t xml:space="preserve">. </w:t>
      </w:r>
    </w:p>
    <w:p w:rsidR="00604D1F" w:rsidRPr="001A1FCF" w:rsidRDefault="00F46602" w:rsidP="001E5BEA">
      <w:pPr>
        <w:pStyle w:val="indent"/>
        <w:rPr>
          <w:color w:val="000000"/>
        </w:rPr>
      </w:pPr>
      <w:r w:rsidRPr="001A1FCF">
        <w:rPr>
          <w:color w:val="000000"/>
        </w:rPr>
        <w:t xml:space="preserve">Posicione el control deslizante </w:t>
      </w:r>
      <w:r w:rsidR="006B2A5B" w:rsidRPr="001A1FCF">
        <w:rPr>
          <w:color w:val="000000"/>
        </w:rPr>
        <w:t>a la</w:t>
      </w:r>
      <w:r w:rsidR="00927BA9" w:rsidRPr="001A1FCF">
        <w:rPr>
          <w:color w:val="000000"/>
        </w:rPr>
        <w:t xml:space="preserve"> </w:t>
      </w:r>
      <w:r w:rsidRPr="001A1FCF">
        <w:rPr>
          <w:color w:val="000000"/>
        </w:rPr>
        <w:t xml:space="preserve">dosis </w:t>
      </w:r>
      <w:r w:rsidR="00927BA9" w:rsidRPr="001A1FCF">
        <w:rPr>
          <w:color w:val="000000"/>
        </w:rPr>
        <w:t>máxima</w:t>
      </w:r>
      <w:r w:rsidRPr="001A1FCF">
        <w:rPr>
          <w:color w:val="000000"/>
        </w:rPr>
        <w:t>. En esta posición mida el flujo de coagulante obtenido</w:t>
      </w:r>
      <w:r w:rsidR="006B2A5B" w:rsidRPr="001A1FCF">
        <w:rPr>
          <w:color w:val="000000"/>
        </w:rPr>
        <w:t xml:space="preserve"> usando el cilindro graduado</w:t>
      </w:r>
      <w:r w:rsidRPr="001A1FCF">
        <w:rPr>
          <w:color w:val="000000"/>
        </w:rPr>
        <w:t>, y compare el valor obtenido con el flujo de coagulante deseado</w:t>
      </w:r>
      <w:r w:rsidR="006B2A5B" w:rsidRPr="001A1FCF">
        <w:rPr>
          <w:color w:val="000000"/>
        </w:rPr>
        <w:t xml:space="preserve"> de Q.CdcMax</w:t>
      </w:r>
      <w:r w:rsidRPr="001A1FCF">
        <w:rPr>
          <w:color w:val="000000"/>
        </w:rPr>
        <w:t>. En caso de que el flujo ob</w:t>
      </w:r>
      <w:r w:rsidR="00740814" w:rsidRPr="001A1FCF">
        <w:rPr>
          <w:color w:val="000000"/>
        </w:rPr>
        <w:t>tenido sea mayor que el deseado se puede</w:t>
      </w:r>
      <w:r w:rsidR="006B2A5B" w:rsidRPr="001A1FCF">
        <w:rPr>
          <w:color w:val="000000"/>
        </w:rPr>
        <w:t xml:space="preserve"> mover el punto de acoplamiento del flotador más lejano del eje de la balanza. En caso de que el flujo obtenido sea menor que el deseado se puede mover el punto de acoplamiento del flotador más cerca al eje de la balanza</w:t>
      </w:r>
      <w:r w:rsidRPr="001A1FCF">
        <w:rPr>
          <w:color w:val="000000"/>
        </w:rPr>
        <w:t xml:space="preserve">. </w:t>
      </w:r>
      <w:r w:rsidR="0023714E" w:rsidRPr="001A1FCF">
        <w:rPr>
          <w:color w:val="000000"/>
        </w:rPr>
        <w:t xml:space="preserve">Una </w:t>
      </w:r>
      <w:r w:rsidR="006B2A5B" w:rsidRPr="001A1FCF">
        <w:rPr>
          <w:color w:val="000000"/>
        </w:rPr>
        <w:t>vez que las dos cantidades sean</w:t>
      </w:r>
      <w:r w:rsidR="0023714E" w:rsidRPr="001A1FCF">
        <w:rPr>
          <w:color w:val="000000"/>
        </w:rPr>
        <w:t xml:space="preserve"> iguales, el dosificador está listo para funcionar. </w:t>
      </w:r>
    </w:p>
    <w:p w:rsidR="00604D1F" w:rsidRPr="001A1FCF" w:rsidRDefault="00084945" w:rsidP="001E5BEA">
      <w:pPr>
        <w:pStyle w:val="indent"/>
        <w:rPr>
          <w:color w:val="000000"/>
        </w:rPr>
      </w:pPr>
      <w:r w:rsidRPr="001A1FCF">
        <w:rPr>
          <w:color w:val="000000"/>
        </w:rPr>
        <w:t>Para su mantenimiento, es importante limpiar periódicamente cada parte del dosificador. Adicionalmente, asegúrese de que no hay burbujas de aire en los tubos del dosificador. La presencia de aire causa dos</w:t>
      </w:r>
      <w:r w:rsidR="00F46602" w:rsidRPr="001A1FCF">
        <w:rPr>
          <w:color w:val="000000"/>
        </w:rPr>
        <w:t>es incorrectos</w:t>
      </w:r>
      <w:r w:rsidRPr="001A1FCF">
        <w:rPr>
          <w:color w:val="000000"/>
        </w:rPr>
        <w:t xml:space="preserve">. En caso de que encuentre aire, desconecte el tubo dosificador y agítelo para eliminar las burbujas atrapadas. </w:t>
      </w:r>
    </w:p>
    <w:p w:rsidR="00266F25" w:rsidRPr="001A1FCF" w:rsidRDefault="00266F25" w:rsidP="00041519">
      <w:pPr>
        <w:pStyle w:val="Heading3"/>
      </w:pPr>
      <w:bookmarkStart w:id="13" w:name="_Toc298764143"/>
      <w:r w:rsidRPr="001A1FCF">
        <w:t>Mezcla rápida</w:t>
      </w:r>
      <w:bookmarkEnd w:id="13"/>
    </w:p>
    <w:p w:rsidR="003A0704" w:rsidRPr="001A1FCF" w:rsidRDefault="00266F25" w:rsidP="00041519">
      <w:pPr>
        <w:pStyle w:val="indent"/>
      </w:pPr>
      <w:r w:rsidRPr="001A1FCF">
        <w:t xml:space="preserve">Después de ser dosificada con el coagulante, el agua pasa por la mezcla rápida. La mezcla rápida sirve para distribuir el coagulante uniformemente en el agua cruda. En esta planta, la mezcla rápida ocurre en el flujo turbulento </w:t>
      </w:r>
      <w:r w:rsidRPr="001A1FCF">
        <w:rPr>
          <w:shd w:val="clear" w:color="auto" w:fill="FFFFFF"/>
        </w:rPr>
        <w:t xml:space="preserve">en </w:t>
      </w:r>
      <w:r w:rsidR="002E5657" w:rsidRPr="001A1FCF">
        <w:rPr>
          <w:shd w:val="clear" w:color="auto" w:fill="FFFFFF"/>
        </w:rPr>
        <w:t>el</w:t>
      </w:r>
      <w:r w:rsidRPr="001A1FCF">
        <w:rPr>
          <w:shd w:val="clear" w:color="auto" w:fill="FFFFFF"/>
        </w:rPr>
        <w:t xml:space="preserve"> tubo </w:t>
      </w:r>
      <w:r w:rsidR="00D87EB0" w:rsidRPr="001A1FCF">
        <w:rPr>
          <w:shd w:val="clear" w:color="auto" w:fill="FFFFFF"/>
        </w:rPr>
        <w:t>de diámetro de ND.RMPipe</w:t>
      </w:r>
      <w:r w:rsidRPr="001A1FCF">
        <w:rPr>
          <w:shd w:val="clear" w:color="auto" w:fill="FFFFFF"/>
        </w:rPr>
        <w:t xml:space="preserve"> </w:t>
      </w:r>
      <w:r w:rsidR="002E5657" w:rsidRPr="001A1FCF">
        <w:rPr>
          <w:shd w:val="clear" w:color="auto" w:fill="FFFFFF"/>
        </w:rPr>
        <w:t xml:space="preserve">que </w:t>
      </w:r>
      <w:r w:rsidRPr="001A1FCF">
        <w:t>conduce el agua desde el punto de dosificación de coagulante a la entrada del tanque de floculación.</w:t>
      </w:r>
    </w:p>
    <w:p w:rsidR="003A0704" w:rsidRPr="001A1FCF" w:rsidRDefault="003A0704" w:rsidP="00041519">
      <w:pPr>
        <w:pStyle w:val="Heading3"/>
      </w:pPr>
      <w:bookmarkStart w:id="14" w:name="_Toc298764144"/>
      <w:r w:rsidRPr="001A1FCF">
        <w:t>Floculación</w:t>
      </w:r>
      <w:bookmarkEnd w:id="14"/>
      <w:r w:rsidRPr="001A1FCF">
        <w:t xml:space="preserve"> </w:t>
      </w:r>
    </w:p>
    <w:p w:rsidR="003A0704" w:rsidRPr="001A1FCF" w:rsidRDefault="003A0704" w:rsidP="00041519">
      <w:pPr>
        <w:pStyle w:val="indent"/>
        <w:shd w:val="clear" w:color="auto" w:fill="FFFFFF"/>
      </w:pPr>
      <w:bookmarkStart w:id="15" w:name="wensleydrive"/>
      <w:r w:rsidRPr="001A1FCF">
        <w:t>El floculador permite que coloides (partículas pequeñas) colisionen y se aglomeren para formar agregados de mayor tamaño (fl</w:t>
      </w:r>
      <w:r w:rsidR="008F34BA" w:rsidRPr="001A1FCF">
        <w:t>ó</w:t>
      </w:r>
      <w:r w:rsidRPr="001A1FCF">
        <w:t>c</w:t>
      </w:r>
      <w:r w:rsidR="008F34BA" w:rsidRPr="001A1FCF">
        <w:t>ulo</w:t>
      </w:r>
      <w:r w:rsidRPr="001A1FCF">
        <w:t xml:space="preserve">s); de manera que puedan decantarse fácilmente en el tanque de sedimentación. Las partículas colisionan más fácilmente en flujos turbulentos. Ya que las plantas AguaClara no emplean energía eléctrica, las condiciones de turbulencia son generadas controlando el flujo de agua en curvas cerradas. El agua fluye a través de series de </w:t>
      </w:r>
      <w:r w:rsidR="008F34BA" w:rsidRPr="001A1FCF">
        <w:t>láminas. La</w:t>
      </w:r>
      <w:r w:rsidRPr="001A1FCF">
        <w:t xml:space="preserve">s </w:t>
      </w:r>
      <w:r w:rsidR="008F34BA" w:rsidRPr="001A1FCF">
        <w:t>láminas están distribuida</w:t>
      </w:r>
      <w:r w:rsidRPr="001A1FCF">
        <w:t xml:space="preserve">s en varios canales para crear un diseño de planta compacto y así, minimizar los costos de construcción al maximizar el espacio compartido del canal. El tanque de floculación se diseña con igual longitud que el tanque de sedimentación, con el fin de que ambos tanques compartan un mismo muro. Hay un total de N.FlocChannels </w:t>
      </w:r>
      <w:r w:rsidR="008F34BA" w:rsidRPr="001A1FCF">
        <w:t xml:space="preserve">canales </w:t>
      </w:r>
      <w:r w:rsidRPr="001A1FCF">
        <w:t>en el floculador, y cada canal tiene W.FlocChannel de ancho (</w:t>
      </w:r>
      <w:r w:rsidR="002E5657" w:rsidRPr="001A1FCF">
        <w:t>medida</w:t>
      </w:r>
      <w:r w:rsidRPr="001A1FCF">
        <w:t xml:space="preserve"> interna, no incluye espesor de muros).</w:t>
      </w:r>
    </w:p>
    <w:p w:rsidR="00604D1F" w:rsidRPr="001A1FCF" w:rsidRDefault="003A0704" w:rsidP="00041519">
      <w:pPr>
        <w:pStyle w:val="indent"/>
      </w:pPr>
      <w:r w:rsidRPr="001A1FCF">
        <w:t xml:space="preserve">Las partículas deben colisionar cierto número de veces con el fin de adquirir el tamaño suficiente para decantarse en el tanque de sedimentación, pero </w:t>
      </w:r>
      <w:r w:rsidR="008F34BA" w:rsidRPr="001A1FCF">
        <w:t xml:space="preserve">que no sean </w:t>
      </w:r>
      <w:r w:rsidRPr="001A1FCF">
        <w:t xml:space="preserve">tan grandes como para decantarse en el tanque floculador. El </w:t>
      </w:r>
      <w:r w:rsidR="00E472FE">
        <w:t xml:space="preserve">mínimo </w:t>
      </w:r>
      <w:r w:rsidRPr="001A1FCF">
        <w:t xml:space="preserve">potencial de colisión </w:t>
      </w:r>
      <w:r w:rsidR="00DF5B09">
        <w:t>usado como base del diseño</w:t>
      </w:r>
      <w:r w:rsidRPr="001A1FCF">
        <w:t xml:space="preserve"> (posibilidad de colisiones dentro del floculador) es CP.Floc</w:t>
      </w:r>
      <w:r w:rsidR="00DF5B09">
        <w:t>. El</w:t>
      </w:r>
      <w:r w:rsidRPr="001A1FCF">
        <w:t xml:space="preserve"> potencial de colisión</w:t>
      </w:r>
      <w:r w:rsidR="00DF5B09">
        <w:t>es</w:t>
      </w:r>
      <w:r w:rsidRPr="001A1FCF">
        <w:t xml:space="preserve"> </w:t>
      </w:r>
      <w:r w:rsidR="00DF5B09">
        <w:t>de este diseño</w:t>
      </w:r>
      <w:r w:rsidRPr="001A1FCF">
        <w:t xml:space="preserve"> es CP.FlocTotal.</w:t>
      </w:r>
      <w:r w:rsidR="00DF5B09">
        <w:t xml:space="preserve"> </w:t>
      </w:r>
      <w:r w:rsidR="00D0536A">
        <w:t>E</w:t>
      </w:r>
      <w:r w:rsidRPr="001A1FCF">
        <w:t xml:space="preserve">l valor calculado para el potencial de colisión, puede ser significativamente más alto que el requerido, debido a que el número de canales de floculación debe ser un número entero. </w:t>
      </w:r>
    </w:p>
    <w:p w:rsidR="009F3078" w:rsidRPr="001A1FCF" w:rsidRDefault="00ED2A2A" w:rsidP="00E75874">
      <w:pPr>
        <w:pStyle w:val="indent"/>
      </w:pPr>
      <w:r w:rsidRPr="001A1FCF">
        <w:t xml:space="preserve">La máxima tasa de disipación de energía en </w:t>
      </w:r>
      <w:r w:rsidR="009F3078" w:rsidRPr="001A1FCF">
        <w:t>el floculador es ED.FlocChannel</w:t>
      </w:r>
      <w:r w:rsidRPr="001A1FCF">
        <w:t xml:space="preserve">First. </w:t>
      </w:r>
      <w:r w:rsidR="00E472FE">
        <w:t xml:space="preserve">Este dato es relacionado al tamaño máximo de los floculos que el floculador puede producir. </w:t>
      </w:r>
      <w:r w:rsidRPr="001A1FCF">
        <w:t xml:space="preserve">La velocidad promedio en el floculador es V.Floc. El espacio entre pantallas es S.FlocBaffleFirst. </w:t>
      </w:r>
      <w:r w:rsidR="00E75874" w:rsidRPr="001A1FCF">
        <w:t>El tiempo de residencia en el floculador es Ti.Floc.</w:t>
      </w:r>
      <w:r w:rsidR="00E75874">
        <w:t xml:space="preserve"> El promedio del gradiente de velocidad es G.Floc. </w:t>
      </w:r>
    </w:p>
    <w:p w:rsidR="00604D1F" w:rsidRPr="001A1FCF" w:rsidRDefault="003A0704" w:rsidP="00041519">
      <w:pPr>
        <w:pStyle w:val="indent"/>
      </w:pPr>
      <w:r w:rsidRPr="001A1FCF">
        <w:t xml:space="preserve">La altura del tanque de floculación fue calculada sumando la pérdida de cabeza del agua a través del floculador, a la altura de agua en el </w:t>
      </w:r>
      <w:r w:rsidR="00DF5B09">
        <w:t>canal</w:t>
      </w:r>
      <w:r w:rsidRPr="001A1FCF">
        <w:t xml:space="preserve"> </w:t>
      </w:r>
      <w:r w:rsidR="00DF5B09">
        <w:t>distribuidora</w:t>
      </w:r>
      <w:r w:rsidRPr="001A1FCF">
        <w:t xml:space="preserve"> del tanque sedimentador, y una distancia libre (al borde) que se estableció como H.PlantFreeboard. La altura del muro de cada tanque floculador, medida desde el fondo en el interior del tanque floculador (</w:t>
      </w:r>
      <w:r w:rsidR="00ED2A2A" w:rsidRPr="001A1FCF">
        <w:t>p ej., sin incluir el grosor de la losa</w:t>
      </w:r>
      <w:r w:rsidRPr="001A1FCF">
        <w:t>) es H.Floc.</w:t>
      </w:r>
      <w:r w:rsidR="00ED2A2A" w:rsidRPr="001A1FCF">
        <w:t xml:space="preserve"> El nivel máximo de agua en la entrada del tanque de floculación será HW.FlocStart y en la salida será HW.FlocEnd. La perdida de carga hidráulica en el floculador es HL.Floc. </w:t>
      </w:r>
    </w:p>
    <w:p w:rsidR="00604D1F" w:rsidRPr="001A1FCF" w:rsidRDefault="003A0704" w:rsidP="00041519">
      <w:pPr>
        <w:pStyle w:val="indent"/>
      </w:pPr>
      <w:r w:rsidRPr="001A1FCF">
        <w:t>El ancho total del tanque floculador (medido de forma perpendicular a la dirección de los canales), incluyendo el grosor de todos los muros, con excepción de aquellos compartidos con el tanque sedimentador es W.FlocWithWalls. La longitud total del tanque floculador es igual a la longitud total del tanque sedimentador. La longitud total del tanque floculador incluyendo el grosor de los muros es L.FlocWithWalls. El piso del floculador (desde adentro, sin incluir el espesor del muro del suelo) está elevado Z.FlocTank desde el piso del tanque sedimentador (desde adentro, sin incluir el espesor del muro del suelo).</w:t>
      </w:r>
    </w:p>
    <w:p w:rsidR="00E100A7" w:rsidRPr="001A1FCF" w:rsidRDefault="00E100A7" w:rsidP="00041519">
      <w:pPr>
        <w:pStyle w:val="indent"/>
      </w:pPr>
    </w:p>
    <w:p w:rsidR="003A0704" w:rsidRPr="001A1FCF" w:rsidRDefault="00970AF7" w:rsidP="00041519">
      <w:pPr>
        <w:pStyle w:val="figure"/>
      </w:pPr>
      <w:r>
        <w:rPr>
          <w:noProof/>
          <w:lang w:val="en-US"/>
        </w:rPr>
        <w:drawing>
          <wp:inline distT="0" distB="0" distL="0" distR="0">
            <wp:extent cx="3391535" cy="327469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srcRect/>
                    <a:stretch>
                      <a:fillRect/>
                    </a:stretch>
                  </pic:blipFill>
                  <pic:spPr bwMode="auto">
                    <a:xfrm>
                      <a:off x="0" y="0"/>
                      <a:ext cx="3391535" cy="3274695"/>
                    </a:xfrm>
                    <a:prstGeom prst="rect">
                      <a:avLst/>
                    </a:prstGeom>
                    <a:noFill/>
                    <a:ln w="9525">
                      <a:noFill/>
                      <a:miter lim="800000"/>
                      <a:headEnd/>
                      <a:tailEnd/>
                    </a:ln>
                  </pic:spPr>
                </pic:pic>
              </a:graphicData>
            </a:graphic>
          </wp:inline>
        </w:drawing>
      </w:r>
    </w:p>
    <w:p w:rsidR="00604D1F" w:rsidRPr="001A1FCF" w:rsidRDefault="00C961B5" w:rsidP="00277EAD">
      <w:pPr>
        <w:pStyle w:val="Heading9"/>
        <w:rPr>
          <w:noProof/>
        </w:rPr>
      </w:pPr>
      <w:r w:rsidRPr="001A1FCF">
        <w:t xml:space="preserve">Figura </w:t>
      </w:r>
      <w:fldSimple w:instr=" SEQ Figure \* ARABIC ">
        <w:r w:rsidR="00E75874">
          <w:rPr>
            <w:noProof/>
          </w:rPr>
          <w:t>9</w:t>
        </w:r>
      </w:fldSimple>
      <w:r w:rsidR="00D076A0" w:rsidRPr="001A1FCF">
        <w:rPr>
          <w:noProof/>
        </w:rPr>
        <w:t>.</w:t>
      </w:r>
      <w:r w:rsidR="00D076A0" w:rsidRPr="001A1FCF">
        <w:t xml:space="preserve"> </w:t>
      </w:r>
      <w:r w:rsidR="00D076A0" w:rsidRPr="001A1FCF">
        <w:tab/>
      </w:r>
      <w:r w:rsidR="00186FB9" w:rsidRPr="001A1FCF">
        <w:rPr>
          <w:noProof/>
        </w:rPr>
        <w:t>Vista superior de un</w:t>
      </w:r>
      <w:r w:rsidRPr="001A1FCF">
        <w:rPr>
          <w:noProof/>
        </w:rPr>
        <w:t xml:space="preserve"> floculador vertical</w:t>
      </w:r>
    </w:p>
    <w:p w:rsidR="003A0704" w:rsidRPr="001A1FCF" w:rsidRDefault="003A0704" w:rsidP="00041519">
      <w:pPr>
        <w:pStyle w:val="Heading4"/>
        <w:rPr>
          <w:szCs w:val="24"/>
        </w:rPr>
      </w:pPr>
      <w:bookmarkStart w:id="16" w:name="_Toc298764145"/>
      <w:bookmarkEnd w:id="15"/>
      <w:r w:rsidRPr="001A1FCF">
        <w:rPr>
          <w:szCs w:val="24"/>
        </w:rPr>
        <w:t>Diseño General del Floculador</w:t>
      </w:r>
      <w:bookmarkEnd w:id="16"/>
    </w:p>
    <w:p w:rsidR="00604D1F" w:rsidRPr="001A1FCF" w:rsidRDefault="003A0704" w:rsidP="00041519">
      <w:pPr>
        <w:pStyle w:val="indent"/>
      </w:pPr>
      <w:r w:rsidRPr="001A1FCF">
        <w:t>De forma alternada, se ubican válvulas de compuerta en la base de los canales del floculador (tanto en el horizontal como en el vertical), para permitir el flujo de agua. Adicionalmente, el diseño requiere un drenaje en el primer y último canal del floculador, así que en caso de tener un número par de canales, los dos primeros canales (los más cercanos al tanque de entrada) tendrán cada uno una válvula. El diámetro nominal de la</w:t>
      </w:r>
      <w:r w:rsidR="00DF6627" w:rsidRPr="001A1FCF">
        <w:t>s</w:t>
      </w:r>
      <w:r w:rsidRPr="001A1FCF">
        <w:t xml:space="preserve"> válvula</w:t>
      </w:r>
      <w:r w:rsidR="00DF6627" w:rsidRPr="001A1FCF">
        <w:t>s</w:t>
      </w:r>
      <w:r w:rsidRPr="001A1FCF">
        <w:t>, ND.FlocValve, se calcula de manera que el tanque floculador se puede drenar en menos de un tiempo Ti.FlocDrain. Las válvulas que requieren manejar los flujos más altos, son aquellas que drenan dos canales. Todas las válvulas se ajustarán enton</w:t>
      </w:r>
      <w:r w:rsidR="00DF6627" w:rsidRPr="001A1FCF">
        <w:t>c</w:t>
      </w:r>
      <w:r w:rsidRPr="001A1FCF">
        <w:t>es, de conformidad con este tamaño</w:t>
      </w:r>
      <w:r w:rsidR="00B35719" w:rsidRPr="001A1FCF">
        <w:t xml:space="preserve">. </w:t>
      </w:r>
      <w:r w:rsidRPr="001A1FCF">
        <w:t>Este diseño requiere una cantidad N.FlocValves de válvulas de drenaje para el floculador. Un acople de diámetro ND.FlocValve es incrustado en la pared del floculador. Una boquilla pequeña y un adaptador se usan para conectar la</w:t>
      </w:r>
      <w:r w:rsidR="00DF6627" w:rsidRPr="001A1FCF">
        <w:t>s</w:t>
      </w:r>
      <w:r w:rsidRPr="001A1FCF">
        <w:t xml:space="preserve"> válvula</w:t>
      </w:r>
      <w:r w:rsidR="00DF6627" w:rsidRPr="001A1FCF">
        <w:t>s. Se recomienda conectar</w:t>
      </w:r>
      <w:r w:rsidRPr="001A1FCF">
        <w:t xml:space="preserve"> codo</w:t>
      </w:r>
      <w:r w:rsidR="00DF6627" w:rsidRPr="001A1FCF">
        <w:t>s</w:t>
      </w:r>
      <w:r w:rsidRPr="001A1FCF">
        <w:t xml:space="preserve"> al efluente de la</w:t>
      </w:r>
      <w:r w:rsidR="00DF6627" w:rsidRPr="001A1FCF">
        <w:t>s</w:t>
      </w:r>
      <w:r w:rsidRPr="001A1FCF">
        <w:t xml:space="preserve"> válvula</w:t>
      </w:r>
      <w:r w:rsidR="00DF6627" w:rsidRPr="001A1FCF">
        <w:t>s</w:t>
      </w:r>
      <w:r w:rsidRPr="001A1FCF">
        <w:t xml:space="preserve"> para desviar el agua hacia el canal de drenaje. </w:t>
      </w:r>
    </w:p>
    <w:p w:rsidR="00604D1F" w:rsidRPr="001A1FCF" w:rsidRDefault="003A0704" w:rsidP="00041519">
      <w:pPr>
        <w:pStyle w:val="indent"/>
      </w:pPr>
      <w:r w:rsidRPr="001A1FCF">
        <w:t xml:space="preserve">Debido a que el centro de la válvula está alineado con el piso del floculador, se requieren pendientes en el piso del tanque. Estas pendientes tienen un ancho igual al diámetro de la válvula, ND.FlocValve, y una profundidad equivalente a la mitad del diámetro, H.FlocSlope. Así, la válvula se ubica a nivel con una </w:t>
      </w:r>
      <w:r w:rsidRPr="001A1FCF">
        <w:rPr>
          <w:shd w:val="clear" w:color="auto" w:fill="FFFFFF"/>
        </w:rPr>
        <w:t xml:space="preserve">pendiente de 30 grados. En caso que la pendiente de 30 grados ocasione que la pendiente sea más larga que el espacio entre </w:t>
      </w:r>
      <w:r w:rsidR="008F34BA" w:rsidRPr="001A1FCF">
        <w:rPr>
          <w:shd w:val="clear" w:color="auto" w:fill="FFFFFF"/>
        </w:rPr>
        <w:t>láminas</w:t>
      </w:r>
      <w:r w:rsidR="00DF6627" w:rsidRPr="001A1FCF">
        <w:rPr>
          <w:shd w:val="clear" w:color="auto" w:fill="FFFFFF"/>
        </w:rPr>
        <w:t xml:space="preserve"> de B.</w:t>
      </w:r>
      <w:r w:rsidRPr="001A1FCF">
        <w:rPr>
          <w:shd w:val="clear" w:color="auto" w:fill="FFFFFF"/>
        </w:rPr>
        <w:t>, la longitud de la pendiente se ajustará para quedar a 5cm</w:t>
      </w:r>
      <w:r w:rsidR="00F4735C" w:rsidRPr="001A1FCF">
        <w:t xml:space="preserve"> de distancia de la</w:t>
      </w:r>
      <w:r w:rsidRPr="001A1FCF">
        <w:t xml:space="preserve"> </w:t>
      </w:r>
      <w:r w:rsidR="000357B4" w:rsidRPr="001A1FCF">
        <w:t>lámina</w:t>
      </w:r>
      <w:r w:rsidRPr="001A1FCF">
        <w:t xml:space="preserve"> más cercan</w:t>
      </w:r>
      <w:r w:rsidR="00F4735C" w:rsidRPr="001A1FCF">
        <w:t>a</w:t>
      </w:r>
      <w:r w:rsidRPr="001A1FCF">
        <w:t xml:space="preserve">. Si la distancia de la pendiente a lo largo del canal es más larga que el espacio entre </w:t>
      </w:r>
      <w:r w:rsidR="008F34BA" w:rsidRPr="001A1FCF">
        <w:t>láminas</w:t>
      </w:r>
      <w:r w:rsidRPr="001A1FCF">
        <w:t>, la pendiente tendría que extenderse a través de</w:t>
      </w:r>
      <w:r w:rsidR="00F4735C" w:rsidRPr="001A1FCF">
        <w:t xml:space="preserve"> la</w:t>
      </w:r>
      <w:r w:rsidRPr="001A1FCF">
        <w:t xml:space="preserve"> </w:t>
      </w:r>
      <w:r w:rsidR="000357B4" w:rsidRPr="001A1FCF">
        <w:t>lámina</w:t>
      </w:r>
      <w:r w:rsidRPr="001A1FCF">
        <w:t>. Para corregir este problema, la distancia de la pendiente a lo largo del canal, ser</w:t>
      </w:r>
      <w:r w:rsidR="00F4735C" w:rsidRPr="001A1FCF">
        <w:t>á ajustada para quedar a 5 cm de la</w:t>
      </w:r>
      <w:r w:rsidRPr="001A1FCF">
        <w:t xml:space="preserve"> </w:t>
      </w:r>
      <w:r w:rsidR="000357B4" w:rsidRPr="001A1FCF">
        <w:t>lámina</w:t>
      </w:r>
      <w:r w:rsidR="00F4735C" w:rsidRPr="001A1FCF">
        <w:t xml:space="preserve"> más cercana</w:t>
      </w:r>
      <w:r w:rsidR="00B35719" w:rsidRPr="001A1FCF">
        <w:t>.</w:t>
      </w:r>
    </w:p>
    <w:p w:rsidR="00675A68" w:rsidRPr="001A1FCF" w:rsidRDefault="00675A68" w:rsidP="00041519">
      <w:pPr>
        <w:pStyle w:val="Heading3"/>
      </w:pPr>
      <w:bookmarkStart w:id="17" w:name="_Toc298764147"/>
      <w:r w:rsidRPr="001A1FCF">
        <w:t>Tanques de sedimentación</w:t>
      </w:r>
      <w:bookmarkEnd w:id="17"/>
    </w:p>
    <w:p w:rsidR="00675A68" w:rsidRPr="001A1FCF" w:rsidRDefault="00675A68" w:rsidP="00041519">
      <w:pPr>
        <w:spacing w:after="200"/>
        <w:ind w:firstLine="180"/>
      </w:pPr>
      <w:r w:rsidRPr="001A1FCF">
        <w:t xml:space="preserve">El objetivo de los tanques de sedimentación es remover los flóculos formados en el tanque de floculación del agua por gravedad. Los tanques de sedimentación de flujo ascendente tienen cinco partes: los tubos distribuidores, los canales de drenaje, las tolvas, las placas sedimentadoras, y los tubos recolectores del agua decantada. </w:t>
      </w:r>
    </w:p>
    <w:p w:rsidR="00274BDF" w:rsidRPr="001A1FCF" w:rsidRDefault="00970AF7" w:rsidP="00041519">
      <w:pPr>
        <w:pStyle w:val="figure"/>
      </w:pPr>
      <w:r>
        <w:rPr>
          <w:noProof/>
          <w:lang w:val="en-US"/>
        </w:rPr>
        <w:drawing>
          <wp:inline distT="0" distB="0" distL="0" distR="0">
            <wp:extent cx="4210685" cy="5327015"/>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srcRect/>
                    <a:stretch>
                      <a:fillRect/>
                    </a:stretch>
                  </pic:blipFill>
                  <pic:spPr bwMode="auto">
                    <a:xfrm>
                      <a:off x="0" y="0"/>
                      <a:ext cx="4210685" cy="5327015"/>
                    </a:xfrm>
                    <a:prstGeom prst="rect">
                      <a:avLst/>
                    </a:prstGeom>
                    <a:noFill/>
                    <a:ln w="9525">
                      <a:noFill/>
                      <a:miter lim="800000"/>
                      <a:headEnd/>
                      <a:tailEnd/>
                    </a:ln>
                  </pic:spPr>
                </pic:pic>
              </a:graphicData>
            </a:graphic>
          </wp:inline>
        </w:drawing>
      </w:r>
    </w:p>
    <w:p w:rsidR="00E24C89" w:rsidRPr="001A1FCF" w:rsidRDefault="00E24C89" w:rsidP="00277EAD">
      <w:pPr>
        <w:pStyle w:val="Heading9"/>
      </w:pPr>
      <w:r w:rsidRPr="001A1FCF">
        <w:t xml:space="preserve">Figura </w:t>
      </w:r>
      <w:fldSimple w:instr=" SEQ Figure \* ARABIC ">
        <w:r w:rsidR="00E75874">
          <w:rPr>
            <w:noProof/>
          </w:rPr>
          <w:t>10</w:t>
        </w:r>
      </w:fldSimple>
      <w:r w:rsidR="00D076A0" w:rsidRPr="001A1FCF">
        <w:rPr>
          <w:noProof/>
        </w:rPr>
        <w:t>.</w:t>
      </w:r>
      <w:r w:rsidR="00D076A0" w:rsidRPr="001A1FCF">
        <w:t xml:space="preserve"> </w:t>
      </w:r>
      <w:r w:rsidR="00D076A0" w:rsidRPr="001A1FCF">
        <w:tab/>
      </w:r>
      <w:r w:rsidRPr="001A1FCF">
        <w:rPr>
          <w:noProof/>
        </w:rPr>
        <w:t xml:space="preserve">Vista superior del tanque floculador y del tanque de </w:t>
      </w:r>
      <w:r w:rsidR="00650D70" w:rsidRPr="001A1FCF">
        <w:rPr>
          <w:noProof/>
        </w:rPr>
        <w:t>sedimentación</w:t>
      </w:r>
      <w:r w:rsidRPr="001A1FCF">
        <w:rPr>
          <w:noProof/>
        </w:rPr>
        <w:t xml:space="preserve">  </w:t>
      </w:r>
    </w:p>
    <w:p w:rsidR="00274BDF" w:rsidRPr="001A1FCF" w:rsidRDefault="00274BDF" w:rsidP="00041519">
      <w:pPr>
        <w:pStyle w:val="Heading4"/>
      </w:pPr>
      <w:bookmarkStart w:id="18" w:name="_Toc298764148"/>
      <w:r w:rsidRPr="001A1FCF">
        <w:t>Dimensionamiento de los tanques de sedimentación</w:t>
      </w:r>
      <w:bookmarkEnd w:id="18"/>
    </w:p>
    <w:p w:rsidR="00521D8D" w:rsidRPr="001A1FCF" w:rsidRDefault="00274BDF" w:rsidP="00277EAD">
      <w:pPr>
        <w:spacing w:after="200"/>
        <w:ind w:firstLine="180"/>
      </w:pPr>
      <w:r w:rsidRPr="001A1FCF">
        <w:t>Se dimensionan los tanques de sedimentación en base a los criterios de diseño de las varias partes descritas anteriormente así como las dimensiones estándares del material de las láminas usadas para las placa</w:t>
      </w:r>
      <w:r w:rsidR="00153401" w:rsidRPr="001A1FCF">
        <w:t>s sedimentadoras. L</w:t>
      </w:r>
      <w:r w:rsidRPr="001A1FCF">
        <w:t>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w:t>
      </w:r>
      <w:r w:rsidR="00153401" w:rsidRPr="001A1FCF">
        <w:t xml:space="preserve"> herramienta de diseño de</w:t>
      </w:r>
      <w:r w:rsidRPr="001A1FCF">
        <w:t xml:space="preserv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1A1FCF">
        <w:rPr>
          <w:vertAlign w:val="subscript"/>
        </w:rPr>
        <w:t>ascendente</w:t>
      </w:r>
      <w:r w:rsidRPr="001A1FCF">
        <w:t>, V</w:t>
      </w:r>
      <w:r w:rsidRPr="001A1FCF">
        <w:rPr>
          <w:vertAlign w:val="subscript"/>
        </w:rPr>
        <w:t>c</w:t>
      </w:r>
      <w:r w:rsidRPr="001A1FCF">
        <w:t xml:space="preserve">, α, el ángulo de inclinación de las tolvas, el número de tanques de sedimentación deseados, y el caudal máximo de la planta, se calculan las dimensiones de los tanques de sedimentación. </w:t>
      </w: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50"/>
        <w:gridCol w:w="2413"/>
      </w:tblGrid>
      <w:tr w:rsidR="00D076A0" w:rsidRPr="001A1FCF" w:rsidTr="00D076A0">
        <w:trPr>
          <w:jc w:val="center"/>
        </w:trPr>
        <w:tc>
          <w:tcPr>
            <w:tcW w:w="7763" w:type="dxa"/>
            <w:gridSpan w:val="2"/>
            <w:tcBorders>
              <w:top w:val="nil"/>
              <w:left w:val="nil"/>
              <w:bottom w:val="single" w:sz="4" w:space="0" w:color="000000"/>
              <w:right w:val="nil"/>
            </w:tcBorders>
          </w:tcPr>
          <w:p w:rsidR="00D076A0" w:rsidRPr="001A1FCF" w:rsidRDefault="00D076A0" w:rsidP="00277EAD">
            <w:pPr>
              <w:pStyle w:val="Heading8"/>
              <w:rPr>
                <w:lang w:eastAsia="en-US"/>
              </w:rPr>
            </w:pPr>
            <w:r w:rsidRPr="001A1FCF">
              <w:rPr>
                <w:lang w:eastAsia="en-US"/>
              </w:rPr>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sidR="00E75874">
              <w:rPr>
                <w:noProof/>
                <w:lang w:eastAsia="en-US"/>
              </w:rPr>
              <w:t>6</w:t>
            </w:r>
            <w:r w:rsidRPr="001A1FCF">
              <w:rPr>
                <w:lang w:eastAsia="en-US"/>
              </w:rPr>
              <w:fldChar w:fldCharType="end"/>
            </w:r>
            <w:r w:rsidRPr="001A1FCF">
              <w:rPr>
                <w:lang w:eastAsia="en-US"/>
              </w:rPr>
              <w:t xml:space="preserve">. </w:t>
            </w:r>
            <w:r w:rsidRPr="001A1FCF">
              <w:rPr>
                <w:lang w:eastAsia="en-US"/>
              </w:rPr>
              <w:tab/>
              <w:t>Dimensiones del tanque de sedimentación</w:t>
            </w:r>
          </w:p>
        </w:tc>
      </w:tr>
      <w:tr w:rsidR="00521D8D" w:rsidRPr="001A1FCF" w:rsidTr="004865CD">
        <w:trPr>
          <w:jc w:val="center"/>
        </w:trPr>
        <w:tc>
          <w:tcPr>
            <w:tcW w:w="5350" w:type="dxa"/>
            <w:tcBorders>
              <w:top w:val="single" w:sz="4" w:space="0" w:color="000000"/>
              <w:left w:val="single" w:sz="4" w:space="0" w:color="000000"/>
              <w:bottom w:val="single" w:sz="4" w:space="0" w:color="000000"/>
              <w:right w:val="single" w:sz="4" w:space="0" w:color="000000"/>
            </w:tcBorders>
          </w:tcPr>
          <w:p w:rsidR="00521D8D" w:rsidRPr="001A1FCF" w:rsidRDefault="00650D70" w:rsidP="00041519">
            <w:pPr>
              <w:pStyle w:val="table"/>
            </w:pPr>
            <w:r w:rsidRPr="001A1FCF">
              <w:t>Número</w:t>
            </w:r>
            <w:r w:rsidR="00106A41" w:rsidRPr="001A1FCF">
              <w:t xml:space="preserve"> de tanques de sedimentación</w:t>
            </w:r>
          </w:p>
        </w:tc>
        <w:tc>
          <w:tcPr>
            <w:tcW w:w="2413" w:type="dxa"/>
            <w:tcBorders>
              <w:top w:val="single" w:sz="4" w:space="0" w:color="000000"/>
              <w:left w:val="single" w:sz="4" w:space="0" w:color="000000"/>
              <w:bottom w:val="single" w:sz="4" w:space="0" w:color="000000"/>
              <w:right w:val="single" w:sz="4" w:space="0" w:color="000000"/>
            </w:tcBorders>
            <w:vAlign w:val="bottom"/>
          </w:tcPr>
          <w:p w:rsidR="00521D8D" w:rsidRPr="001A1FCF" w:rsidRDefault="00521D8D" w:rsidP="00041519">
            <w:pPr>
              <w:pStyle w:val="table"/>
            </w:pPr>
            <w:r w:rsidRPr="001A1FCF">
              <w:t>N.SedTanks</w:t>
            </w:r>
          </w:p>
        </w:tc>
      </w:tr>
      <w:tr w:rsidR="00521D8D" w:rsidRPr="001A1FCF" w:rsidTr="004865CD">
        <w:trPr>
          <w:jc w:val="center"/>
        </w:trPr>
        <w:tc>
          <w:tcPr>
            <w:tcW w:w="5350" w:type="dxa"/>
            <w:tcBorders>
              <w:top w:val="single" w:sz="4" w:space="0" w:color="000000"/>
              <w:left w:val="single" w:sz="4" w:space="0" w:color="000000"/>
              <w:bottom w:val="single" w:sz="4" w:space="0" w:color="000000"/>
              <w:right w:val="single" w:sz="4" w:space="0" w:color="000000"/>
            </w:tcBorders>
          </w:tcPr>
          <w:p w:rsidR="00521D8D" w:rsidRPr="001A1FCF" w:rsidRDefault="00650D70" w:rsidP="00041519">
            <w:pPr>
              <w:pStyle w:val="table"/>
            </w:pPr>
            <w:r w:rsidRPr="001A1FCF">
              <w:t>Número</w:t>
            </w:r>
            <w:r w:rsidR="00106A41" w:rsidRPr="001A1FCF">
              <w:t xml:space="preserve"> de cámaras sedimentadoras por tanque</w:t>
            </w:r>
          </w:p>
        </w:tc>
        <w:tc>
          <w:tcPr>
            <w:tcW w:w="2413" w:type="dxa"/>
            <w:tcBorders>
              <w:top w:val="single" w:sz="4" w:space="0" w:color="000000"/>
              <w:left w:val="single" w:sz="4" w:space="0" w:color="000000"/>
              <w:bottom w:val="single" w:sz="4" w:space="0" w:color="000000"/>
              <w:right w:val="single" w:sz="4" w:space="0" w:color="000000"/>
            </w:tcBorders>
            <w:vAlign w:val="bottom"/>
          </w:tcPr>
          <w:p w:rsidR="00521D8D" w:rsidRPr="001A1FCF" w:rsidRDefault="00521D8D" w:rsidP="00041519">
            <w:pPr>
              <w:pStyle w:val="table"/>
            </w:pPr>
            <w:r w:rsidRPr="001A1FCF">
              <w:t>N.SedBays</w:t>
            </w:r>
          </w:p>
        </w:tc>
      </w:tr>
      <w:tr w:rsidR="00521D8D" w:rsidRPr="001A1FCF" w:rsidTr="004865CD">
        <w:trPr>
          <w:jc w:val="center"/>
        </w:trPr>
        <w:tc>
          <w:tcPr>
            <w:tcW w:w="5350" w:type="dxa"/>
          </w:tcPr>
          <w:p w:rsidR="00521D8D" w:rsidRPr="001A1FCF" w:rsidRDefault="004865CD" w:rsidP="00041519">
            <w:pPr>
              <w:pStyle w:val="table"/>
            </w:pPr>
            <w:r w:rsidRPr="001A1FCF">
              <w:t>Ancho de cada cámara</w:t>
            </w:r>
          </w:p>
        </w:tc>
        <w:tc>
          <w:tcPr>
            <w:tcW w:w="2413" w:type="dxa"/>
            <w:vAlign w:val="bottom"/>
          </w:tcPr>
          <w:p w:rsidR="00521D8D" w:rsidRPr="001A1FCF" w:rsidRDefault="00521D8D" w:rsidP="00041519">
            <w:pPr>
              <w:pStyle w:val="table"/>
            </w:pPr>
            <w:r w:rsidRPr="001A1FCF">
              <w:t>W.SedBay</w:t>
            </w:r>
          </w:p>
        </w:tc>
      </w:tr>
      <w:tr w:rsidR="00521D8D" w:rsidRPr="001A1FCF" w:rsidTr="004865CD">
        <w:trPr>
          <w:jc w:val="center"/>
        </w:trPr>
        <w:tc>
          <w:tcPr>
            <w:tcW w:w="5350" w:type="dxa"/>
          </w:tcPr>
          <w:p w:rsidR="00521D8D" w:rsidRPr="001A1FCF" w:rsidRDefault="004865CD" w:rsidP="00041519">
            <w:pPr>
              <w:pStyle w:val="table"/>
            </w:pPr>
            <w:r w:rsidRPr="001A1FCF">
              <w:t>Longitud de cada cámara</w:t>
            </w:r>
          </w:p>
        </w:tc>
        <w:tc>
          <w:tcPr>
            <w:tcW w:w="2413" w:type="dxa"/>
            <w:vAlign w:val="bottom"/>
          </w:tcPr>
          <w:p w:rsidR="00521D8D" w:rsidRPr="001A1FCF" w:rsidRDefault="00521D8D" w:rsidP="00041519">
            <w:pPr>
              <w:pStyle w:val="table"/>
            </w:pPr>
            <w:r w:rsidRPr="001A1FCF">
              <w:t>L.Sed</w:t>
            </w:r>
          </w:p>
        </w:tc>
      </w:tr>
      <w:tr w:rsidR="00521D8D" w:rsidRPr="001A1FCF" w:rsidTr="004865CD">
        <w:trPr>
          <w:jc w:val="center"/>
        </w:trPr>
        <w:tc>
          <w:tcPr>
            <w:tcW w:w="5350" w:type="dxa"/>
          </w:tcPr>
          <w:p w:rsidR="00521D8D" w:rsidRPr="001A1FCF" w:rsidRDefault="0028086F" w:rsidP="00041519">
            <w:pPr>
              <w:pStyle w:val="table"/>
            </w:pPr>
            <w:r w:rsidRPr="001A1FCF">
              <w:t>A</w:t>
            </w:r>
            <w:r w:rsidR="004865CD" w:rsidRPr="001A1FCF">
              <w:t xml:space="preserve">ltura de las </w:t>
            </w:r>
            <w:r w:rsidR="00D076A0" w:rsidRPr="001A1FCF">
              <w:t>tolvas</w:t>
            </w:r>
          </w:p>
        </w:tc>
        <w:tc>
          <w:tcPr>
            <w:tcW w:w="2413" w:type="dxa"/>
            <w:vAlign w:val="bottom"/>
          </w:tcPr>
          <w:p w:rsidR="00521D8D" w:rsidRPr="001A1FCF" w:rsidRDefault="00DF41C7" w:rsidP="00041519">
            <w:pPr>
              <w:pStyle w:val="table"/>
            </w:pPr>
            <w:r>
              <w:t>H.SedSideSlopes</w:t>
            </w:r>
          </w:p>
        </w:tc>
      </w:tr>
      <w:tr w:rsidR="00D076A0" w:rsidRPr="001A1FCF" w:rsidTr="004865CD">
        <w:trPr>
          <w:jc w:val="center"/>
        </w:trPr>
        <w:tc>
          <w:tcPr>
            <w:tcW w:w="5350" w:type="dxa"/>
          </w:tcPr>
          <w:p w:rsidR="00D076A0" w:rsidRPr="001A1FCF" w:rsidRDefault="00D076A0" w:rsidP="00041519">
            <w:pPr>
              <w:pStyle w:val="table"/>
            </w:pPr>
            <w:r w:rsidRPr="001A1FCF">
              <w:t>Angulo de inclinación de las tolvas</w:t>
            </w:r>
          </w:p>
        </w:tc>
        <w:tc>
          <w:tcPr>
            <w:tcW w:w="2413" w:type="dxa"/>
            <w:vAlign w:val="bottom"/>
          </w:tcPr>
          <w:p w:rsidR="00D076A0" w:rsidRPr="001A1FCF" w:rsidRDefault="00D076A0" w:rsidP="00041519">
            <w:pPr>
              <w:pStyle w:val="table"/>
            </w:pPr>
            <w:r w:rsidRPr="001A1FCF">
              <w:t>AN.SedSlope</w:t>
            </w:r>
          </w:p>
        </w:tc>
      </w:tr>
    </w:tbl>
    <w:p w:rsidR="00333AA9" w:rsidRPr="001A1FCF" w:rsidRDefault="00333AA9" w:rsidP="00041519">
      <w:pPr>
        <w:spacing w:after="200"/>
      </w:pPr>
    </w:p>
    <w:p w:rsidR="00BD2F45" w:rsidRPr="001A1FCF" w:rsidRDefault="00970AF7" w:rsidP="00041519">
      <w:pPr>
        <w:pStyle w:val="figure"/>
      </w:pPr>
      <w:r>
        <w:rPr>
          <w:noProof/>
          <w:lang w:val="en-US"/>
        </w:rPr>
        <w:drawing>
          <wp:inline distT="0" distB="0" distL="0" distR="0">
            <wp:extent cx="4518660" cy="291338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srcRect/>
                    <a:stretch>
                      <a:fillRect/>
                    </a:stretch>
                  </pic:blipFill>
                  <pic:spPr bwMode="auto">
                    <a:xfrm>
                      <a:off x="0" y="0"/>
                      <a:ext cx="4518660" cy="2913380"/>
                    </a:xfrm>
                    <a:prstGeom prst="rect">
                      <a:avLst/>
                    </a:prstGeom>
                    <a:noFill/>
                    <a:ln w="9525">
                      <a:noFill/>
                      <a:miter lim="800000"/>
                      <a:headEnd/>
                      <a:tailEnd/>
                    </a:ln>
                  </pic:spPr>
                </pic:pic>
              </a:graphicData>
            </a:graphic>
          </wp:inline>
        </w:drawing>
      </w:r>
    </w:p>
    <w:p w:rsidR="00274BDF" w:rsidRPr="001A1FCF" w:rsidRDefault="00E24C89" w:rsidP="00041519">
      <w:pPr>
        <w:pStyle w:val="Heading9"/>
      </w:pPr>
      <w:r w:rsidRPr="001A1FCF">
        <w:t xml:space="preserve">Figura </w:t>
      </w:r>
      <w:fldSimple w:instr=" SEQ Figure \* ARABIC ">
        <w:r w:rsidR="00E75874">
          <w:rPr>
            <w:noProof/>
          </w:rPr>
          <w:t>11</w:t>
        </w:r>
      </w:fldSimple>
      <w:r w:rsidR="00D076A0" w:rsidRPr="001A1FCF">
        <w:rPr>
          <w:noProof/>
        </w:rPr>
        <w:t>.</w:t>
      </w:r>
      <w:r w:rsidR="00D076A0" w:rsidRPr="001A1FCF">
        <w:t xml:space="preserve"> </w:t>
      </w:r>
      <w:r w:rsidR="00D076A0" w:rsidRPr="001A1FCF">
        <w:tab/>
      </w:r>
      <w:r w:rsidR="00333AA9" w:rsidRPr="001A1FCF">
        <w:t>Cámara</w:t>
      </w:r>
      <w:r w:rsidR="00333AA9" w:rsidRPr="001A1FCF">
        <w:rPr>
          <w:noProof/>
        </w:rPr>
        <w:t xml:space="preserve">s sedimentadoras y tolvas del tanque de </w:t>
      </w:r>
      <w:r w:rsidR="00333AA9" w:rsidRPr="001A1FCF">
        <w:t>sedimentación</w:t>
      </w:r>
    </w:p>
    <w:p w:rsidR="00E472FE" w:rsidRPr="001A1FCF" w:rsidRDefault="00E472FE" w:rsidP="00E472FE">
      <w:pPr>
        <w:pStyle w:val="Heading4"/>
      </w:pPr>
      <w:bookmarkStart w:id="19" w:name="_Toc298764149"/>
      <w:bookmarkStart w:id="20" w:name="_Toc298764146"/>
      <w:r w:rsidRPr="001A1FCF">
        <w:t>Canal distribuidor</w:t>
      </w:r>
      <w:bookmarkEnd w:id="20"/>
      <w:r>
        <w:t xml:space="preserve"> del tanque de sedimentación</w:t>
      </w:r>
    </w:p>
    <w:p w:rsidR="00E472FE" w:rsidRPr="001A1FCF" w:rsidRDefault="00E472FE" w:rsidP="00E472FE">
      <w:pPr>
        <w:pStyle w:val="indent"/>
      </w:pPr>
      <w:r w:rsidRPr="001A1FCF">
        <w:t>El efluente del tanque de floculación pasa por un canal que lo distribuye entre los múltiples tanques de sedimentación. Se diseña este canal para transportar los flóculos formados en el proceso de floculación a las entradas a los tanques de sedimentación sin romperlos y sin sedimentarse en el canal. Otras restricciones en el dimensionamiento del canal son: tiene que ser suficientemente ancho para los tubos que lo conectan a los tanques de sedimentación, tiene que tener suficiente profundidad para apoyar los tubos recolectores de salida de los tanques de sedimentación, tiene que ser poco profundo para permitir fácil acceso al fondo, y tiene  W.</w:t>
      </w:r>
      <w:r w:rsidR="00131658">
        <w:rPr>
          <w:shd w:val="clear" w:color="auto" w:fill="FFFFFF"/>
        </w:rPr>
        <w:t>SedInletChannelPreW</w:t>
      </w:r>
      <w:r w:rsidRPr="001A1FCF">
        <w:rPr>
          <w:shd w:val="clear" w:color="auto" w:fill="FFFFFF"/>
        </w:rPr>
        <w:t>eir de espacio libre.</w:t>
      </w:r>
      <w:r w:rsidRPr="001A1FCF">
        <w:t xml:space="preserve"> </w:t>
      </w:r>
    </w:p>
    <w:p w:rsidR="00E472FE" w:rsidRPr="001A1FCF" w:rsidRDefault="00E472FE" w:rsidP="00E472FE"/>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E472FE" w:rsidRPr="001A1FCF" w:rsidTr="00674222">
        <w:trPr>
          <w:jc w:val="center"/>
        </w:trPr>
        <w:tc>
          <w:tcPr>
            <w:tcW w:w="6327" w:type="dxa"/>
            <w:gridSpan w:val="2"/>
            <w:tcBorders>
              <w:top w:val="nil"/>
              <w:left w:val="nil"/>
              <w:right w:val="nil"/>
            </w:tcBorders>
          </w:tcPr>
          <w:p w:rsidR="00E472FE" w:rsidRPr="001A1FCF" w:rsidRDefault="00E472FE" w:rsidP="00674222">
            <w:pPr>
              <w:pStyle w:val="Heading8"/>
              <w:rPr>
                <w:lang w:eastAsia="en-US"/>
              </w:rPr>
            </w:pPr>
            <w:r w:rsidRPr="001A1FCF">
              <w:rPr>
                <w:lang w:eastAsia="en-US"/>
              </w:rPr>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Pr>
                <w:noProof/>
                <w:lang w:eastAsia="en-US"/>
              </w:rPr>
              <w:t>4</w:t>
            </w:r>
            <w:r w:rsidRPr="001A1FCF">
              <w:rPr>
                <w:lang w:eastAsia="en-US"/>
              </w:rPr>
              <w:fldChar w:fldCharType="end"/>
            </w:r>
            <w:r w:rsidRPr="001A1FCF">
              <w:rPr>
                <w:lang w:eastAsia="en-US"/>
              </w:rPr>
              <w:t xml:space="preserve">. </w:t>
            </w:r>
            <w:r w:rsidRPr="001A1FCF">
              <w:rPr>
                <w:lang w:eastAsia="en-US"/>
              </w:rPr>
              <w:tab/>
              <w:t>Dimensiones del canal distribuidor</w:t>
            </w:r>
          </w:p>
        </w:tc>
      </w:tr>
      <w:tr w:rsidR="00E472FE" w:rsidRPr="001A1FCF" w:rsidTr="00674222">
        <w:trPr>
          <w:jc w:val="center"/>
        </w:trPr>
        <w:tc>
          <w:tcPr>
            <w:tcW w:w="3434" w:type="dxa"/>
          </w:tcPr>
          <w:p w:rsidR="00E472FE" w:rsidRPr="001A1FCF" w:rsidRDefault="00E472FE" w:rsidP="00674222">
            <w:pPr>
              <w:pStyle w:val="table"/>
            </w:pPr>
            <w:r w:rsidRPr="001A1FCF">
              <w:t>Longitud</w:t>
            </w:r>
          </w:p>
        </w:tc>
        <w:tc>
          <w:tcPr>
            <w:tcW w:w="2893" w:type="dxa"/>
          </w:tcPr>
          <w:p w:rsidR="00E472FE" w:rsidRPr="001A1FCF" w:rsidRDefault="00E472FE" w:rsidP="00674222">
            <w:pPr>
              <w:pStyle w:val="table"/>
            </w:pPr>
            <w:r w:rsidRPr="001A1FCF">
              <w:t>L.Channel</w:t>
            </w:r>
          </w:p>
        </w:tc>
      </w:tr>
      <w:tr w:rsidR="00E472FE" w:rsidRPr="001A1FCF" w:rsidTr="00674222">
        <w:trPr>
          <w:jc w:val="center"/>
        </w:trPr>
        <w:tc>
          <w:tcPr>
            <w:tcW w:w="3434" w:type="dxa"/>
          </w:tcPr>
          <w:p w:rsidR="00E472FE" w:rsidRPr="001A1FCF" w:rsidRDefault="00E472FE" w:rsidP="00674222">
            <w:pPr>
              <w:pStyle w:val="table"/>
            </w:pPr>
            <w:r w:rsidRPr="001A1FCF">
              <w:t>Ancho</w:t>
            </w:r>
          </w:p>
        </w:tc>
        <w:tc>
          <w:tcPr>
            <w:tcW w:w="2893" w:type="dxa"/>
          </w:tcPr>
          <w:p w:rsidR="00E472FE" w:rsidRPr="001A1FCF" w:rsidRDefault="00E472FE" w:rsidP="00674222">
            <w:pPr>
              <w:pStyle w:val="table"/>
            </w:pPr>
            <w:r w:rsidRPr="001A1FCF">
              <w:t>W.InletChannel</w:t>
            </w:r>
          </w:p>
        </w:tc>
      </w:tr>
      <w:tr w:rsidR="00E472FE" w:rsidRPr="001A1FCF" w:rsidTr="00674222">
        <w:trPr>
          <w:jc w:val="center"/>
        </w:trPr>
        <w:tc>
          <w:tcPr>
            <w:tcW w:w="3434" w:type="dxa"/>
          </w:tcPr>
          <w:p w:rsidR="00E472FE" w:rsidRPr="001A1FCF" w:rsidRDefault="00E472FE" w:rsidP="00674222">
            <w:pPr>
              <w:pStyle w:val="table"/>
            </w:pPr>
            <w:r w:rsidRPr="001A1FCF">
              <w:t>Altura</w:t>
            </w:r>
          </w:p>
        </w:tc>
        <w:tc>
          <w:tcPr>
            <w:tcW w:w="2893" w:type="dxa"/>
          </w:tcPr>
          <w:p w:rsidR="00E472FE" w:rsidRPr="001A1FCF" w:rsidRDefault="00E472FE" w:rsidP="00674222">
            <w:pPr>
              <w:pStyle w:val="table"/>
            </w:pPr>
            <w:r w:rsidRPr="001A1FCF">
              <w:t>H.InletChannel</w:t>
            </w:r>
          </w:p>
        </w:tc>
      </w:tr>
      <w:tr w:rsidR="00E472FE" w:rsidRPr="001A1FCF" w:rsidTr="00674222">
        <w:trPr>
          <w:trHeight w:val="287"/>
          <w:jc w:val="center"/>
        </w:trPr>
        <w:tc>
          <w:tcPr>
            <w:tcW w:w="3434" w:type="dxa"/>
          </w:tcPr>
          <w:p w:rsidR="00E472FE" w:rsidRPr="001A1FCF" w:rsidRDefault="00E472FE" w:rsidP="00674222">
            <w:pPr>
              <w:pStyle w:val="table"/>
            </w:pPr>
            <w:r w:rsidRPr="001A1FCF">
              <w:t>Profundidad del agua</w:t>
            </w:r>
          </w:p>
        </w:tc>
        <w:tc>
          <w:tcPr>
            <w:tcW w:w="2893" w:type="dxa"/>
          </w:tcPr>
          <w:p w:rsidR="00E472FE" w:rsidRPr="001A1FCF" w:rsidRDefault="00E472FE" w:rsidP="00674222">
            <w:pPr>
              <w:pStyle w:val="table"/>
            </w:pPr>
            <w:r w:rsidRPr="001A1FCF">
              <w:t>HW.InletChannel</w:t>
            </w:r>
          </w:p>
        </w:tc>
      </w:tr>
    </w:tbl>
    <w:p w:rsidR="00131658" w:rsidRDefault="00131658" w:rsidP="00E472FE">
      <w:pPr>
        <w:pStyle w:val="indent"/>
      </w:pPr>
    </w:p>
    <w:p w:rsidR="00E472FE" w:rsidRPr="001A1FCF" w:rsidRDefault="00E472FE" w:rsidP="00E472FE">
      <w:pPr>
        <w:pStyle w:val="indent"/>
      </w:pPr>
      <w:r w:rsidRPr="001A1FCF">
        <w:t xml:space="preserve">El canal distribuidor </w:t>
      </w:r>
      <w:r w:rsidRPr="001A1FCF">
        <w:rPr>
          <w:shd w:val="clear" w:color="auto" w:fill="FFFFFF"/>
        </w:rPr>
        <w:t>tiene un vertedero de  H.SedWeirInlet de altura sobre el nivel del fondo y un tubo de 4 pulgadas</w:t>
      </w:r>
      <w:r w:rsidRPr="001A1FCF">
        <w:t xml:space="preserve"> de diámetro fundido en el final del canal. 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0"/>
        <w:gridCol w:w="3279"/>
        <w:gridCol w:w="3048"/>
        <w:gridCol w:w="433"/>
      </w:tblGrid>
      <w:tr w:rsidR="00E472FE" w:rsidRPr="001A1FCF" w:rsidTr="00674222">
        <w:trPr>
          <w:gridBefore w:val="1"/>
          <w:gridAfter w:val="1"/>
          <w:wBefore w:w="40" w:type="dxa"/>
          <w:wAfter w:w="433" w:type="dxa"/>
          <w:jc w:val="center"/>
        </w:trPr>
        <w:tc>
          <w:tcPr>
            <w:tcW w:w="6327" w:type="dxa"/>
            <w:gridSpan w:val="2"/>
            <w:tcBorders>
              <w:top w:val="nil"/>
              <w:left w:val="nil"/>
              <w:right w:val="nil"/>
            </w:tcBorders>
          </w:tcPr>
          <w:p w:rsidR="00E472FE" w:rsidRPr="001A1FCF" w:rsidRDefault="00E472FE" w:rsidP="00674222">
            <w:pPr>
              <w:pStyle w:val="Heading8"/>
              <w:rPr>
                <w:lang w:eastAsia="en-US"/>
              </w:rPr>
            </w:pPr>
            <w:r w:rsidRPr="001A1FCF">
              <w:rPr>
                <w:lang w:eastAsia="en-US"/>
              </w:rPr>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Pr>
                <w:noProof/>
                <w:lang w:eastAsia="en-US"/>
              </w:rPr>
              <w:t>5</w:t>
            </w:r>
            <w:r w:rsidRPr="001A1FCF">
              <w:rPr>
                <w:lang w:eastAsia="en-US"/>
              </w:rPr>
              <w:fldChar w:fldCharType="end"/>
            </w:r>
            <w:r w:rsidRPr="001A1FCF">
              <w:rPr>
                <w:lang w:eastAsia="en-US"/>
              </w:rPr>
              <w:t xml:space="preserve">. </w:t>
            </w:r>
            <w:r w:rsidRPr="001A1FCF">
              <w:rPr>
                <w:lang w:eastAsia="en-US"/>
              </w:rPr>
              <w:tab/>
              <w:t>Dimensiones del vertedero del canal distribuidor del tanque de sedimentación</w:t>
            </w:r>
          </w:p>
        </w:tc>
      </w:tr>
      <w:tr w:rsidR="00E472FE" w:rsidRPr="001A1FCF" w:rsidTr="00674222">
        <w:trPr>
          <w:jc w:val="center"/>
        </w:trPr>
        <w:tc>
          <w:tcPr>
            <w:tcW w:w="3319" w:type="dxa"/>
            <w:gridSpan w:val="2"/>
          </w:tcPr>
          <w:p w:rsidR="00E472FE" w:rsidRPr="001A1FCF" w:rsidRDefault="00E472FE" w:rsidP="00674222">
            <w:pPr>
              <w:pStyle w:val="table"/>
            </w:pPr>
            <w:r w:rsidRPr="001A1FCF">
              <w:t>Tipo de vertedero</w:t>
            </w:r>
          </w:p>
        </w:tc>
        <w:tc>
          <w:tcPr>
            <w:tcW w:w="3481" w:type="dxa"/>
            <w:gridSpan w:val="2"/>
            <w:vAlign w:val="bottom"/>
          </w:tcPr>
          <w:p w:rsidR="00E472FE" w:rsidRPr="001A1FCF" w:rsidRDefault="00E472FE" w:rsidP="00674222">
            <w:pPr>
              <w:pStyle w:val="table"/>
            </w:pPr>
            <w:fldSimple w:instr=" if EN.InletChannelGeom = 1  &quot;Paralelo con el canal&quot; &quot;Perpendicular al canal&quot; ">
              <w:r w:rsidR="00970AF7" w:rsidRPr="001A1FCF">
                <w:rPr>
                  <w:noProof/>
                </w:rPr>
                <w:t>Perpendicular al canal</w:t>
              </w:r>
            </w:fldSimple>
            <w:r w:rsidRPr="001A1FCF">
              <w:t xml:space="preserve"> </w:t>
            </w:r>
          </w:p>
        </w:tc>
      </w:tr>
      <w:tr w:rsidR="00E472FE" w:rsidRPr="001A1FCF" w:rsidTr="00674222">
        <w:trPr>
          <w:jc w:val="center"/>
        </w:trPr>
        <w:tc>
          <w:tcPr>
            <w:tcW w:w="3319" w:type="dxa"/>
            <w:gridSpan w:val="2"/>
          </w:tcPr>
          <w:p w:rsidR="00E472FE" w:rsidRPr="001A1FCF" w:rsidRDefault="00E472FE" w:rsidP="00674222">
            <w:pPr>
              <w:pStyle w:val="table"/>
            </w:pPr>
            <w:r w:rsidRPr="001A1FCF">
              <w:t>Longitud</w:t>
            </w:r>
          </w:p>
        </w:tc>
        <w:tc>
          <w:tcPr>
            <w:tcW w:w="3481" w:type="dxa"/>
            <w:gridSpan w:val="2"/>
          </w:tcPr>
          <w:p w:rsidR="00E472FE" w:rsidRPr="001A1FCF" w:rsidRDefault="00E472FE" w:rsidP="00674222">
            <w:pPr>
              <w:pStyle w:val="table"/>
            </w:pPr>
            <w:r w:rsidRPr="001A1FCF">
              <w:t>W.SedWeirInlet</w:t>
            </w:r>
          </w:p>
        </w:tc>
      </w:tr>
      <w:tr w:rsidR="00E472FE" w:rsidRPr="001A1FCF" w:rsidTr="00674222">
        <w:trPr>
          <w:jc w:val="center"/>
        </w:trPr>
        <w:tc>
          <w:tcPr>
            <w:tcW w:w="3319" w:type="dxa"/>
            <w:gridSpan w:val="2"/>
          </w:tcPr>
          <w:p w:rsidR="00E472FE" w:rsidRPr="001A1FCF" w:rsidRDefault="00E472FE" w:rsidP="00674222">
            <w:pPr>
              <w:pStyle w:val="table"/>
            </w:pPr>
            <w:r w:rsidRPr="001A1FCF">
              <w:t>Altura</w:t>
            </w:r>
          </w:p>
        </w:tc>
        <w:tc>
          <w:tcPr>
            <w:tcW w:w="3481" w:type="dxa"/>
            <w:gridSpan w:val="2"/>
          </w:tcPr>
          <w:p w:rsidR="00E472FE" w:rsidRPr="001A1FCF" w:rsidRDefault="00E472FE" w:rsidP="00674222">
            <w:pPr>
              <w:pStyle w:val="table"/>
            </w:pPr>
            <w:r w:rsidRPr="001A1FCF">
              <w:t>H.SedWeirInlet</w:t>
            </w:r>
          </w:p>
        </w:tc>
      </w:tr>
      <w:tr w:rsidR="00E472FE" w:rsidRPr="001A1FCF" w:rsidTr="00674222">
        <w:trPr>
          <w:trHeight w:val="350"/>
          <w:jc w:val="center"/>
        </w:trPr>
        <w:tc>
          <w:tcPr>
            <w:tcW w:w="3319" w:type="dxa"/>
            <w:gridSpan w:val="2"/>
          </w:tcPr>
          <w:p w:rsidR="00E472FE" w:rsidRPr="001A1FCF" w:rsidRDefault="00E472FE" w:rsidP="00674222">
            <w:pPr>
              <w:pStyle w:val="table"/>
            </w:pPr>
            <w:r w:rsidRPr="001A1FCF">
              <w:t xml:space="preserve">Carga hidráulica </w:t>
            </w:r>
          </w:p>
        </w:tc>
        <w:tc>
          <w:tcPr>
            <w:tcW w:w="3481" w:type="dxa"/>
            <w:gridSpan w:val="2"/>
          </w:tcPr>
          <w:p w:rsidR="00E472FE" w:rsidRPr="001A1FCF" w:rsidRDefault="00E472FE" w:rsidP="00674222">
            <w:pPr>
              <w:pStyle w:val="table"/>
            </w:pPr>
            <w:r w:rsidRPr="001A1FCF">
              <w:t>HL.SedWeirInlet</w:t>
            </w:r>
          </w:p>
        </w:tc>
      </w:tr>
    </w:tbl>
    <w:p w:rsidR="0027242C" w:rsidRPr="001A1FCF" w:rsidRDefault="0027242C" w:rsidP="0027242C">
      <w:pPr>
        <w:pStyle w:val="Heading4"/>
        <w:jc w:val="both"/>
      </w:pPr>
      <w:r w:rsidRPr="001A1FCF">
        <w:t>Canal de entrada</w:t>
      </w:r>
      <w:bookmarkEnd w:id="19"/>
    </w:p>
    <w:p w:rsidR="0027242C" w:rsidRPr="001A1FCF" w:rsidRDefault="0027242C" w:rsidP="00FD097F">
      <w:pPr>
        <w:pStyle w:val="indent"/>
      </w:pPr>
      <w:r w:rsidRPr="001A1FCF">
        <w:t>El agua floculada pasa a las cameras de sedimentación por el canal de entrada. El canal tiene un largo de L.</w:t>
      </w:r>
      <w:r w:rsidR="00DF4616">
        <w:t>Sed</w:t>
      </w:r>
      <w:r w:rsidRPr="001A1FCF">
        <w:t xml:space="preserve">Channel, ancho de </w:t>
      </w:r>
      <w:r w:rsidR="00F15EB6" w:rsidRPr="001A1FCF">
        <w:t>W.</w:t>
      </w:r>
      <w:r w:rsidR="00DF4616">
        <w:t>Sed</w:t>
      </w:r>
      <w:r w:rsidR="00F15EB6" w:rsidRPr="001A1FCF">
        <w:t>InletChannel, y profundidad de H.</w:t>
      </w:r>
      <w:r w:rsidR="00DF4616">
        <w:t>Sed</w:t>
      </w:r>
      <w:r w:rsidR="00F15EB6" w:rsidRPr="001A1FCF">
        <w:t xml:space="preserve">InletChannel. Un vertedero longitudinal de cresta aguda de altura H.SedWeirInlet en el canal </w:t>
      </w:r>
      <w:r w:rsidR="00FD097F" w:rsidRPr="001A1FCF">
        <w:t xml:space="preserve">se usa para botar agua que no </w:t>
      </w:r>
      <w:r w:rsidR="000E38B6" w:rsidRPr="001A1FCF">
        <w:t>está</w:t>
      </w:r>
      <w:r w:rsidR="00FD097F" w:rsidRPr="001A1FCF">
        <w:t xml:space="preserve"> bien floculada sin cambiar los niveles de agua en los tanques de sedimentación. La capacidad de botar agua tiene la ventaja de no ensuciar los tanques de sedimentación cuando hay una falla en la dosis de coagulante.</w:t>
      </w:r>
    </w:p>
    <w:p w:rsidR="00675A68" w:rsidRPr="001A1FCF" w:rsidRDefault="00675A68" w:rsidP="00041519">
      <w:pPr>
        <w:pStyle w:val="Heading4"/>
      </w:pPr>
      <w:bookmarkStart w:id="21" w:name="_Toc298764150"/>
      <w:r w:rsidRPr="001A1FCF">
        <w:t>Tubos distribuidores</w:t>
      </w:r>
      <w:bookmarkEnd w:id="21"/>
    </w:p>
    <w:p w:rsidR="00BE4D99" w:rsidRPr="001A1FCF" w:rsidRDefault="00902B7C" w:rsidP="00041519">
      <w:pPr>
        <w:pStyle w:val="indent"/>
      </w:pPr>
      <w:r w:rsidRPr="001A1FCF">
        <w:t xml:space="preserve">El objetivo de los tubos distribuidores es transportar flóculos. </w:t>
      </w:r>
      <w:r w:rsidR="00675A68" w:rsidRPr="001A1FCF">
        <w:t>El diseño de los tubos distribuidores también depende del factor de la tasa de disipación de energía máxima, ε</w:t>
      </w:r>
      <w:r w:rsidR="00675A68" w:rsidRPr="001A1FCF">
        <w:rPr>
          <w:vertAlign w:val="subscript"/>
        </w:rPr>
        <w:t>max</w:t>
      </w:r>
      <w:r w:rsidR="00675A68" w:rsidRPr="001A1FCF">
        <w:t>, la idea siempre siendo pasar los flóculos formados a los tanques de sedimentación sin romperlos por demasiada turbulencia. Se determina el diámetro de los tubos de entrada</w:t>
      </w:r>
    </w:p>
    <w:p w:rsidR="00BE4D99" w:rsidRPr="001A1FCF" w:rsidRDefault="00BE4D99" w:rsidP="00BE4D99">
      <w:pPr>
        <w:pStyle w:val="equation"/>
      </w:pPr>
      <w:r w:rsidRPr="001A1FCF">
        <w:tab/>
      </w:r>
      <w:r w:rsidR="00AA2BE8" w:rsidRPr="001A1FCF">
        <w:rPr>
          <w:position w:val="-50"/>
        </w:rPr>
        <w:object w:dxaOrig="2700" w:dyaOrig="1240">
          <v:shape id="_x0000_i1043" type="#_x0000_t75" style="width:134.8pt;height:61.95pt" o:ole="" fillcolor="#f14343">
            <v:imagedata r:id="rId33" o:title=""/>
          </v:shape>
          <o:OLEObject Type="Embed" ProgID="Equation.DSMT4" ShapeID="_x0000_i1043" DrawAspect="Content" ObjectID="_1396428733" r:id="rId34"/>
        </w:object>
      </w:r>
      <w:r w:rsidRPr="001A1FCF">
        <w:tab/>
        <w:t>(</w:t>
      </w:r>
      <w:r w:rsidRPr="001A1FCF">
        <w:fldChar w:fldCharType="begin"/>
      </w:r>
      <w:r w:rsidRPr="001A1FCF">
        <w:instrText xml:space="preserve"> MACROBUTTON MTPlaceRef \* MERGEFORMAT </w:instrText>
      </w:r>
      <w:r w:rsidRPr="001A1FCF">
        <w:fldChar w:fldCharType="begin"/>
      </w:r>
      <w:r w:rsidRPr="001A1FCF">
        <w:instrText xml:space="preserve"> SEQ MTEqn \h \* MERGEFORMAT </w:instrText>
      </w:r>
      <w:r w:rsidRPr="001A1FCF">
        <w:fldChar w:fldCharType="end"/>
      </w:r>
      <w:fldSimple w:instr=" SEQ MTEqn \c \* Arabic \* MERGEFORMAT ">
        <w:r w:rsidR="00E75874">
          <w:rPr>
            <w:noProof/>
          </w:rPr>
          <w:instrText>3</w:instrText>
        </w:r>
      </w:fldSimple>
      <w:r w:rsidRPr="001A1FCF">
        <w:fldChar w:fldCharType="end"/>
      </w:r>
      <w:r w:rsidRPr="001A1FCF">
        <w:t>)</w:t>
      </w:r>
    </w:p>
    <w:p w:rsidR="00BD2F45" w:rsidRPr="001A1FCF" w:rsidRDefault="00675A68" w:rsidP="00041519">
      <w:pPr>
        <w:pStyle w:val="indent"/>
      </w:pPr>
      <w:r w:rsidRPr="001A1FCF">
        <w:t xml:space="preserve"> </w:t>
      </w:r>
      <w:r w:rsidR="00BE4D99" w:rsidRPr="001A1FCF">
        <w:t>En lo cual</w:t>
      </w:r>
      <w:r w:rsidRPr="001A1FCF">
        <w:t xml:space="preserve"> ε</w:t>
      </w:r>
      <w:r w:rsidR="00BE4D99" w:rsidRPr="001A1FCF">
        <w:rPr>
          <w:vertAlign w:val="subscript"/>
        </w:rPr>
        <w:t>M</w:t>
      </w:r>
      <w:r w:rsidRPr="001A1FCF">
        <w:rPr>
          <w:vertAlign w:val="subscript"/>
        </w:rPr>
        <w:t>ax</w:t>
      </w:r>
      <w:r w:rsidRPr="001A1FCF">
        <w:t xml:space="preserve"> = </w:t>
      </w:r>
      <w:r w:rsidR="00277EAD" w:rsidRPr="001A1FCF">
        <w:t xml:space="preserve">ED.SedInlet </w:t>
      </w:r>
      <w:r w:rsidR="00BE4D99" w:rsidRPr="001A1FCF">
        <w:t>es la máxima tasa de disipación de energía</w:t>
      </w:r>
      <w:r w:rsidR="00667043" w:rsidRPr="001A1FCF">
        <w:t xml:space="preserve"> dado la meta de no quebrar los floculos</w:t>
      </w:r>
      <w:r w:rsidR="00BE4D99" w:rsidRPr="001A1FCF">
        <w:t xml:space="preserve"> en </w:t>
      </w:r>
      <w:r w:rsidRPr="001A1FCF">
        <w:t xml:space="preserve">la entrada a los tubos en </w:t>
      </w:r>
      <w:r w:rsidR="00BE4D99" w:rsidRPr="001A1FCF">
        <w:t xml:space="preserve">el fondo del canal distribuidor, </w:t>
      </w:r>
      <w:r w:rsidR="00BE4D99" w:rsidRPr="001A1FCF">
        <w:rPr>
          <w:position w:val="-14"/>
        </w:rPr>
        <w:object w:dxaOrig="499" w:dyaOrig="380">
          <v:shape id="_x0000_i1044" type="#_x0000_t75" style="width:25.1pt;height:19.25pt" o:ole="">
            <v:imagedata r:id="rId35" o:title=""/>
          </v:shape>
          <o:OLEObject Type="Embed" ProgID="Equation.DSMT4" ShapeID="_x0000_i1044" DrawAspect="Content" ObjectID="_1396428734" r:id="rId36"/>
        </w:object>
      </w:r>
      <w:r w:rsidR="00BE4D99" w:rsidRPr="001A1FCF">
        <w:t xml:space="preserve">= Q.SedBay es el caudal de una camera de sedimentación, </w:t>
      </w:r>
      <w:r w:rsidR="00BE4D99" w:rsidRPr="001A1FCF">
        <w:rPr>
          <w:position w:val="-12"/>
        </w:rPr>
        <w:object w:dxaOrig="400" w:dyaOrig="360">
          <v:shape id="_x0000_i1045" type="#_x0000_t75" style="width:20.1pt;height:18.4pt" o:ole="">
            <v:imagedata r:id="rId37" o:title=""/>
          </v:shape>
          <o:OLEObject Type="Embed" ProgID="Equation.DSMT4" ShapeID="_x0000_i1045" DrawAspect="Content" ObjectID="_1396428735" r:id="rId38"/>
        </w:object>
      </w:r>
      <w:r w:rsidR="00BE4D99" w:rsidRPr="001A1FCF">
        <w:t xml:space="preserve">= </w:t>
      </w:r>
      <w:r w:rsidR="00667043" w:rsidRPr="001A1FCF">
        <w:t xml:space="preserve">Pi.VenaContractaOrifice es el coeficiente de una vena contracta que forma </w:t>
      </w:r>
      <w:r w:rsidR="00BA2160" w:rsidRPr="001A1FCF">
        <w:t>después</w:t>
      </w:r>
      <w:r w:rsidR="00667043" w:rsidRPr="001A1FCF">
        <w:t xml:space="preserve"> de un cambio de dirección de 90°, </w:t>
      </w:r>
      <w:r w:rsidR="00667043" w:rsidRPr="001A1FCF">
        <w:rPr>
          <w:position w:val="-12"/>
        </w:rPr>
        <w:object w:dxaOrig="400" w:dyaOrig="360">
          <v:shape id="_x0000_i1046" type="#_x0000_t75" style="width:20.1pt;height:18.4pt" o:ole="">
            <v:imagedata r:id="rId39" o:title=""/>
          </v:shape>
          <o:OLEObject Type="Embed" ProgID="Equation.DSMT4" ShapeID="_x0000_i1046" DrawAspect="Content" ObjectID="_1396428736" r:id="rId40"/>
        </w:object>
      </w:r>
      <w:r w:rsidR="00131658">
        <w:t>= 0.4</w:t>
      </w:r>
      <w:r w:rsidR="00667043" w:rsidRPr="001A1FCF">
        <w:t xml:space="preserve"> es un valor emperico. </w:t>
      </w:r>
    </w:p>
    <w:p w:rsidR="00BD2F45" w:rsidRPr="001A1FCF" w:rsidRDefault="00970AF7" w:rsidP="00041519">
      <w:pPr>
        <w:pStyle w:val="figure"/>
      </w:pPr>
      <w:r>
        <w:rPr>
          <w:noProof/>
          <w:lang w:val="en-US"/>
        </w:rPr>
        <w:drawing>
          <wp:inline distT="0" distB="0" distL="0" distR="0">
            <wp:extent cx="2498725" cy="2955925"/>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cstate="print"/>
                    <a:srcRect l="41391" t="31226"/>
                    <a:stretch>
                      <a:fillRect/>
                    </a:stretch>
                  </pic:blipFill>
                  <pic:spPr bwMode="auto">
                    <a:xfrm>
                      <a:off x="0" y="0"/>
                      <a:ext cx="2498725" cy="2955925"/>
                    </a:xfrm>
                    <a:prstGeom prst="rect">
                      <a:avLst/>
                    </a:prstGeom>
                    <a:noFill/>
                    <a:ln w="9525">
                      <a:noFill/>
                      <a:miter lim="800000"/>
                      <a:headEnd/>
                      <a:tailEnd/>
                    </a:ln>
                  </pic:spPr>
                </pic:pic>
              </a:graphicData>
            </a:graphic>
          </wp:inline>
        </w:drawing>
      </w:r>
    </w:p>
    <w:p w:rsidR="00BD2F45" w:rsidRPr="001A1FCF" w:rsidRDefault="00333AA9" w:rsidP="00041519">
      <w:pPr>
        <w:pStyle w:val="Heading9"/>
      </w:pPr>
      <w:r w:rsidRPr="001A1FCF">
        <w:t xml:space="preserve">Figura </w:t>
      </w:r>
      <w:fldSimple w:instr=" SEQ Figure \* ARABIC ">
        <w:r w:rsidR="00E75874">
          <w:rPr>
            <w:noProof/>
          </w:rPr>
          <w:t>12</w:t>
        </w:r>
      </w:fldSimple>
      <w:r w:rsidRPr="001A1FCF">
        <w:rPr>
          <w:noProof/>
        </w:rPr>
        <w:t xml:space="preserve">: </w:t>
      </w:r>
      <w:r w:rsidRPr="001A1FCF">
        <w:t xml:space="preserve">Tuberías del tanque de sedimentación </w:t>
      </w:r>
    </w:p>
    <w:p w:rsidR="00EA72C1" w:rsidRPr="001A1FCF" w:rsidRDefault="00675A68" w:rsidP="00041519">
      <w:pPr>
        <w:pStyle w:val="indent"/>
      </w:pPr>
      <w:r w:rsidRPr="001A1FCF">
        <w:t xml:space="preserve">Cada uno de los </w:t>
      </w:r>
      <w:r w:rsidR="00CE5F5A" w:rsidRPr="001A1FCF">
        <w:t>N.SedBays</w:t>
      </w:r>
      <w:r w:rsidRPr="001A1FCF">
        <w:t xml:space="preserve"> tanques de sedimentación en la planta tiene un cau</w:t>
      </w:r>
      <w:r w:rsidR="00A13F38" w:rsidRPr="001A1FCF">
        <w:t>dal máximo de Q.SedBay</w:t>
      </w:r>
      <w:r w:rsidRPr="001A1FCF">
        <w:t xml:space="preserve">, que según esta ecuación requiere de un tubo de </w:t>
      </w:r>
      <w:r w:rsidR="00EA72C1" w:rsidRPr="001A1FCF">
        <w:t>ND.SedManifold</w:t>
      </w:r>
      <w:r w:rsidRPr="001A1FCF">
        <w:t xml:space="preserve"> de diámetro para preservar enteros los flóculos.</w:t>
      </w:r>
      <w:r w:rsidR="00EA72C1" w:rsidRPr="001A1FCF">
        <w:t xml:space="preserve"> La longitud de cada tubo di</w:t>
      </w:r>
      <w:r w:rsidR="00AA2BE8" w:rsidRPr="001A1FCF">
        <w:t>stribuidor es L.SedManifoldPipe</w:t>
      </w:r>
      <w:r w:rsidR="00EA72C1" w:rsidRPr="001A1FCF">
        <w:t>.</w:t>
      </w:r>
    </w:p>
    <w:p w:rsidR="00667043" w:rsidRPr="001A1FCF" w:rsidRDefault="00675A68" w:rsidP="00041519">
      <w:pPr>
        <w:pStyle w:val="indent"/>
      </w:pPr>
      <w:r w:rsidRPr="001A1FCF">
        <w:t xml:space="preserve">Los tubos distribuidores distribuyen el agua a lo largo del tanque de sedimentación por agujeros perforados en la parte inferior del tubo. </w:t>
      </w:r>
      <w:r w:rsidR="00667043" w:rsidRPr="001A1FCF">
        <w:t>El diámetro del agujero es según la ecuación</w:t>
      </w:r>
    </w:p>
    <w:p w:rsidR="00667043" w:rsidRPr="001A1FCF" w:rsidRDefault="004B1255" w:rsidP="004B1255">
      <w:pPr>
        <w:pStyle w:val="equation"/>
      </w:pPr>
      <w:r w:rsidRPr="001A1FCF">
        <w:tab/>
      </w:r>
      <w:r w:rsidR="00D01383" w:rsidRPr="001A1FCF">
        <w:rPr>
          <w:position w:val="-50"/>
        </w:rPr>
        <w:object w:dxaOrig="2700" w:dyaOrig="1240">
          <v:shape id="_x0000_i1048" type="#_x0000_t75" style="width:134.8pt;height:61.95pt" o:ole="" fillcolor="#f14343">
            <v:imagedata r:id="rId42" o:title=""/>
          </v:shape>
          <o:OLEObject Type="Embed" ProgID="Equation.DSMT4" ShapeID="_x0000_i1048" DrawAspect="Content" ObjectID="_1396428737" r:id="rId43"/>
        </w:object>
      </w:r>
      <w:r w:rsidRPr="001A1FCF">
        <w:tab/>
        <w:t>(</w:t>
      </w:r>
      <w:r w:rsidRPr="001A1FCF">
        <w:fldChar w:fldCharType="begin"/>
      </w:r>
      <w:r w:rsidRPr="001A1FCF">
        <w:instrText xml:space="preserve"> MACROBUTTON MTPlaceRef \* MERGEFORMAT </w:instrText>
      </w:r>
      <w:r w:rsidRPr="001A1FCF">
        <w:fldChar w:fldCharType="begin"/>
      </w:r>
      <w:r w:rsidRPr="001A1FCF">
        <w:instrText xml:space="preserve"> SEQ MTEqn \h \* MERGEFORMAT </w:instrText>
      </w:r>
      <w:r w:rsidRPr="001A1FCF">
        <w:fldChar w:fldCharType="end"/>
      </w:r>
      <w:fldSimple w:instr=" SEQ MTEqn \c \* Arabic \* MERGEFORMAT ">
        <w:r w:rsidR="00E75874">
          <w:rPr>
            <w:noProof/>
          </w:rPr>
          <w:instrText>4</w:instrText>
        </w:r>
      </w:fldSimple>
      <w:r w:rsidRPr="001A1FCF">
        <w:fldChar w:fldCharType="end"/>
      </w:r>
      <w:r w:rsidRPr="001A1FCF">
        <w:t>)</w:t>
      </w:r>
    </w:p>
    <w:p w:rsidR="00667043" w:rsidRPr="001A1FCF" w:rsidRDefault="00667043" w:rsidP="00041519">
      <w:pPr>
        <w:pStyle w:val="indent"/>
      </w:pPr>
    </w:p>
    <w:p w:rsidR="00675A68" w:rsidRPr="001A1FCF" w:rsidRDefault="006B4BC7" w:rsidP="00041519">
      <w:pPr>
        <w:pStyle w:val="indent"/>
      </w:pPr>
      <w:r w:rsidRPr="001A1FCF">
        <w:rPr>
          <w:position w:val="-12"/>
        </w:rPr>
        <w:object w:dxaOrig="499" w:dyaOrig="360">
          <v:shape id="_x0000_i1049" type="#_x0000_t75" style="width:25.1pt;height:18.4pt" o:ole="">
            <v:imagedata r:id="rId44" o:title=""/>
          </v:shape>
          <o:OLEObject Type="Embed" ProgID="Equation.DSMT4" ShapeID="_x0000_i1049" DrawAspect="Content" ObjectID="_1396428738" r:id="rId45"/>
        </w:object>
      </w:r>
      <w:r w:rsidRPr="001A1FCF">
        <w:t xml:space="preserve"> = Q.SedManifoldPort es el flujo de cada agujero, y </w:t>
      </w:r>
      <w:r w:rsidRPr="001A1FCF">
        <w:rPr>
          <w:position w:val="-12"/>
        </w:rPr>
        <w:object w:dxaOrig="520" w:dyaOrig="360">
          <v:shape id="_x0000_i1050" type="#_x0000_t75" style="width:25.95pt;height:18.4pt" o:ole="">
            <v:imagedata r:id="rId46" o:title=""/>
          </v:shape>
          <o:OLEObject Type="Embed" ProgID="Equation.DSMT4" ShapeID="_x0000_i1050" DrawAspect="Content" ObjectID="_1396428739" r:id="rId47"/>
        </w:object>
      </w:r>
      <w:r w:rsidRPr="001A1FCF">
        <w:t xml:space="preserve">= </w:t>
      </w:r>
      <w:r w:rsidR="00193FBD" w:rsidRPr="001A1FCF">
        <w:t xml:space="preserve">D.SedManifoldPort es el diámetro del agujero. </w:t>
      </w:r>
      <w:r w:rsidR="00675A68" w:rsidRPr="001A1FCF">
        <w:t xml:space="preserve">Cada tubo distribuidor tiene </w:t>
      </w:r>
      <w:r w:rsidR="00EA72C1" w:rsidRPr="001A1FCF">
        <w:t>N.SedManifol</w:t>
      </w:r>
      <w:r w:rsidRPr="001A1FCF">
        <w:t>d</w:t>
      </w:r>
      <w:r w:rsidR="00EA72C1" w:rsidRPr="001A1FCF">
        <w:t xml:space="preserve">Ports </w:t>
      </w:r>
      <w:r w:rsidR="00675A68" w:rsidRPr="001A1FCF">
        <w:t xml:space="preserve">de </w:t>
      </w:r>
      <w:r w:rsidR="00EA72C1" w:rsidRPr="001A1FCF">
        <w:t xml:space="preserve">D.SedManifoldPort </w:t>
      </w:r>
      <w:r w:rsidR="00675A68" w:rsidRPr="001A1FCF">
        <w:t xml:space="preserve">de diámetro espaciados a </w:t>
      </w:r>
      <w:r w:rsidR="00AA2BE8" w:rsidRPr="001A1FCF">
        <w:t>B.SedManifoldPort</w:t>
      </w:r>
      <w:r w:rsidR="00675A68" w:rsidRPr="001A1FCF">
        <w:t xml:space="preserve"> centro a centro a lo largo del tubo.</w:t>
      </w:r>
      <w:r w:rsidR="00EA72C1" w:rsidRPr="001A1FCF">
        <w:t xml:space="preserve"> </w:t>
      </w:r>
    </w:p>
    <w:p w:rsidR="00EA72C1" w:rsidRPr="001A1FCF" w:rsidRDefault="00EA72C1" w:rsidP="00041519">
      <w:pPr>
        <w:pStyle w:val="indent"/>
      </w:pPr>
      <w:r w:rsidRPr="001A1FCF">
        <w:t>Adjuntos a los agujeros</w:t>
      </w:r>
      <w:r w:rsidR="00106A41" w:rsidRPr="001A1FCF">
        <w:t>, y en posición perpendicular al tubo de distribución, se encuentran tubitos</w:t>
      </w:r>
      <w:r w:rsidR="00AA2BE8" w:rsidRPr="001A1FCF">
        <w:t xml:space="preserve"> difusores</w:t>
      </w:r>
      <w:r w:rsidRPr="001A1FCF">
        <w:t xml:space="preserve"> de longitud </w:t>
      </w:r>
      <w:r w:rsidR="006B4BC7" w:rsidRPr="001A1FCF">
        <w:t xml:space="preserve">L.SedManifoldDiffuser </w:t>
      </w:r>
      <w:r w:rsidRPr="001A1FCF">
        <w:t xml:space="preserve">y diámetro </w:t>
      </w:r>
      <w:r w:rsidR="00193FBD" w:rsidRPr="001A1FCF">
        <w:t>nominal de N</w:t>
      </w:r>
      <w:r w:rsidR="006B4BC7" w:rsidRPr="001A1FCF">
        <w:t>D.SedManifoldDiffuser</w:t>
      </w:r>
      <w:r w:rsidRPr="001A1FCF">
        <w:t>. El propósito de estos tubos</w:t>
      </w:r>
      <w:r w:rsidR="00AA2BE8" w:rsidRPr="001A1FCF">
        <w:t xml:space="preserve"> difusores</w:t>
      </w:r>
      <w:r w:rsidRPr="001A1FCF">
        <w:t xml:space="preserve"> verticales es evitar la creación de corrientes circulares en el fond</w:t>
      </w:r>
      <w:r w:rsidR="00106A41" w:rsidRPr="001A1FCF">
        <w:t>o del tanque de sedimentación</w:t>
      </w:r>
      <w:r w:rsidR="00193FBD" w:rsidRPr="001A1FCF">
        <w:t xml:space="preserve">. Sin estos tubos los corrientes resultantes son suficiente fuerte para llevar floculos hacia arriba por algunos de las placas de sedimentación. </w:t>
      </w:r>
    </w:p>
    <w:p w:rsidR="0037480D" w:rsidRPr="001A1FCF" w:rsidRDefault="0037480D" w:rsidP="00220FAE">
      <w:pPr>
        <w:pStyle w:val="Heading8"/>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48"/>
        <w:gridCol w:w="2908"/>
      </w:tblGrid>
      <w:tr w:rsidR="00D076A0" w:rsidRPr="001A1FCF" w:rsidTr="00D076A0">
        <w:trPr>
          <w:trHeight w:val="197"/>
          <w:jc w:val="center"/>
        </w:trPr>
        <w:tc>
          <w:tcPr>
            <w:tcW w:w="8056" w:type="dxa"/>
            <w:gridSpan w:val="2"/>
            <w:tcBorders>
              <w:top w:val="nil"/>
              <w:left w:val="nil"/>
              <w:right w:val="nil"/>
            </w:tcBorders>
          </w:tcPr>
          <w:p w:rsidR="00D076A0" w:rsidRPr="001A1FCF" w:rsidRDefault="00D076A0" w:rsidP="00193FBD">
            <w:pPr>
              <w:pStyle w:val="Heading8"/>
              <w:rPr>
                <w:lang w:eastAsia="en-US"/>
              </w:rPr>
            </w:pPr>
            <w:r w:rsidRPr="001A1FCF">
              <w:rPr>
                <w:lang w:eastAsia="en-US"/>
              </w:rPr>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sidR="00E75874">
              <w:rPr>
                <w:noProof/>
                <w:lang w:eastAsia="en-US"/>
              </w:rPr>
              <w:t>7</w:t>
            </w:r>
            <w:r w:rsidRPr="001A1FCF">
              <w:rPr>
                <w:lang w:eastAsia="en-US"/>
              </w:rPr>
              <w:fldChar w:fldCharType="end"/>
            </w:r>
            <w:r w:rsidRPr="001A1FCF">
              <w:rPr>
                <w:lang w:eastAsia="en-US"/>
              </w:rPr>
              <w:t xml:space="preserve">. </w:t>
            </w:r>
            <w:r w:rsidRPr="001A1FCF">
              <w:rPr>
                <w:lang w:eastAsia="en-US"/>
              </w:rPr>
              <w:tab/>
              <w:t>Dimensiones de los tubos de distribución</w:t>
            </w:r>
          </w:p>
        </w:tc>
      </w:tr>
      <w:tr w:rsidR="0037480D" w:rsidRPr="001A1FCF" w:rsidTr="007C2F55">
        <w:trPr>
          <w:trHeight w:val="197"/>
          <w:jc w:val="center"/>
        </w:trPr>
        <w:tc>
          <w:tcPr>
            <w:tcW w:w="5148" w:type="dxa"/>
          </w:tcPr>
          <w:p w:rsidR="0037480D" w:rsidRPr="001A1FCF" w:rsidRDefault="00333AA9" w:rsidP="00041519">
            <w:pPr>
              <w:pStyle w:val="table"/>
            </w:pPr>
            <w:r w:rsidRPr="001A1FCF">
              <w:t>Diámetro</w:t>
            </w:r>
            <w:r w:rsidR="004865CD" w:rsidRPr="001A1FCF">
              <w:t xml:space="preserve"> nominal</w:t>
            </w:r>
            <w:r w:rsidR="0037480D" w:rsidRPr="001A1FCF">
              <w:t xml:space="preserve"> </w:t>
            </w:r>
            <w:r w:rsidR="00AA2BE8" w:rsidRPr="001A1FCF">
              <w:t xml:space="preserve">del tubo de distribución </w:t>
            </w:r>
          </w:p>
        </w:tc>
        <w:tc>
          <w:tcPr>
            <w:tcW w:w="2908" w:type="dxa"/>
            <w:vAlign w:val="bottom"/>
          </w:tcPr>
          <w:p w:rsidR="0037480D" w:rsidRPr="001A1FCF" w:rsidRDefault="0037480D" w:rsidP="00041519">
            <w:pPr>
              <w:pStyle w:val="table"/>
            </w:pPr>
            <w:r w:rsidRPr="001A1FCF">
              <w:t>ND.SedManifold</w:t>
            </w:r>
          </w:p>
        </w:tc>
      </w:tr>
      <w:tr w:rsidR="0037480D" w:rsidRPr="001A1FCF" w:rsidTr="007C2F55">
        <w:trPr>
          <w:jc w:val="center"/>
        </w:trPr>
        <w:tc>
          <w:tcPr>
            <w:tcW w:w="5148" w:type="dxa"/>
          </w:tcPr>
          <w:p w:rsidR="0037480D" w:rsidRPr="001A1FCF" w:rsidRDefault="00333AA9" w:rsidP="00041519">
            <w:pPr>
              <w:pStyle w:val="table"/>
            </w:pPr>
            <w:r w:rsidRPr="001A1FCF">
              <w:t>Diámetro</w:t>
            </w:r>
            <w:r w:rsidR="004865CD" w:rsidRPr="001A1FCF">
              <w:t xml:space="preserve"> de los agujeros</w:t>
            </w:r>
          </w:p>
        </w:tc>
        <w:tc>
          <w:tcPr>
            <w:tcW w:w="2908" w:type="dxa"/>
            <w:vAlign w:val="bottom"/>
          </w:tcPr>
          <w:p w:rsidR="0037480D" w:rsidRPr="001A1FCF" w:rsidRDefault="0037480D" w:rsidP="00041519">
            <w:pPr>
              <w:pStyle w:val="table"/>
            </w:pPr>
            <w:r w:rsidRPr="001A1FCF">
              <w:t>D.SedManifoldPort</w:t>
            </w:r>
          </w:p>
        </w:tc>
      </w:tr>
      <w:tr w:rsidR="0037480D" w:rsidRPr="001A1FCF" w:rsidTr="007C2F55">
        <w:trPr>
          <w:jc w:val="center"/>
        </w:trPr>
        <w:tc>
          <w:tcPr>
            <w:tcW w:w="5148" w:type="dxa"/>
          </w:tcPr>
          <w:p w:rsidR="0037480D" w:rsidRPr="001A1FCF" w:rsidRDefault="00650D70" w:rsidP="00041519">
            <w:pPr>
              <w:pStyle w:val="table"/>
            </w:pPr>
            <w:r w:rsidRPr="001A1FCF">
              <w:t>Número</w:t>
            </w:r>
            <w:r w:rsidR="004865CD" w:rsidRPr="001A1FCF">
              <w:t xml:space="preserve"> de agujeros</w:t>
            </w:r>
          </w:p>
        </w:tc>
        <w:tc>
          <w:tcPr>
            <w:tcW w:w="2908" w:type="dxa"/>
            <w:vAlign w:val="bottom"/>
          </w:tcPr>
          <w:p w:rsidR="0037480D" w:rsidRPr="001A1FCF" w:rsidRDefault="0037480D" w:rsidP="00041519">
            <w:pPr>
              <w:pStyle w:val="table"/>
            </w:pPr>
            <w:r w:rsidRPr="001A1FCF">
              <w:t>N.SedManifoldPorts</w:t>
            </w:r>
          </w:p>
        </w:tc>
      </w:tr>
      <w:tr w:rsidR="0037480D" w:rsidRPr="001A1FCF" w:rsidTr="007C2F55">
        <w:trPr>
          <w:jc w:val="center"/>
        </w:trPr>
        <w:tc>
          <w:tcPr>
            <w:tcW w:w="5148" w:type="dxa"/>
          </w:tcPr>
          <w:p w:rsidR="0037480D" w:rsidRPr="001A1FCF" w:rsidRDefault="004865CD" w:rsidP="00041519">
            <w:pPr>
              <w:pStyle w:val="table"/>
            </w:pPr>
            <w:r w:rsidRPr="001A1FCF">
              <w:t>Distancia entre agujeros</w:t>
            </w:r>
            <w:r w:rsidR="0037480D" w:rsidRPr="001A1FCF">
              <w:t xml:space="preserve"> </w:t>
            </w:r>
          </w:p>
        </w:tc>
        <w:tc>
          <w:tcPr>
            <w:tcW w:w="2908" w:type="dxa"/>
          </w:tcPr>
          <w:p w:rsidR="0037480D" w:rsidRPr="001A1FCF" w:rsidRDefault="0037480D" w:rsidP="00041519">
            <w:pPr>
              <w:pStyle w:val="table"/>
            </w:pPr>
            <w:r w:rsidRPr="001A1FCF">
              <w:t>B.SedManifoldPort</w:t>
            </w:r>
          </w:p>
        </w:tc>
      </w:tr>
      <w:tr w:rsidR="0037480D" w:rsidRPr="001A1FCF" w:rsidTr="007C2F55">
        <w:trPr>
          <w:jc w:val="center"/>
        </w:trPr>
        <w:tc>
          <w:tcPr>
            <w:tcW w:w="5148" w:type="dxa"/>
          </w:tcPr>
          <w:p w:rsidR="0037480D" w:rsidRPr="001A1FCF" w:rsidRDefault="004865CD" w:rsidP="00041519">
            <w:pPr>
              <w:pStyle w:val="table"/>
            </w:pPr>
            <w:r w:rsidRPr="001A1FCF">
              <w:t>Longitud</w:t>
            </w:r>
          </w:p>
        </w:tc>
        <w:tc>
          <w:tcPr>
            <w:tcW w:w="2908" w:type="dxa"/>
          </w:tcPr>
          <w:p w:rsidR="0037480D" w:rsidRPr="001A1FCF" w:rsidRDefault="0037480D" w:rsidP="00041519">
            <w:pPr>
              <w:pStyle w:val="table"/>
            </w:pPr>
            <w:r w:rsidRPr="001A1FCF">
              <w:t>L.SedManifoldPipe</w:t>
            </w:r>
          </w:p>
        </w:tc>
      </w:tr>
      <w:tr w:rsidR="00D076A0" w:rsidRPr="001A1FCF" w:rsidTr="001D57E6">
        <w:trPr>
          <w:jc w:val="center"/>
        </w:trPr>
        <w:tc>
          <w:tcPr>
            <w:tcW w:w="5148" w:type="dxa"/>
            <w:shd w:val="clear" w:color="auto" w:fill="auto"/>
          </w:tcPr>
          <w:p w:rsidR="00D076A0" w:rsidRPr="001A1FCF" w:rsidRDefault="002D6EAE" w:rsidP="00041519">
            <w:pPr>
              <w:pStyle w:val="table"/>
            </w:pPr>
            <w:r w:rsidRPr="001A1FCF">
              <w:t>Diámetro</w:t>
            </w:r>
            <w:r w:rsidR="00D076A0" w:rsidRPr="001A1FCF">
              <w:t xml:space="preserve"> de los tubos</w:t>
            </w:r>
          </w:p>
        </w:tc>
        <w:tc>
          <w:tcPr>
            <w:tcW w:w="2908" w:type="dxa"/>
            <w:vAlign w:val="center"/>
          </w:tcPr>
          <w:p w:rsidR="00D076A0" w:rsidRPr="001A1FCF" w:rsidRDefault="002D6EAE" w:rsidP="00041519">
            <w:pPr>
              <w:pStyle w:val="table"/>
            </w:pPr>
            <w:r w:rsidRPr="001A1FCF">
              <w:t>ND.SedManifoldDiffuser</w:t>
            </w:r>
          </w:p>
        </w:tc>
      </w:tr>
    </w:tbl>
    <w:p w:rsidR="00477F9C" w:rsidRPr="001A1FCF" w:rsidRDefault="00477F9C" w:rsidP="00041519"/>
    <w:p w:rsidR="00675A68" w:rsidRPr="001A1FCF" w:rsidRDefault="00675A68" w:rsidP="00041519">
      <w:pPr>
        <w:pStyle w:val="Heading4"/>
      </w:pPr>
      <w:bookmarkStart w:id="22" w:name="_Toc298764151"/>
      <w:r w:rsidRPr="001A1FCF">
        <w:t>Canales de drenaje</w:t>
      </w:r>
      <w:bookmarkEnd w:id="22"/>
    </w:p>
    <w:p w:rsidR="00675A68" w:rsidRPr="001A1FCF" w:rsidRDefault="00131658" w:rsidP="00041519">
      <w:pPr>
        <w:pStyle w:val="indent"/>
      </w:pPr>
      <w:r>
        <w:t>En el</w:t>
      </w:r>
      <w:r w:rsidR="00675A68" w:rsidRPr="001A1FCF">
        <w:t xml:space="preserve"> fondo de cada tanque de sedimentación hay un canal de drenaje para purgar los lodos acumulados en el proceso de sedimentación. El canal es un hueco de </w:t>
      </w:r>
      <w:r w:rsidR="007C2F55" w:rsidRPr="001A1FCF">
        <w:t>W.SedSludge</w:t>
      </w:r>
      <w:r w:rsidR="00675A68" w:rsidRPr="001A1FCF">
        <w:t xml:space="preserve"> ancho por </w:t>
      </w:r>
      <w:r w:rsidR="007C2F55" w:rsidRPr="001A1FCF">
        <w:t>H.SedSludge</w:t>
      </w:r>
      <w:r w:rsidR="00675A68" w:rsidRPr="001A1FCF">
        <w:t xml:space="preserve"> de alto que recorre todo el largo del fondo del tanque. En un lado del tanque, el canal da a una válvula de bronce de </w:t>
      </w:r>
      <w:r w:rsidR="002D6EAE" w:rsidRPr="001A1FCF">
        <w:t>N</w:t>
      </w:r>
      <w:r>
        <w:t>D.SedSludgePipe</w:t>
      </w:r>
      <w:r w:rsidR="001A3E4F" w:rsidRPr="001A1FCF">
        <w:t xml:space="preserve"> </w:t>
      </w:r>
      <w:r w:rsidR="00675A68" w:rsidRPr="001A1FCF">
        <w:t xml:space="preserve">de diámetro que controla el nivel de lodo en el tanque. Encima del canal </w:t>
      </w:r>
      <w:r>
        <w:t>de cada tanque se colocan cubiertas</w:t>
      </w:r>
      <w:r w:rsidR="00675A68" w:rsidRPr="001A1FCF">
        <w:t xml:space="preserve"> de ferrocemento perforados con </w:t>
      </w:r>
      <w:r w:rsidR="001A3E4F" w:rsidRPr="001A1FCF">
        <w:t>N.Sed</w:t>
      </w:r>
      <w:r w:rsidR="00AA2BE8" w:rsidRPr="001A1FCF">
        <w:t>S</w:t>
      </w:r>
      <w:r w:rsidR="001A3E4F" w:rsidRPr="001A1FCF">
        <w:t xml:space="preserve">ludgeOrifices </w:t>
      </w:r>
      <w:r w:rsidR="00675A68" w:rsidRPr="001A1FCF">
        <w:t xml:space="preserve">de </w:t>
      </w:r>
      <w:r w:rsidR="00AA2BE8" w:rsidRPr="001A1FCF">
        <w:t>D.SedS</w:t>
      </w:r>
      <w:r w:rsidR="00D32C8C" w:rsidRPr="001A1FCF">
        <w:t>ludgeOrifice</w:t>
      </w:r>
      <w:r w:rsidR="00675A68" w:rsidRPr="001A1FCF">
        <w:t xml:space="preserve"> espaciados a </w:t>
      </w:r>
      <w:r w:rsidR="00D32C8C" w:rsidRPr="001A1FCF">
        <w:t xml:space="preserve">B.SedSludgeOrifices de </w:t>
      </w:r>
      <w:r w:rsidR="00675A68" w:rsidRPr="001A1FCF">
        <w:t>centro a centro. Estos agujeros están distribuidos uniformemente a lo largo del canal para lograr purgar los lodos de todas las partes del tanque uniformemente. Los diámetros de los agujeros en el canal y el diámetro de la válvula están diseñados par</w:t>
      </w:r>
      <w:r w:rsidR="00167D8F" w:rsidRPr="001A1FCF">
        <w:t xml:space="preserve">a </w:t>
      </w:r>
      <w:r w:rsidR="002D6EAE" w:rsidRPr="001A1FCF">
        <w:t>vaciar un tanque en</w:t>
      </w:r>
      <w:r w:rsidR="00AA2BE8" w:rsidRPr="001A1FCF">
        <w:t xml:space="preserve"> menos de Ti.Sludge</w:t>
      </w:r>
      <w:r w:rsidR="002D6EAE" w:rsidRPr="001A1FCF">
        <w:t>Drain</w:t>
      </w:r>
      <w:r w:rsidR="00675A68" w:rsidRPr="001A1FCF">
        <w:t>.</w:t>
      </w:r>
    </w:p>
    <w:p w:rsidR="0037480D" w:rsidRPr="001A1FCF" w:rsidRDefault="0037480D" w:rsidP="00220FAE">
      <w:pPr>
        <w:pStyle w:val="Heading8"/>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18"/>
        <w:gridCol w:w="3027"/>
      </w:tblGrid>
      <w:tr w:rsidR="005F4E66" w:rsidRPr="001A1FCF" w:rsidTr="005F4E66">
        <w:trPr>
          <w:jc w:val="center"/>
        </w:trPr>
        <w:tc>
          <w:tcPr>
            <w:tcW w:w="7545" w:type="dxa"/>
            <w:gridSpan w:val="2"/>
            <w:tcBorders>
              <w:top w:val="nil"/>
              <w:left w:val="nil"/>
              <w:right w:val="nil"/>
            </w:tcBorders>
          </w:tcPr>
          <w:p w:rsidR="005F4E66" w:rsidRPr="001A1FCF" w:rsidRDefault="005F4E66" w:rsidP="002D6EAE">
            <w:pPr>
              <w:pStyle w:val="Heading8"/>
              <w:rPr>
                <w:lang w:eastAsia="en-US"/>
              </w:rPr>
            </w:pPr>
            <w:r w:rsidRPr="001A1FCF">
              <w:rPr>
                <w:lang w:eastAsia="en-US"/>
              </w:rPr>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sidR="00E75874">
              <w:rPr>
                <w:noProof/>
                <w:lang w:eastAsia="en-US"/>
              </w:rPr>
              <w:t>8</w:t>
            </w:r>
            <w:r w:rsidRPr="001A1FCF">
              <w:rPr>
                <w:lang w:eastAsia="en-US"/>
              </w:rPr>
              <w:fldChar w:fldCharType="end"/>
            </w:r>
            <w:r w:rsidRPr="001A1FCF">
              <w:rPr>
                <w:lang w:eastAsia="en-US"/>
              </w:rPr>
              <w:t>. Dimensiones del canal de drenaje</w:t>
            </w:r>
          </w:p>
        </w:tc>
      </w:tr>
      <w:tr w:rsidR="0037480D" w:rsidRPr="001A1FCF" w:rsidTr="00D32C8C">
        <w:trPr>
          <w:jc w:val="center"/>
        </w:trPr>
        <w:tc>
          <w:tcPr>
            <w:tcW w:w="4518" w:type="dxa"/>
          </w:tcPr>
          <w:p w:rsidR="0037480D" w:rsidRPr="001A1FCF" w:rsidRDefault="004865CD" w:rsidP="00041519">
            <w:pPr>
              <w:pStyle w:val="table"/>
            </w:pPr>
            <w:r w:rsidRPr="001A1FCF">
              <w:t>Ancho</w:t>
            </w:r>
          </w:p>
        </w:tc>
        <w:tc>
          <w:tcPr>
            <w:tcW w:w="3027" w:type="dxa"/>
          </w:tcPr>
          <w:p w:rsidR="0037480D" w:rsidRPr="001A1FCF" w:rsidRDefault="0037480D" w:rsidP="00041519">
            <w:pPr>
              <w:pStyle w:val="table"/>
            </w:pPr>
            <w:r w:rsidRPr="001A1FCF">
              <w:t>W.SedSludge</w:t>
            </w:r>
          </w:p>
        </w:tc>
      </w:tr>
      <w:tr w:rsidR="0037480D" w:rsidRPr="001A1FCF" w:rsidTr="00D32C8C">
        <w:trPr>
          <w:jc w:val="center"/>
        </w:trPr>
        <w:tc>
          <w:tcPr>
            <w:tcW w:w="4518" w:type="dxa"/>
          </w:tcPr>
          <w:p w:rsidR="0037480D" w:rsidRPr="001A1FCF" w:rsidRDefault="004865CD" w:rsidP="00041519">
            <w:pPr>
              <w:pStyle w:val="table"/>
            </w:pPr>
            <w:r w:rsidRPr="001A1FCF">
              <w:t>Altura</w:t>
            </w:r>
            <w:r w:rsidR="0037480D" w:rsidRPr="001A1FCF">
              <w:t xml:space="preserve"> </w:t>
            </w:r>
          </w:p>
        </w:tc>
        <w:tc>
          <w:tcPr>
            <w:tcW w:w="3027" w:type="dxa"/>
          </w:tcPr>
          <w:p w:rsidR="0037480D" w:rsidRPr="001A1FCF" w:rsidRDefault="0037480D" w:rsidP="00041519">
            <w:pPr>
              <w:pStyle w:val="table"/>
            </w:pPr>
            <w:r w:rsidRPr="001A1FCF">
              <w:t>H.SedSludge</w:t>
            </w:r>
          </w:p>
        </w:tc>
      </w:tr>
      <w:tr w:rsidR="0037480D" w:rsidRPr="001A1FCF" w:rsidTr="00D32C8C">
        <w:trPr>
          <w:jc w:val="center"/>
        </w:trPr>
        <w:tc>
          <w:tcPr>
            <w:tcW w:w="4518" w:type="dxa"/>
          </w:tcPr>
          <w:p w:rsidR="0037480D" w:rsidRPr="001A1FCF" w:rsidRDefault="004865CD" w:rsidP="00041519">
            <w:pPr>
              <w:pStyle w:val="table"/>
            </w:pPr>
            <w:r w:rsidRPr="001A1FCF">
              <w:t>Ancho de la tapadera</w:t>
            </w:r>
          </w:p>
        </w:tc>
        <w:tc>
          <w:tcPr>
            <w:tcW w:w="3027" w:type="dxa"/>
          </w:tcPr>
          <w:p w:rsidR="0037480D" w:rsidRPr="001A1FCF" w:rsidRDefault="0037480D" w:rsidP="00041519">
            <w:pPr>
              <w:pStyle w:val="table"/>
            </w:pPr>
            <w:r w:rsidRPr="001A1FCF">
              <w:t>W.SedDrainCover</w:t>
            </w:r>
          </w:p>
        </w:tc>
      </w:tr>
      <w:tr w:rsidR="0037480D" w:rsidRPr="001A1FCF" w:rsidTr="00D32C8C">
        <w:trPr>
          <w:jc w:val="center"/>
        </w:trPr>
        <w:tc>
          <w:tcPr>
            <w:tcW w:w="4518" w:type="dxa"/>
          </w:tcPr>
          <w:p w:rsidR="0037480D" w:rsidRPr="001A1FCF" w:rsidRDefault="004865CD" w:rsidP="00041519">
            <w:pPr>
              <w:pStyle w:val="table"/>
            </w:pPr>
            <w:r w:rsidRPr="001A1FCF">
              <w:t>Grosor de la tapadera</w:t>
            </w:r>
            <w:r w:rsidR="0037480D" w:rsidRPr="001A1FCF">
              <w:t xml:space="preserve"> </w:t>
            </w:r>
          </w:p>
        </w:tc>
        <w:tc>
          <w:tcPr>
            <w:tcW w:w="3027" w:type="dxa"/>
          </w:tcPr>
          <w:p w:rsidR="0037480D" w:rsidRPr="001A1FCF" w:rsidRDefault="0037480D" w:rsidP="00041519">
            <w:pPr>
              <w:pStyle w:val="table"/>
            </w:pPr>
            <w:r w:rsidRPr="001A1FCF">
              <w:t>T.SedSludge</w:t>
            </w:r>
          </w:p>
        </w:tc>
      </w:tr>
      <w:tr w:rsidR="0037480D" w:rsidRPr="001A1FCF" w:rsidTr="00D32C8C">
        <w:trPr>
          <w:jc w:val="center"/>
        </w:trPr>
        <w:tc>
          <w:tcPr>
            <w:tcW w:w="4518" w:type="dxa"/>
          </w:tcPr>
          <w:p w:rsidR="0037480D" w:rsidRPr="001A1FCF" w:rsidRDefault="00A83757" w:rsidP="00041519">
            <w:pPr>
              <w:pStyle w:val="table"/>
            </w:pPr>
            <w:r w:rsidRPr="001A1FCF">
              <w:t xml:space="preserve">Diámetro de la tapadera del agujero </w:t>
            </w:r>
          </w:p>
        </w:tc>
        <w:tc>
          <w:tcPr>
            <w:tcW w:w="3027" w:type="dxa"/>
          </w:tcPr>
          <w:p w:rsidR="0037480D" w:rsidRPr="001A1FCF" w:rsidRDefault="0037480D" w:rsidP="00041519">
            <w:pPr>
              <w:pStyle w:val="table"/>
            </w:pPr>
            <w:r w:rsidRPr="001A1FCF">
              <w:t>D.SedSludgeOrifice</w:t>
            </w:r>
          </w:p>
        </w:tc>
      </w:tr>
      <w:tr w:rsidR="0037480D" w:rsidRPr="001A1FCF" w:rsidTr="00D32C8C">
        <w:trPr>
          <w:jc w:val="center"/>
        </w:trPr>
        <w:tc>
          <w:tcPr>
            <w:tcW w:w="4518" w:type="dxa"/>
          </w:tcPr>
          <w:p w:rsidR="0037480D" w:rsidRPr="001A1FCF" w:rsidRDefault="00D32C8C" w:rsidP="00041519">
            <w:pPr>
              <w:pStyle w:val="table"/>
            </w:pPr>
            <w:r w:rsidRPr="001A1FCF">
              <w:t>Espacio entre los orificios de la tapadera</w:t>
            </w:r>
          </w:p>
        </w:tc>
        <w:tc>
          <w:tcPr>
            <w:tcW w:w="3027" w:type="dxa"/>
          </w:tcPr>
          <w:p w:rsidR="0037480D" w:rsidRPr="001A1FCF" w:rsidRDefault="0037480D" w:rsidP="00041519">
            <w:pPr>
              <w:pStyle w:val="table"/>
            </w:pPr>
            <w:r w:rsidRPr="001A1FCF">
              <w:t>B.SedSludgeOrifices</w:t>
            </w:r>
          </w:p>
        </w:tc>
      </w:tr>
      <w:tr w:rsidR="0037480D" w:rsidRPr="001A1FCF" w:rsidTr="00D32C8C">
        <w:trPr>
          <w:jc w:val="center"/>
        </w:trPr>
        <w:tc>
          <w:tcPr>
            <w:tcW w:w="4518" w:type="dxa"/>
          </w:tcPr>
          <w:p w:rsidR="0037480D" w:rsidRPr="001A1FCF" w:rsidRDefault="00650D70" w:rsidP="00041519">
            <w:pPr>
              <w:pStyle w:val="table"/>
            </w:pPr>
            <w:r w:rsidRPr="001A1FCF">
              <w:t>Número</w:t>
            </w:r>
            <w:r w:rsidR="00C22B1D" w:rsidRPr="001A1FCF">
              <w:t xml:space="preserve"> de orificios</w:t>
            </w:r>
          </w:p>
        </w:tc>
        <w:tc>
          <w:tcPr>
            <w:tcW w:w="3027" w:type="dxa"/>
          </w:tcPr>
          <w:p w:rsidR="0037480D" w:rsidRPr="001A1FCF" w:rsidRDefault="0037480D" w:rsidP="00041519">
            <w:pPr>
              <w:pStyle w:val="table"/>
            </w:pPr>
            <w:r w:rsidRPr="001A1FCF">
              <w:t>N.SedSludgeOrifices</w:t>
            </w:r>
          </w:p>
        </w:tc>
      </w:tr>
    </w:tbl>
    <w:p w:rsidR="00675A68" w:rsidRPr="001A1FCF" w:rsidRDefault="00675A68" w:rsidP="00041519">
      <w:pPr>
        <w:pStyle w:val="Heading4"/>
      </w:pPr>
      <w:bookmarkStart w:id="23" w:name="_Toc298764152"/>
      <w:r w:rsidRPr="001A1FCF">
        <w:t>Tolvas</w:t>
      </w:r>
      <w:bookmarkEnd w:id="23"/>
    </w:p>
    <w:p w:rsidR="0037480D" w:rsidRPr="001A1FCF" w:rsidRDefault="00675A68" w:rsidP="00041519">
      <w:pPr>
        <w:pStyle w:val="indent"/>
      </w:pPr>
      <w:r w:rsidRPr="001A1FCF">
        <w:t xml:space="preserve">Cada tanque tiene una tolva de </w:t>
      </w:r>
      <w:r w:rsidR="00D32C8C" w:rsidRPr="001A1FCF">
        <w:t xml:space="preserve">AN.SedSlope </w:t>
      </w:r>
      <w:r w:rsidRPr="001A1FCF">
        <w:t xml:space="preserve">de inclinación y </w:t>
      </w:r>
      <w:r w:rsidR="00D32C8C" w:rsidRPr="001A1FCF">
        <w:t>una elevación de Z.SedSlopes</w:t>
      </w:r>
      <w:r w:rsidRPr="001A1FCF">
        <w:t xml:space="preserve">.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w:t>
      </w:r>
      <w:r w:rsidR="00E472FE">
        <w:t>es</w:t>
      </w:r>
      <w:r w:rsidRPr="001A1FCF">
        <w:t xml:space="preserve"> </w:t>
      </w:r>
      <w:r w:rsidR="00E472FE" w:rsidRPr="00E472FE">
        <w:t>V.SedUp</w:t>
      </w:r>
      <w:r w:rsidR="00E472FE">
        <w:t>. Este velocidad es cerca a lo óptimo para mantener un manto de lodo</w:t>
      </w:r>
      <w:r w:rsidR="00333AA9" w:rsidRPr="001A1FCF">
        <w:t>.</w:t>
      </w:r>
    </w:p>
    <w:p w:rsidR="00675A68" w:rsidRPr="001A1FCF" w:rsidRDefault="00675A68" w:rsidP="00041519">
      <w:pPr>
        <w:pStyle w:val="Heading4"/>
      </w:pPr>
      <w:bookmarkStart w:id="24" w:name="_Toc298764153"/>
      <w:r w:rsidRPr="001A1FCF">
        <w:t>Placas sedimentadoras</w:t>
      </w:r>
      <w:bookmarkEnd w:id="24"/>
    </w:p>
    <w:p w:rsidR="00675A68" w:rsidRPr="001A1FCF" w:rsidRDefault="00675A68" w:rsidP="00041519">
      <w:pPr>
        <w:pStyle w:val="indent"/>
      </w:pPr>
      <w:r w:rsidRPr="001A1FCF">
        <w:t xml:space="preserve">Módulos de placas sedimentadoras se montan encima de las tolvas en los tanques de sedimentación para sedimentar los pequeños flóculos que no se sedimentan en las tolvas del tanque. Estas placas tienen un ángulo de </w:t>
      </w:r>
      <w:r w:rsidR="00EA4D59" w:rsidRPr="001A1FCF">
        <w:t>AN.SedPlate</w:t>
      </w:r>
      <w:r w:rsidRPr="001A1FCF">
        <w:t xml:space="preserve">, el ángulo más eficiente para sedimentación. Los algoritmos de diseño de la </w:t>
      </w:r>
      <w:r w:rsidR="00D71DA1" w:rsidRPr="001A1FCF">
        <w:t xml:space="preserve">Herramienta de Diseño de </w:t>
      </w:r>
      <w:r w:rsidRPr="001A1FCF">
        <w:t>AguaClara utilizan el constante de la velocidad de captura</w:t>
      </w:r>
      <w:r w:rsidR="00D71DA1" w:rsidRPr="001A1FCF">
        <w:t xml:space="preserve"> V.SedCBod</w:t>
      </w:r>
      <w:r w:rsidRPr="001A1FCF">
        <w:t xml:space="preserve"> </w:t>
      </w:r>
      <w:r w:rsidR="00FF33F4">
        <w:t xml:space="preserve">como un máximo para </w:t>
      </w:r>
      <w:r w:rsidRPr="001A1FCF">
        <w:t>garantiza</w:t>
      </w:r>
      <w:r w:rsidR="00FF33F4">
        <w:t>r</w:t>
      </w:r>
      <w:r w:rsidRPr="001A1FCF">
        <w:t xml:space="preserve"> una velocidad conservadora para un alta remoción </w:t>
      </w:r>
      <w:r w:rsidR="00D71DA1" w:rsidRPr="001A1FCF">
        <w:t>aun de floculos pequeños</w:t>
      </w:r>
      <w:r w:rsidRPr="001A1FCF">
        <w:t xml:space="preserve">. </w:t>
      </w:r>
      <w:r w:rsidR="00FF33F4">
        <w:t>En este diseño la velocidad de captura es V.SedC.</w:t>
      </w:r>
    </w:p>
    <w:p w:rsidR="00521D8D" w:rsidRPr="001A1FCF" w:rsidRDefault="00675A68" w:rsidP="00041519">
      <w:pPr>
        <w:pStyle w:val="indent"/>
      </w:pPr>
      <w:r w:rsidRPr="001A1FCF">
        <w:t xml:space="preserve">Cada </w:t>
      </w:r>
      <w:r w:rsidR="00D71DA1" w:rsidRPr="001A1FCF">
        <w:t>camera</w:t>
      </w:r>
      <w:r w:rsidR="00EA4D59" w:rsidRPr="001A1FCF">
        <w:t xml:space="preserve"> del tanque de sedimentación </w:t>
      </w:r>
      <w:r w:rsidRPr="001A1FCF">
        <w:t xml:space="preserve">tiene un total de </w:t>
      </w:r>
      <w:r w:rsidR="00EA4D59" w:rsidRPr="001A1FCF">
        <w:t>N.SedPlates</w:t>
      </w:r>
      <w:r w:rsidRPr="001A1FCF">
        <w:t xml:space="preserve"> placas sedimentadoras organizadas en </w:t>
      </w:r>
      <w:r w:rsidR="00EA4D59" w:rsidRPr="001A1FCF">
        <w:t xml:space="preserve">N.SedModules </w:t>
      </w:r>
      <w:r w:rsidRPr="001A1FCF">
        <w:t xml:space="preserve"> módulos de </w:t>
      </w:r>
      <w:r w:rsidR="00EA4D59" w:rsidRPr="001A1FCF">
        <w:t>N.SedModulePlates</w:t>
      </w:r>
      <w:r w:rsidRPr="001A1FCF">
        <w:t xml:space="preserve"> placas</w:t>
      </w:r>
      <w:r w:rsidR="00D71DA1" w:rsidRPr="001A1FCF">
        <w:t xml:space="preserve"> cada uno</w:t>
      </w:r>
      <w:r w:rsidRPr="001A1FCF">
        <w:t xml:space="preserve">. Los módulos descansan en un marco de tubería de PVC colocado en la parte superior de las tolvas. </w:t>
      </w:r>
    </w:p>
    <w:p w:rsidR="00EA4D59" w:rsidRPr="001A1FCF" w:rsidRDefault="00EA4D59" w:rsidP="00041519">
      <w:pPr>
        <w:spacing w:after="200"/>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1"/>
        <w:gridCol w:w="2621"/>
      </w:tblGrid>
      <w:tr w:rsidR="005F4E66" w:rsidRPr="001A1FCF" w:rsidTr="005F4E66">
        <w:trPr>
          <w:jc w:val="center"/>
        </w:trPr>
        <w:tc>
          <w:tcPr>
            <w:tcW w:w="6862" w:type="dxa"/>
            <w:gridSpan w:val="2"/>
            <w:tcBorders>
              <w:top w:val="nil"/>
              <w:left w:val="nil"/>
              <w:right w:val="nil"/>
            </w:tcBorders>
          </w:tcPr>
          <w:p w:rsidR="005F4E66" w:rsidRPr="001A1FCF" w:rsidRDefault="005F4E66" w:rsidP="00D71DA1">
            <w:pPr>
              <w:pStyle w:val="Heading8"/>
              <w:rPr>
                <w:lang w:eastAsia="en-US"/>
              </w:rPr>
            </w:pPr>
            <w:r w:rsidRPr="001A1FCF">
              <w:rPr>
                <w:lang w:eastAsia="en-US"/>
              </w:rPr>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sidR="00E75874">
              <w:rPr>
                <w:noProof/>
                <w:lang w:eastAsia="en-US"/>
              </w:rPr>
              <w:t>9</w:t>
            </w:r>
            <w:r w:rsidRPr="001A1FCF">
              <w:rPr>
                <w:lang w:eastAsia="en-US"/>
              </w:rPr>
              <w:fldChar w:fldCharType="end"/>
            </w:r>
            <w:r w:rsidRPr="001A1FCF">
              <w:rPr>
                <w:lang w:eastAsia="en-US"/>
              </w:rPr>
              <w:t>. Dimensiones de las placas sedimentadoras</w:t>
            </w:r>
          </w:p>
        </w:tc>
      </w:tr>
      <w:tr w:rsidR="00521D8D" w:rsidRPr="001A1FCF" w:rsidTr="00EA4D59">
        <w:trPr>
          <w:jc w:val="center"/>
        </w:trPr>
        <w:tc>
          <w:tcPr>
            <w:tcW w:w="4241" w:type="dxa"/>
          </w:tcPr>
          <w:p w:rsidR="00521D8D" w:rsidRPr="001A1FCF" w:rsidRDefault="00EA4D59" w:rsidP="00041519">
            <w:pPr>
              <w:pStyle w:val="table"/>
            </w:pPr>
            <w:r w:rsidRPr="001A1FCF">
              <w:t>Ancho de las placas</w:t>
            </w:r>
          </w:p>
        </w:tc>
        <w:tc>
          <w:tcPr>
            <w:tcW w:w="2621" w:type="dxa"/>
          </w:tcPr>
          <w:p w:rsidR="00521D8D" w:rsidRPr="001A1FCF" w:rsidRDefault="00521D8D" w:rsidP="00041519">
            <w:pPr>
              <w:pStyle w:val="table"/>
            </w:pPr>
            <w:r w:rsidRPr="001A1FCF">
              <w:t>W.SedPlate</w:t>
            </w:r>
          </w:p>
        </w:tc>
      </w:tr>
      <w:tr w:rsidR="00521D8D" w:rsidRPr="001A1FCF" w:rsidTr="00EA4D59">
        <w:trPr>
          <w:jc w:val="center"/>
        </w:trPr>
        <w:tc>
          <w:tcPr>
            <w:tcW w:w="4241" w:type="dxa"/>
          </w:tcPr>
          <w:p w:rsidR="00521D8D" w:rsidRPr="001A1FCF" w:rsidRDefault="00EA4D59" w:rsidP="00041519">
            <w:pPr>
              <w:pStyle w:val="table"/>
            </w:pPr>
            <w:r w:rsidRPr="001A1FCF">
              <w:t>Longitud de las placas</w:t>
            </w:r>
          </w:p>
        </w:tc>
        <w:tc>
          <w:tcPr>
            <w:tcW w:w="2621" w:type="dxa"/>
            <w:vAlign w:val="bottom"/>
          </w:tcPr>
          <w:p w:rsidR="00521D8D" w:rsidRPr="001A1FCF" w:rsidRDefault="00EA4D59" w:rsidP="00041519">
            <w:pPr>
              <w:pStyle w:val="table"/>
            </w:pPr>
            <w:r w:rsidRPr="001A1FCF">
              <w:t>L.SedPlate</w:t>
            </w:r>
          </w:p>
        </w:tc>
      </w:tr>
      <w:tr w:rsidR="00EA4D59" w:rsidRPr="001A1FCF" w:rsidTr="00EA4D59">
        <w:trPr>
          <w:jc w:val="center"/>
        </w:trPr>
        <w:tc>
          <w:tcPr>
            <w:tcW w:w="4241" w:type="dxa"/>
          </w:tcPr>
          <w:p w:rsidR="00EA4D59" w:rsidRPr="001A1FCF" w:rsidRDefault="00EA4D59" w:rsidP="00041519">
            <w:pPr>
              <w:pStyle w:val="table"/>
            </w:pPr>
            <w:r w:rsidRPr="001A1FCF">
              <w:t xml:space="preserve">Espacio </w:t>
            </w:r>
            <w:r w:rsidR="005F4E66" w:rsidRPr="001A1FCF">
              <w:t xml:space="preserve">perpendicular centro a centro </w:t>
            </w:r>
            <w:r w:rsidRPr="001A1FCF">
              <w:t>entre las placas</w:t>
            </w:r>
          </w:p>
        </w:tc>
        <w:tc>
          <w:tcPr>
            <w:tcW w:w="2621" w:type="dxa"/>
            <w:vAlign w:val="bottom"/>
          </w:tcPr>
          <w:p w:rsidR="00EA4D59" w:rsidRPr="001A1FCF" w:rsidRDefault="00EA4D59" w:rsidP="00041519">
            <w:pPr>
              <w:pStyle w:val="table"/>
            </w:pPr>
            <w:r w:rsidRPr="001A1FCF">
              <w:t>S.SedPlate</w:t>
            </w:r>
          </w:p>
        </w:tc>
      </w:tr>
      <w:tr w:rsidR="00EA4D59" w:rsidRPr="001A1FCF" w:rsidTr="00EA4D59">
        <w:trPr>
          <w:jc w:val="center"/>
        </w:trPr>
        <w:tc>
          <w:tcPr>
            <w:tcW w:w="4241" w:type="dxa"/>
          </w:tcPr>
          <w:p w:rsidR="00EA4D59" w:rsidRPr="001A1FCF" w:rsidRDefault="00650D70" w:rsidP="00041519">
            <w:pPr>
              <w:pStyle w:val="table"/>
            </w:pPr>
            <w:r w:rsidRPr="001A1FCF">
              <w:t>Número</w:t>
            </w:r>
            <w:r w:rsidR="00EA4D59" w:rsidRPr="001A1FCF">
              <w:t xml:space="preserve"> de placas</w:t>
            </w:r>
            <w:r w:rsidR="005F4E66" w:rsidRPr="001A1FCF">
              <w:t xml:space="preserve"> en cada camera</w:t>
            </w:r>
          </w:p>
        </w:tc>
        <w:tc>
          <w:tcPr>
            <w:tcW w:w="2621" w:type="dxa"/>
            <w:vAlign w:val="bottom"/>
          </w:tcPr>
          <w:p w:rsidR="00EA4D59" w:rsidRPr="001A1FCF" w:rsidRDefault="00EA4D59" w:rsidP="00041519">
            <w:pPr>
              <w:pStyle w:val="table"/>
            </w:pPr>
            <w:r w:rsidRPr="001A1FCF">
              <w:t>N.SedPlates</w:t>
            </w:r>
          </w:p>
        </w:tc>
      </w:tr>
      <w:tr w:rsidR="00EA4D59" w:rsidRPr="001A1FCF" w:rsidTr="00EA4D59">
        <w:trPr>
          <w:jc w:val="center"/>
        </w:trPr>
        <w:tc>
          <w:tcPr>
            <w:tcW w:w="4241" w:type="dxa"/>
          </w:tcPr>
          <w:p w:rsidR="00EA4D59" w:rsidRPr="001A1FCF" w:rsidRDefault="00650D70" w:rsidP="00041519">
            <w:pPr>
              <w:pStyle w:val="table"/>
            </w:pPr>
            <w:r w:rsidRPr="001A1FCF">
              <w:t>Número</w:t>
            </w:r>
            <w:r w:rsidR="00EA4D59" w:rsidRPr="001A1FCF">
              <w:t xml:space="preserve"> de </w:t>
            </w:r>
            <w:r w:rsidR="00333AA9" w:rsidRPr="001A1FCF">
              <w:t>módulo</w:t>
            </w:r>
            <w:r w:rsidR="00EA4D59" w:rsidRPr="001A1FCF">
              <w:t xml:space="preserve">s </w:t>
            </w:r>
            <w:r w:rsidR="005F4E66" w:rsidRPr="001A1FCF">
              <w:t>en cada camera</w:t>
            </w:r>
          </w:p>
        </w:tc>
        <w:tc>
          <w:tcPr>
            <w:tcW w:w="2621" w:type="dxa"/>
            <w:vAlign w:val="bottom"/>
          </w:tcPr>
          <w:p w:rsidR="00EA4D59" w:rsidRPr="001A1FCF" w:rsidRDefault="00EA4D59" w:rsidP="00041519">
            <w:pPr>
              <w:pStyle w:val="table"/>
            </w:pPr>
            <w:r w:rsidRPr="001A1FCF">
              <w:t xml:space="preserve">N.SedModules  </w:t>
            </w:r>
          </w:p>
        </w:tc>
      </w:tr>
      <w:tr w:rsidR="00EA4D59" w:rsidRPr="001A1FCF" w:rsidTr="00EA4D59">
        <w:trPr>
          <w:jc w:val="center"/>
        </w:trPr>
        <w:tc>
          <w:tcPr>
            <w:tcW w:w="4241" w:type="dxa"/>
          </w:tcPr>
          <w:p w:rsidR="00EA4D59" w:rsidRPr="001A1FCF" w:rsidRDefault="00650D70" w:rsidP="00041519">
            <w:pPr>
              <w:pStyle w:val="table"/>
            </w:pPr>
            <w:r w:rsidRPr="001A1FCF">
              <w:t>Número</w:t>
            </w:r>
            <w:r w:rsidR="00EA4D59" w:rsidRPr="001A1FCF">
              <w:t xml:space="preserve"> de placas por </w:t>
            </w:r>
            <w:r w:rsidR="00333AA9" w:rsidRPr="001A1FCF">
              <w:t>módulo</w:t>
            </w:r>
          </w:p>
        </w:tc>
        <w:tc>
          <w:tcPr>
            <w:tcW w:w="2621" w:type="dxa"/>
            <w:vAlign w:val="bottom"/>
          </w:tcPr>
          <w:p w:rsidR="00EA4D59" w:rsidRPr="001A1FCF" w:rsidRDefault="00EA4D59" w:rsidP="00041519">
            <w:pPr>
              <w:pStyle w:val="table"/>
            </w:pPr>
            <w:r w:rsidRPr="001A1FCF">
              <w:t>N.SedModulePlates</w:t>
            </w:r>
          </w:p>
        </w:tc>
      </w:tr>
    </w:tbl>
    <w:p w:rsidR="00B0033D" w:rsidRPr="001A1FCF" w:rsidRDefault="00B0033D" w:rsidP="00041519">
      <w:pPr>
        <w:spacing w:after="200"/>
      </w:pPr>
    </w:p>
    <w:p w:rsidR="00675A68" w:rsidRPr="001A1FCF" w:rsidRDefault="00675A68" w:rsidP="00041519">
      <w:pPr>
        <w:pStyle w:val="Heading4"/>
      </w:pPr>
      <w:bookmarkStart w:id="25" w:name="_Toc298764154"/>
      <w:r w:rsidRPr="001A1FCF">
        <w:t>Tubos recolectores</w:t>
      </w:r>
      <w:bookmarkEnd w:id="25"/>
    </w:p>
    <w:p w:rsidR="00675A68" w:rsidRPr="001A1FCF" w:rsidRDefault="00675A68" w:rsidP="00041519">
      <w:pPr>
        <w:pStyle w:val="indent"/>
      </w:pPr>
      <w:r w:rsidRPr="001A1FCF">
        <w:t>En el tanque de sedimentación el agua pasa por el tubo distribuidor en el fondo, la tolva, y las placas sedimentadoras. Al salir de las placas el agua ya está decantada o aclarada. Sale del tanque por un tubo recolector perforado ubicado inme</w:t>
      </w:r>
      <w:r w:rsidR="00333AA9" w:rsidRPr="001A1FCF">
        <w:t>dia</w:t>
      </w:r>
      <w:r w:rsidRPr="001A1FCF">
        <w:t>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w:t>
      </w:r>
      <w:r w:rsidR="00153989" w:rsidRPr="001A1FCF">
        <w:t>zón cada tubo recolector de ND.SedLaunder</w:t>
      </w:r>
      <w:r w:rsidRPr="001A1FCF">
        <w:t xml:space="preserve"> de diámetro lleva </w:t>
      </w:r>
      <w:r w:rsidR="00153989" w:rsidRPr="001A1FCF">
        <w:t xml:space="preserve">N.SedLaunderOrifices </w:t>
      </w:r>
      <w:r w:rsidRPr="001A1FCF">
        <w:t xml:space="preserve">agujeros de </w:t>
      </w:r>
      <w:r w:rsidR="00153989" w:rsidRPr="001A1FCF">
        <w:t>D.SedLaunderOrifice de</w:t>
      </w:r>
      <w:r w:rsidRPr="001A1FCF">
        <w:t xml:space="preserve"> diámetro espaciados a </w:t>
      </w:r>
      <w:r w:rsidR="00AA2BE8" w:rsidRPr="001A1FCF">
        <w:t>B.S</w:t>
      </w:r>
      <w:r w:rsidR="00153989" w:rsidRPr="001A1FCF">
        <w:t xml:space="preserve">edLaunderOrifices de </w:t>
      </w:r>
      <w:r w:rsidRPr="001A1FCF">
        <w:t>centro a centro en</w:t>
      </w:r>
      <w:r w:rsidR="00D71DA1" w:rsidRPr="001A1FCF">
        <w:t xml:space="preserve"> </w:t>
      </w:r>
      <w:r w:rsidR="005C6B10" w:rsidRPr="001A1FCF">
        <w:t>dos</w:t>
      </w:r>
      <w:r w:rsidRPr="001A1FCF">
        <w:t xml:space="preserve"> filas en la parte superior del tubo. </w:t>
      </w:r>
      <w:r w:rsidR="005C6B10" w:rsidRPr="001A1FCF">
        <w:t xml:space="preserve">Cada fila de orificios tiene N.SedLaunderOrificesRow orificios. La perdida de carga hidráulica que resulta cuando el caudal del diseño pasa por los orificios es HL.SedLaunderOrifice. </w:t>
      </w:r>
      <w:r w:rsidR="00AA2BE8" w:rsidRPr="001A1FCF">
        <w:t xml:space="preserve">Esta pérdida es importante para </w:t>
      </w:r>
      <w:r w:rsidR="00D01383" w:rsidRPr="001A1FCF">
        <w:t>asegurar</w:t>
      </w:r>
      <w:r w:rsidR="00AA2BE8" w:rsidRPr="001A1FCF">
        <w:t xml:space="preserve"> que el caudal de la planta distribuye uniformemente entre las cameras de sedimentación. </w:t>
      </w:r>
      <w:r w:rsidRPr="001A1FCF">
        <w:t>Este diseño tiene el beneficio de crear un sobrenadante sobre el tubo recolector que evita que material flotante en la superficie del agua salga del tanque de sedimentación.</w:t>
      </w:r>
    </w:p>
    <w:p w:rsidR="00604D1F" w:rsidRPr="001A1FCF" w:rsidRDefault="00970AF7" w:rsidP="00041519">
      <w:pPr>
        <w:pStyle w:val="figure"/>
      </w:pPr>
      <w:r>
        <w:rPr>
          <w:noProof/>
          <w:lang w:val="en-US"/>
        </w:rPr>
        <w:drawing>
          <wp:inline distT="0" distB="0" distL="0" distR="0">
            <wp:extent cx="4731385" cy="163766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srcRect/>
                    <a:stretch>
                      <a:fillRect/>
                    </a:stretch>
                  </pic:blipFill>
                  <pic:spPr bwMode="auto">
                    <a:xfrm>
                      <a:off x="0" y="0"/>
                      <a:ext cx="4731385" cy="1637665"/>
                    </a:xfrm>
                    <a:prstGeom prst="rect">
                      <a:avLst/>
                    </a:prstGeom>
                    <a:noFill/>
                    <a:ln w="9525">
                      <a:noFill/>
                      <a:miter lim="800000"/>
                      <a:headEnd/>
                      <a:tailEnd/>
                    </a:ln>
                  </pic:spPr>
                </pic:pic>
              </a:graphicData>
            </a:graphic>
          </wp:inline>
        </w:drawing>
      </w:r>
    </w:p>
    <w:p w:rsidR="00B0033D" w:rsidRPr="001A1FCF" w:rsidRDefault="00B0033D" w:rsidP="00041519">
      <w:pPr>
        <w:pStyle w:val="Heading9"/>
      </w:pPr>
      <w:r w:rsidRPr="001A1FCF">
        <w:t xml:space="preserve">Figura </w:t>
      </w:r>
      <w:fldSimple w:instr=" SEQ Figure \* ARABIC ">
        <w:r w:rsidR="00E75874">
          <w:rPr>
            <w:noProof/>
          </w:rPr>
          <w:t>13</w:t>
        </w:r>
      </w:fldSimple>
      <w:r w:rsidR="005F4E66" w:rsidRPr="001A1FCF">
        <w:rPr>
          <w:noProof/>
        </w:rPr>
        <w:t>.</w:t>
      </w:r>
      <w:r w:rsidR="005F4E66" w:rsidRPr="001A1FCF">
        <w:rPr>
          <w:noProof/>
        </w:rPr>
        <w:tab/>
      </w:r>
      <w:r w:rsidRPr="001A1FCF">
        <w:rPr>
          <w:noProof/>
        </w:rPr>
        <w:t xml:space="preserve"> </w:t>
      </w:r>
      <w:r w:rsidRPr="001A1FCF">
        <w:t xml:space="preserve">Tubo recolector de una cámara de sedimentación </w:t>
      </w:r>
    </w:p>
    <w:p w:rsidR="00153989" w:rsidRPr="001A1FCF" w:rsidRDefault="00153989" w:rsidP="00041519">
      <w:pPr>
        <w:pStyle w:val="inden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4153"/>
      </w:tblGrid>
      <w:tr w:rsidR="005F4E66" w:rsidRPr="001A1FCF" w:rsidTr="005F4E66">
        <w:tc>
          <w:tcPr>
            <w:tcW w:w="9576" w:type="dxa"/>
            <w:gridSpan w:val="2"/>
            <w:tcBorders>
              <w:top w:val="nil"/>
              <w:left w:val="nil"/>
              <w:right w:val="nil"/>
            </w:tcBorders>
            <w:shd w:val="clear" w:color="auto" w:fill="auto"/>
          </w:tcPr>
          <w:p w:rsidR="005F4E66" w:rsidRPr="001A1FCF" w:rsidRDefault="00F21DA2" w:rsidP="00D71DA1">
            <w:pPr>
              <w:pStyle w:val="Heading8"/>
              <w:rPr>
                <w:lang w:eastAsia="en-US"/>
              </w:rPr>
            </w:pPr>
            <w:r w:rsidRPr="001A1FCF">
              <w:rPr>
                <w:lang w:eastAsia="en-US"/>
              </w:rPr>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sidR="00E75874">
              <w:rPr>
                <w:noProof/>
                <w:lang w:eastAsia="en-US"/>
              </w:rPr>
              <w:t>10</w:t>
            </w:r>
            <w:r w:rsidRPr="001A1FCF">
              <w:rPr>
                <w:lang w:eastAsia="en-US"/>
              </w:rPr>
              <w:fldChar w:fldCharType="end"/>
            </w:r>
            <w:r w:rsidRPr="001A1FCF">
              <w:rPr>
                <w:lang w:eastAsia="en-US"/>
              </w:rPr>
              <w:t>. Dimensiones de los tubos recolectores</w:t>
            </w:r>
          </w:p>
        </w:tc>
      </w:tr>
      <w:tr w:rsidR="00153989" w:rsidRPr="001A1FCF" w:rsidTr="00E406B2">
        <w:tc>
          <w:tcPr>
            <w:tcW w:w="5423" w:type="dxa"/>
            <w:shd w:val="clear" w:color="auto" w:fill="auto"/>
          </w:tcPr>
          <w:p w:rsidR="00153989" w:rsidRPr="001A1FCF" w:rsidRDefault="00650D70" w:rsidP="00041519">
            <w:pPr>
              <w:pStyle w:val="table"/>
            </w:pPr>
            <w:r w:rsidRPr="001A1FCF">
              <w:t>Número</w:t>
            </w:r>
            <w:r w:rsidR="00153989" w:rsidRPr="001A1FCF">
              <w:t xml:space="preserve"> de agujeros en cada tubo recolector</w:t>
            </w:r>
          </w:p>
        </w:tc>
        <w:tc>
          <w:tcPr>
            <w:tcW w:w="4153" w:type="dxa"/>
            <w:shd w:val="clear" w:color="auto" w:fill="auto"/>
          </w:tcPr>
          <w:p w:rsidR="00153989" w:rsidRPr="001A1FCF" w:rsidRDefault="005C6B10" w:rsidP="00041519">
            <w:pPr>
              <w:pStyle w:val="table"/>
            </w:pPr>
            <w:r w:rsidRPr="001A1FCF">
              <w:t>N.SedLaunderOrifices</w:t>
            </w:r>
          </w:p>
        </w:tc>
      </w:tr>
      <w:tr w:rsidR="005C6B10" w:rsidRPr="001A1FCF" w:rsidTr="00E406B2">
        <w:tc>
          <w:tcPr>
            <w:tcW w:w="5423" w:type="dxa"/>
            <w:shd w:val="clear" w:color="auto" w:fill="auto"/>
          </w:tcPr>
          <w:p w:rsidR="005C6B10" w:rsidRPr="001A1FCF" w:rsidRDefault="005C6B10" w:rsidP="00041519">
            <w:pPr>
              <w:pStyle w:val="table"/>
            </w:pPr>
            <w:r w:rsidRPr="001A1FCF">
              <w:t>Número de agujeros en cada uno de las dos filas en el tubo recolector</w:t>
            </w:r>
          </w:p>
        </w:tc>
        <w:tc>
          <w:tcPr>
            <w:tcW w:w="4153" w:type="dxa"/>
            <w:shd w:val="clear" w:color="auto" w:fill="auto"/>
          </w:tcPr>
          <w:p w:rsidR="005C6B10" w:rsidRPr="001A1FCF" w:rsidRDefault="005C6B10" w:rsidP="00041519">
            <w:pPr>
              <w:pStyle w:val="table"/>
            </w:pPr>
            <w:r w:rsidRPr="001A1FCF">
              <w:t>N.SedLaunderOrificesRow</w:t>
            </w:r>
          </w:p>
        </w:tc>
      </w:tr>
      <w:tr w:rsidR="005C6B10" w:rsidRPr="001A1FCF" w:rsidTr="00E0412B">
        <w:tc>
          <w:tcPr>
            <w:tcW w:w="5423" w:type="dxa"/>
            <w:shd w:val="clear" w:color="auto" w:fill="auto"/>
          </w:tcPr>
          <w:p w:rsidR="005C6B10" w:rsidRPr="001A1FCF" w:rsidRDefault="005C6B10" w:rsidP="00E0412B">
            <w:pPr>
              <w:pStyle w:val="table"/>
            </w:pPr>
            <w:r w:rsidRPr="001A1FCF">
              <w:t>Diámetro nominal del tubo recolector</w:t>
            </w:r>
          </w:p>
        </w:tc>
        <w:tc>
          <w:tcPr>
            <w:tcW w:w="4153" w:type="dxa"/>
            <w:shd w:val="clear" w:color="auto" w:fill="auto"/>
          </w:tcPr>
          <w:p w:rsidR="005C6B10" w:rsidRPr="001A1FCF" w:rsidRDefault="005C6B10" w:rsidP="00E0412B">
            <w:pPr>
              <w:pStyle w:val="table"/>
            </w:pPr>
            <w:r w:rsidRPr="001A1FCF">
              <w:t>ND.SedLaunder</w:t>
            </w:r>
          </w:p>
        </w:tc>
      </w:tr>
      <w:tr w:rsidR="00153989" w:rsidRPr="001A1FCF" w:rsidTr="00E406B2">
        <w:tc>
          <w:tcPr>
            <w:tcW w:w="5423" w:type="dxa"/>
            <w:shd w:val="clear" w:color="auto" w:fill="auto"/>
          </w:tcPr>
          <w:p w:rsidR="00153989" w:rsidRPr="001A1FCF" w:rsidRDefault="00333AA9" w:rsidP="00041519">
            <w:pPr>
              <w:pStyle w:val="table"/>
            </w:pPr>
            <w:r w:rsidRPr="001A1FCF">
              <w:t>Elevación</w:t>
            </w:r>
            <w:r w:rsidR="00153989" w:rsidRPr="001A1FCF">
              <w:t xml:space="preserve"> del tubo recolector </w:t>
            </w:r>
          </w:p>
        </w:tc>
        <w:tc>
          <w:tcPr>
            <w:tcW w:w="4153" w:type="dxa"/>
            <w:shd w:val="clear" w:color="auto" w:fill="auto"/>
          </w:tcPr>
          <w:p w:rsidR="00153989" w:rsidRPr="001A1FCF" w:rsidRDefault="005C6B10" w:rsidP="00041519">
            <w:pPr>
              <w:pStyle w:val="table"/>
            </w:pPr>
            <w:r w:rsidRPr="001A1FCF">
              <w:t>Z.SedLaunder</w:t>
            </w:r>
          </w:p>
        </w:tc>
      </w:tr>
      <w:tr w:rsidR="00153989" w:rsidRPr="001A1FCF" w:rsidTr="00E406B2">
        <w:tc>
          <w:tcPr>
            <w:tcW w:w="5423" w:type="dxa"/>
            <w:shd w:val="clear" w:color="auto" w:fill="auto"/>
          </w:tcPr>
          <w:p w:rsidR="00153989" w:rsidRPr="001A1FCF" w:rsidRDefault="00343308" w:rsidP="00041519">
            <w:pPr>
              <w:pStyle w:val="table"/>
            </w:pPr>
            <w:r w:rsidRPr="001A1FCF">
              <w:t>Longitud de cada tubo recolector</w:t>
            </w:r>
          </w:p>
        </w:tc>
        <w:tc>
          <w:tcPr>
            <w:tcW w:w="4153" w:type="dxa"/>
            <w:shd w:val="clear" w:color="auto" w:fill="auto"/>
          </w:tcPr>
          <w:p w:rsidR="005C6B10" w:rsidRPr="001A1FCF" w:rsidRDefault="005C6B10" w:rsidP="00041519">
            <w:pPr>
              <w:pStyle w:val="table"/>
            </w:pPr>
            <w:r w:rsidRPr="001A1FCF">
              <w:t>L.SedLaunder</w:t>
            </w:r>
          </w:p>
        </w:tc>
      </w:tr>
    </w:tbl>
    <w:p w:rsidR="00B0033D" w:rsidRPr="001A1FCF" w:rsidRDefault="00B0033D" w:rsidP="00041519">
      <w:pPr>
        <w:pStyle w:val="indent"/>
      </w:pPr>
    </w:p>
    <w:p w:rsidR="00675A68" w:rsidRPr="001A1FCF" w:rsidRDefault="00675A68" w:rsidP="003E2D1E">
      <w:pPr>
        <w:pStyle w:val="Heading4"/>
        <w:jc w:val="both"/>
      </w:pPr>
      <w:bookmarkStart w:id="26" w:name="_Toc298764155"/>
      <w:r w:rsidRPr="001A1FCF">
        <w:t>Canal de salida</w:t>
      </w:r>
      <w:bookmarkEnd w:id="26"/>
    </w:p>
    <w:p w:rsidR="00274BDF" w:rsidRPr="001A1FCF" w:rsidRDefault="00675A68" w:rsidP="00F21DA2">
      <w:pPr>
        <w:pStyle w:val="indent"/>
      </w:pPr>
      <w:r w:rsidRPr="001A1FCF">
        <w:t xml:space="preserve">El agua decantada sale de los tubos recolectores a un canal recolector de salida que lleva el agua al proceso de desinfección. Este canal tiene dimensiones de </w:t>
      </w:r>
      <w:r w:rsidR="00343308" w:rsidRPr="001A1FCF">
        <w:t>H.</w:t>
      </w:r>
      <w:r w:rsidR="00DF4616">
        <w:t>Sed</w:t>
      </w:r>
      <w:r w:rsidR="00343308" w:rsidRPr="001A1FCF">
        <w:t>ExitChannel</w:t>
      </w:r>
      <w:r w:rsidRPr="001A1FCF">
        <w:t xml:space="preserve"> de profundidad, </w:t>
      </w:r>
      <w:r w:rsidR="00343308" w:rsidRPr="001A1FCF">
        <w:t>W.</w:t>
      </w:r>
      <w:r w:rsidR="00DF4616">
        <w:t>Sed</w:t>
      </w:r>
      <w:r w:rsidR="00343308" w:rsidRPr="001A1FCF">
        <w:t>ExitChannel</w:t>
      </w:r>
      <w:r w:rsidRPr="001A1FCF">
        <w:t xml:space="preserve"> de ancho, y </w:t>
      </w:r>
      <w:r w:rsidR="00343308" w:rsidRPr="001A1FCF">
        <w:t>L.</w:t>
      </w:r>
      <w:r w:rsidR="00DF4616">
        <w:t>Sed</w:t>
      </w:r>
      <w:r w:rsidR="00343308" w:rsidRPr="001A1FCF">
        <w:t xml:space="preserve">ExitChannel de </w:t>
      </w:r>
      <w:r w:rsidRPr="001A1FCF">
        <w:t xml:space="preserve"> largo. Un vertedero longitudinal de cresta aguda de </w:t>
      </w:r>
      <w:r w:rsidR="00167D8F" w:rsidRPr="001A1FCF">
        <w:t>H.SedWeir</w:t>
      </w:r>
      <w:r w:rsidR="00D01383" w:rsidRPr="001A1FCF">
        <w:t>Exit</w:t>
      </w:r>
      <w:r w:rsidR="00167D8F" w:rsidRPr="001A1FCF">
        <w:t xml:space="preserve"> </w:t>
      </w:r>
      <w:r w:rsidRPr="001A1FCF">
        <w:t xml:space="preserve"> de elevación en </w:t>
      </w:r>
      <w:r w:rsidR="005C6B10" w:rsidRPr="001A1FCF">
        <w:t>el</w:t>
      </w:r>
      <w:r w:rsidRPr="001A1FCF">
        <w:t xml:space="preserve"> canal garantiza que los tanques de sedimentación se mantienen llenos de agua con un mínimo de pérdida ocasionada por</w:t>
      </w:r>
      <w:r w:rsidR="00343308" w:rsidRPr="001A1FCF">
        <w:t xml:space="preserve"> el vertedero</w:t>
      </w:r>
      <w:r w:rsidR="00167D8F" w:rsidRPr="001A1FCF">
        <w:t>.</w:t>
      </w:r>
      <w:r w:rsidR="005C6B10" w:rsidRPr="001A1FCF">
        <w:t xml:space="preserve"> El vertedero determina el nivel minimo de agua en los tanques de sedimentación y floculación.</w:t>
      </w:r>
    </w:p>
    <w:p w:rsidR="00FF33F4" w:rsidRPr="001A1FCF" w:rsidRDefault="00FF33F4" w:rsidP="00FF33F4">
      <w:pPr>
        <w:pStyle w:val="Heading3"/>
      </w:pPr>
      <w:bookmarkStart w:id="27" w:name="_Toc298764156"/>
      <w:bookmarkStart w:id="28" w:name="_Toc298764158"/>
      <w:r w:rsidRPr="001A1FCF">
        <w:t>Filtro Rápido de Arena en Múltiples Capas: FRAMCa</w:t>
      </w:r>
      <w:bookmarkEnd w:id="28"/>
    </w:p>
    <w:p w:rsidR="00FF33F4" w:rsidRPr="001A1FCF" w:rsidRDefault="00FF33F4" w:rsidP="00FF33F4">
      <w:pPr>
        <w:pStyle w:val="indent"/>
      </w:pPr>
      <w:r w:rsidRPr="001A1FCF">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FF33F4" w:rsidRPr="001A1FCF" w:rsidRDefault="00FF33F4" w:rsidP="00FF33F4">
      <w:pPr>
        <w:pStyle w:val="indent"/>
      </w:pPr>
      <w:r w:rsidRPr="001A1FCF">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FF33F4" w:rsidRPr="001A1FCF" w:rsidRDefault="00FF33F4" w:rsidP="00FF33F4">
      <w:pPr>
        <w:pStyle w:val="indent"/>
      </w:pPr>
      <w:r w:rsidRPr="001A1FCF">
        <w:t xml:space="preserve">Usando los principios de pérdida de cabeza y aprovechando las diferencias de altura del agua, el equipo de AguaClara creó un diseño de </w:t>
      </w:r>
      <w:r>
        <w:t>N.FiLayer</w:t>
      </w:r>
      <w:r w:rsidRPr="001A1FCF">
        <w:t xml:space="preserve"> filtros de arena en uno (FRAMCa). Este diseño reduce la cantidad de agua que se necesita para el retrolavado. El proceso de filtración ocurre una vez que el agua decantada sale del tanque de sedimentación. Para que el filtro funcione óptimamente, el agua salidendo del tanque de sedimentación debe tener un turbidez menor de 5. El filtro debe ser lavado cuando la perdida hidráulica llega a HL.FiTermina</w:t>
      </w:r>
      <w:r>
        <w:t>l</w:t>
      </w:r>
      <w:r w:rsidRPr="001A1FCF">
        <w:t>.</w:t>
      </w:r>
      <w:r>
        <w:t xml:space="preserve"> La caja de entrada del filtro tiene un vertedero a este nivel donde rebalsa el agua si la perdida de carga sube a un valor mayor del diseño.</w:t>
      </w:r>
      <w:r w:rsidRPr="001A1FCF">
        <w:tab/>
        <w:t xml:space="preserve"> </w:t>
      </w:r>
    </w:p>
    <w:p w:rsidR="00FF33F4" w:rsidRPr="001A1FCF" w:rsidRDefault="00FF33F4" w:rsidP="00FF33F4">
      <w:pPr>
        <w:rPr>
          <w:lang/>
        </w:rPr>
      </w:pPr>
      <w:r w:rsidRPr="001A1FCF">
        <w:rPr>
          <w:lang/>
        </w:rPr>
        <w:t xml:space="preserve"> </w:t>
      </w:r>
    </w:p>
    <w:p w:rsidR="00FF33F4" w:rsidRPr="001A1FCF" w:rsidRDefault="00970AF7" w:rsidP="00FF33F4">
      <w:pPr>
        <w:pStyle w:val="figure"/>
      </w:pPr>
      <w:r>
        <w:rPr>
          <w:noProof/>
          <w:lang w:val="en-US"/>
        </w:rPr>
        <w:drawing>
          <wp:inline distT="0" distB="0" distL="0" distR="0">
            <wp:extent cx="5656580" cy="3115310"/>
            <wp:effectExtent l="19050" t="0" r="127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srcRect/>
                    <a:stretch>
                      <a:fillRect/>
                    </a:stretch>
                  </pic:blipFill>
                  <pic:spPr bwMode="auto">
                    <a:xfrm>
                      <a:off x="0" y="0"/>
                      <a:ext cx="5656580" cy="3115310"/>
                    </a:xfrm>
                    <a:prstGeom prst="rect">
                      <a:avLst/>
                    </a:prstGeom>
                    <a:noFill/>
                    <a:ln w="9525">
                      <a:noFill/>
                      <a:miter lim="800000"/>
                      <a:headEnd/>
                      <a:tailEnd/>
                    </a:ln>
                  </pic:spPr>
                </pic:pic>
              </a:graphicData>
            </a:graphic>
          </wp:inline>
        </w:drawing>
      </w:r>
    </w:p>
    <w:p w:rsidR="00FF33F4" w:rsidRPr="001A1FCF" w:rsidRDefault="00FF33F4" w:rsidP="00FF33F4">
      <w:pPr>
        <w:pStyle w:val="Heading9"/>
        <w:rPr>
          <w:szCs w:val="24"/>
        </w:rPr>
      </w:pPr>
      <w:bookmarkStart w:id="29" w:name="_Ref292725388"/>
      <w:r w:rsidRPr="001A1FCF">
        <w:t xml:space="preserve">Figura </w:t>
      </w:r>
      <w:fldSimple w:instr=" SEQ Figure \* ARABIC ">
        <w:r>
          <w:rPr>
            <w:noProof/>
          </w:rPr>
          <w:t>16</w:t>
        </w:r>
      </w:fldSimple>
      <w:bookmarkEnd w:id="29"/>
      <w:r w:rsidRPr="001A1FCF">
        <w:t>.</w:t>
      </w:r>
      <w:r w:rsidRPr="001A1FCF">
        <w:tab/>
        <w:t xml:space="preserve">(Izquierda) </w:t>
      </w:r>
      <w:r w:rsidRPr="001A1FCF">
        <w:rPr>
          <w:noProof/>
        </w:rPr>
        <w:t>Vista superior del tanque de s</w:t>
      </w:r>
      <w:r w:rsidRPr="001A1FCF">
        <w:t>sedimentación y un filtro. (Derecha) Vista isométrica  del mismo.</w:t>
      </w:r>
    </w:p>
    <w:p w:rsidR="00FF33F4" w:rsidRPr="001A1FCF" w:rsidRDefault="00FF33F4" w:rsidP="00FF33F4">
      <w:pPr>
        <w:pStyle w:val="indent"/>
      </w:pPr>
      <w:fldSimple w:instr=" REF _Ref290722804 \h  \* MERGEFORMAT ">
        <w:r w:rsidRPr="001A1FCF">
          <w:t xml:space="preserve">Figura </w:t>
        </w:r>
        <w:r>
          <w:t>17</w:t>
        </w:r>
      </w:fldSimple>
      <w:r w:rsidRPr="001A1FCF">
        <w:t xml:space="preserve"> y </w:t>
      </w:r>
      <w:r w:rsidRPr="001A1FCF">
        <w:fldChar w:fldCharType="begin"/>
      </w:r>
      <w:r w:rsidRPr="001A1FCF">
        <w:instrText xml:space="preserve"> REF _Ref297871354 \h </w:instrText>
      </w:r>
      <w:r w:rsidRPr="001A1FCF">
        <w:fldChar w:fldCharType="separate"/>
      </w:r>
      <w:r w:rsidRPr="001A1FCF">
        <w:t xml:space="preserve">Figura </w:t>
      </w:r>
      <w:r>
        <w:rPr>
          <w:noProof/>
        </w:rPr>
        <w:t>18</w:t>
      </w:r>
      <w:r w:rsidRPr="001A1FCF">
        <w:fldChar w:fldCharType="end"/>
      </w:r>
      <w:r>
        <w:t xml:space="preserve"> </w:t>
      </w:r>
      <w:r w:rsidRPr="001A1FCF">
        <w:t xml:space="preserve">muestran vistas del filtro.  Agua decantada del tanque de sedimentación pasa por un canal y por un vertedero para entrar a la caja de entrada de un filtro. Durante el ciclo de filtración los cuatro tubos en la caja de entrada llevan agua al filtro y lo distribuyen a los N.FiLayer capas de arena. Agua filtrada sale por los 3 redes de </w:t>
      </w:r>
      <w:r>
        <w:t>tubos de salida hace la caja de salida. El agua pasa por un vertedero para llegar a la caja donde el agua entre el tubo que la lleva al tanque de distribución.</w:t>
      </w:r>
    </w:p>
    <w:p w:rsidR="00FF33F4" w:rsidRPr="001A1FCF" w:rsidRDefault="00FF33F4" w:rsidP="00FF33F4">
      <w:pPr>
        <w:pStyle w:val="indent"/>
      </w:pPr>
      <w:r>
        <w:fldChar w:fldCharType="begin"/>
      </w:r>
      <w:r>
        <w:instrText xml:space="preserve"> REF _Ref297871354 \h </w:instrText>
      </w:r>
      <w:r>
        <w:fldChar w:fldCharType="separate"/>
      </w:r>
      <w:r w:rsidRPr="001A1FCF">
        <w:t xml:space="preserve">Figura </w:t>
      </w:r>
      <w:r>
        <w:rPr>
          <w:noProof/>
        </w:rPr>
        <w:t>18</w:t>
      </w:r>
      <w:r>
        <w:fldChar w:fldCharType="end"/>
      </w:r>
      <w:r>
        <w:t xml:space="preserve"> muestra los componentes aliados con el proceso de retrolavado. Para el retrolavado toda el agua pasa  por el tubo de entrada inferior y sale por el sipón que recoge el agua desde encima del lecho filtrante. El sipón descarga el agua del retrolavado en una caja a la par del filtro. Luego el agua pasa por un vertedero y cae por un tubo al canal de desagüe.</w:t>
      </w:r>
      <w:r w:rsidRPr="001A1FCF">
        <w:t xml:space="preserve"> </w:t>
      </w:r>
    </w:p>
    <w:p w:rsidR="00FF33F4" w:rsidRPr="001A1FCF" w:rsidRDefault="00970AF7" w:rsidP="00FF33F4">
      <w:pPr>
        <w:pStyle w:val="figure"/>
        <w:rPr>
          <w:noProof/>
        </w:rPr>
      </w:pPr>
      <w:r>
        <w:rPr>
          <w:noProof/>
          <w:lang w:val="en-US"/>
        </w:rPr>
        <w:drawing>
          <wp:inline distT="0" distB="0" distL="0" distR="0">
            <wp:extent cx="5284470" cy="4210685"/>
            <wp:effectExtent l="19050" t="0" r="0" b="0"/>
            <wp:docPr id="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cstate="print"/>
                    <a:srcRect/>
                    <a:stretch>
                      <a:fillRect/>
                    </a:stretch>
                  </pic:blipFill>
                  <pic:spPr bwMode="auto">
                    <a:xfrm>
                      <a:off x="0" y="0"/>
                      <a:ext cx="5284470" cy="4210685"/>
                    </a:xfrm>
                    <a:prstGeom prst="rect">
                      <a:avLst/>
                    </a:prstGeom>
                    <a:noFill/>
                    <a:ln w="9525">
                      <a:noFill/>
                      <a:miter lim="800000"/>
                      <a:headEnd/>
                      <a:tailEnd/>
                    </a:ln>
                  </pic:spPr>
                </pic:pic>
              </a:graphicData>
            </a:graphic>
          </wp:inline>
        </w:drawing>
      </w:r>
    </w:p>
    <w:p w:rsidR="00FF33F4" w:rsidRPr="001A1FCF" w:rsidRDefault="00FF33F4" w:rsidP="00FF33F4">
      <w:pPr>
        <w:pStyle w:val="Heading9"/>
      </w:pPr>
      <w:bookmarkStart w:id="30" w:name="_Ref297871354"/>
      <w:r w:rsidRPr="001A1FCF">
        <w:t xml:space="preserve">Figura </w:t>
      </w:r>
      <w:fldSimple w:instr=" SEQ Figure \* ARABIC ">
        <w:r>
          <w:rPr>
            <w:noProof/>
          </w:rPr>
          <w:t>18</w:t>
        </w:r>
      </w:fldSimple>
      <w:bookmarkEnd w:id="30"/>
      <w:r w:rsidRPr="001A1FCF">
        <w:t>. Vista lateral del FRAMCA.</w:t>
      </w:r>
    </w:p>
    <w:p w:rsidR="00FF33F4" w:rsidRPr="001A1FCF" w:rsidRDefault="00FF33F4" w:rsidP="00FF33F4">
      <w:pPr>
        <w:pStyle w:val="inden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588"/>
        <w:gridCol w:w="2988"/>
      </w:tblGrid>
      <w:tr w:rsidR="00FF33F4" w:rsidRPr="001A1FCF" w:rsidTr="00674222">
        <w:tc>
          <w:tcPr>
            <w:tcW w:w="9576" w:type="dxa"/>
            <w:gridSpan w:val="2"/>
            <w:tcBorders>
              <w:top w:val="nil"/>
              <w:left w:val="nil"/>
              <w:right w:val="nil"/>
            </w:tcBorders>
            <w:shd w:val="clear" w:color="auto" w:fill="auto"/>
          </w:tcPr>
          <w:p w:rsidR="00FF33F4" w:rsidRPr="001A1FCF" w:rsidRDefault="00FF33F4" w:rsidP="00674222">
            <w:pPr>
              <w:pStyle w:val="Heading8"/>
              <w:rPr>
                <w:lang w:eastAsia="en-US"/>
              </w:rPr>
            </w:pPr>
            <w:r w:rsidRPr="001A1FCF">
              <w:rPr>
                <w:lang w:eastAsia="en-US"/>
              </w:rPr>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Pr>
                <w:noProof/>
                <w:lang w:eastAsia="en-US"/>
              </w:rPr>
              <w:t>11</w:t>
            </w:r>
            <w:r w:rsidRPr="001A1FCF">
              <w:rPr>
                <w:lang w:eastAsia="en-US"/>
              </w:rPr>
              <w:fldChar w:fldCharType="end"/>
            </w:r>
            <w:r w:rsidRPr="001A1FCF">
              <w:rPr>
                <w:lang w:eastAsia="en-US"/>
              </w:rPr>
              <w:t>. Dimensiones y criterios del diseño del FRAMCA</w:t>
            </w:r>
          </w:p>
        </w:tc>
      </w:tr>
      <w:tr w:rsidR="00FF33F4" w:rsidRPr="001A1FCF" w:rsidTr="00674222">
        <w:tc>
          <w:tcPr>
            <w:tcW w:w="6588" w:type="dxa"/>
            <w:shd w:val="clear" w:color="auto" w:fill="auto"/>
          </w:tcPr>
          <w:p w:rsidR="00FF33F4" w:rsidRDefault="00FF33F4" w:rsidP="00674222">
            <w:pPr>
              <w:pStyle w:val="Heading4"/>
            </w:pPr>
            <w:r>
              <w:t>Datos Generales de los filtros</w:t>
            </w:r>
          </w:p>
        </w:tc>
        <w:tc>
          <w:tcPr>
            <w:tcW w:w="2988" w:type="dxa"/>
            <w:shd w:val="clear" w:color="auto" w:fill="auto"/>
          </w:tcPr>
          <w:p w:rsidR="00FF33F4" w:rsidRDefault="00FF33F4" w:rsidP="00674222">
            <w:pPr>
              <w:pStyle w:val="table"/>
            </w:pPr>
          </w:p>
        </w:tc>
      </w:tr>
      <w:tr w:rsidR="00FF33F4" w:rsidRPr="001A1FCF" w:rsidTr="00674222">
        <w:tc>
          <w:tcPr>
            <w:tcW w:w="6588" w:type="dxa"/>
            <w:shd w:val="clear" w:color="auto" w:fill="auto"/>
          </w:tcPr>
          <w:p w:rsidR="00FF33F4" w:rsidRPr="001A1FCF" w:rsidRDefault="00FF33F4" w:rsidP="00674222">
            <w:pPr>
              <w:pStyle w:val="table"/>
            </w:pPr>
            <w:r>
              <w:t>Numero de filtros</w:t>
            </w:r>
          </w:p>
        </w:tc>
        <w:tc>
          <w:tcPr>
            <w:tcW w:w="2988" w:type="dxa"/>
            <w:shd w:val="clear" w:color="auto" w:fill="auto"/>
          </w:tcPr>
          <w:p w:rsidR="00FF33F4" w:rsidRPr="001A1FCF" w:rsidRDefault="00FF33F4" w:rsidP="00674222">
            <w:pPr>
              <w:pStyle w:val="table"/>
            </w:pPr>
            <w:r>
              <w:t>N.Fi</w:t>
            </w:r>
          </w:p>
        </w:tc>
      </w:tr>
      <w:tr w:rsidR="00FF33F4" w:rsidRPr="001A1FCF" w:rsidTr="00674222">
        <w:tc>
          <w:tcPr>
            <w:tcW w:w="6588" w:type="dxa"/>
            <w:shd w:val="clear" w:color="auto" w:fill="auto"/>
          </w:tcPr>
          <w:p w:rsidR="00FF33F4" w:rsidRPr="001A1FCF" w:rsidRDefault="00FF33F4" w:rsidP="00674222">
            <w:pPr>
              <w:pStyle w:val="table"/>
            </w:pPr>
            <w:r>
              <w:t>Caudal de cada filtro</w:t>
            </w:r>
          </w:p>
        </w:tc>
        <w:tc>
          <w:tcPr>
            <w:tcW w:w="2988" w:type="dxa"/>
            <w:shd w:val="clear" w:color="auto" w:fill="auto"/>
          </w:tcPr>
          <w:p w:rsidR="00FF33F4" w:rsidRPr="001A1FCF" w:rsidRDefault="00FF33F4" w:rsidP="00674222">
            <w:pPr>
              <w:pStyle w:val="table"/>
            </w:pPr>
            <w:r>
              <w:t>Q.Fi</w:t>
            </w:r>
          </w:p>
        </w:tc>
      </w:tr>
      <w:tr w:rsidR="00FF33F4" w:rsidRPr="001A1FCF" w:rsidTr="00674222">
        <w:tc>
          <w:tcPr>
            <w:tcW w:w="6588" w:type="dxa"/>
            <w:shd w:val="clear" w:color="auto" w:fill="auto"/>
          </w:tcPr>
          <w:p w:rsidR="00FF33F4" w:rsidRPr="001A1FCF" w:rsidRDefault="00FF33F4" w:rsidP="00674222">
            <w:pPr>
              <w:pStyle w:val="table"/>
            </w:pPr>
            <w:r>
              <w:t>Profundidad total de arena en el filtro</w:t>
            </w:r>
          </w:p>
        </w:tc>
        <w:tc>
          <w:tcPr>
            <w:tcW w:w="2988" w:type="dxa"/>
            <w:shd w:val="clear" w:color="auto" w:fill="auto"/>
          </w:tcPr>
          <w:p w:rsidR="00FF33F4" w:rsidRPr="001A1FCF" w:rsidRDefault="00FF33F4" w:rsidP="00674222">
            <w:pPr>
              <w:pStyle w:val="table"/>
            </w:pPr>
            <w:r>
              <w:t>H.FiSand</w:t>
            </w:r>
          </w:p>
        </w:tc>
      </w:tr>
      <w:tr w:rsidR="00FF33F4" w:rsidRPr="001A1FCF" w:rsidTr="00674222">
        <w:tc>
          <w:tcPr>
            <w:tcW w:w="6588" w:type="dxa"/>
            <w:shd w:val="clear" w:color="auto" w:fill="auto"/>
          </w:tcPr>
          <w:p w:rsidR="00FF33F4" w:rsidRPr="001A1FCF" w:rsidRDefault="00FF33F4" w:rsidP="00674222">
            <w:pPr>
              <w:pStyle w:val="table"/>
            </w:pPr>
            <w:r>
              <w:t>Numero de capas en cada filtro</w:t>
            </w:r>
          </w:p>
        </w:tc>
        <w:tc>
          <w:tcPr>
            <w:tcW w:w="2988" w:type="dxa"/>
            <w:shd w:val="clear" w:color="auto" w:fill="auto"/>
          </w:tcPr>
          <w:p w:rsidR="00FF33F4" w:rsidRPr="001A1FCF" w:rsidRDefault="00FF33F4" w:rsidP="00674222">
            <w:pPr>
              <w:pStyle w:val="table"/>
            </w:pPr>
            <w:r>
              <w:t>N.FiLayer</w:t>
            </w:r>
          </w:p>
        </w:tc>
      </w:tr>
      <w:tr w:rsidR="00FF33F4" w:rsidRPr="001A1FCF" w:rsidTr="00674222">
        <w:tc>
          <w:tcPr>
            <w:tcW w:w="6588" w:type="dxa"/>
            <w:shd w:val="clear" w:color="auto" w:fill="auto"/>
          </w:tcPr>
          <w:p w:rsidR="00FF33F4" w:rsidRPr="001A1FCF" w:rsidRDefault="00FF33F4" w:rsidP="00674222">
            <w:pPr>
              <w:pStyle w:val="table"/>
            </w:pPr>
            <w:r>
              <w:t>Profundidad de arena en una capa</w:t>
            </w:r>
          </w:p>
        </w:tc>
        <w:tc>
          <w:tcPr>
            <w:tcW w:w="2988" w:type="dxa"/>
            <w:shd w:val="clear" w:color="auto" w:fill="auto"/>
          </w:tcPr>
          <w:p w:rsidR="00FF33F4" w:rsidRPr="001A1FCF" w:rsidRDefault="00FF33F4" w:rsidP="00674222">
            <w:pPr>
              <w:pStyle w:val="table"/>
            </w:pPr>
            <w:r>
              <w:t>H.FiSand</w:t>
            </w:r>
          </w:p>
        </w:tc>
      </w:tr>
      <w:tr w:rsidR="00FF33F4" w:rsidRPr="001A1FCF" w:rsidTr="00674222">
        <w:tc>
          <w:tcPr>
            <w:tcW w:w="6588" w:type="dxa"/>
            <w:shd w:val="clear" w:color="auto" w:fill="auto"/>
          </w:tcPr>
          <w:p w:rsidR="00FF33F4" w:rsidRDefault="00FF33F4" w:rsidP="00674222">
            <w:pPr>
              <w:pStyle w:val="table"/>
            </w:pPr>
            <w:r>
              <w:t>Diámetro promedio de arena</w:t>
            </w:r>
          </w:p>
        </w:tc>
        <w:tc>
          <w:tcPr>
            <w:tcW w:w="2988" w:type="dxa"/>
            <w:shd w:val="clear" w:color="auto" w:fill="auto"/>
          </w:tcPr>
          <w:p w:rsidR="00FF33F4" w:rsidRDefault="00FF33F4" w:rsidP="00674222">
            <w:pPr>
              <w:pStyle w:val="table"/>
            </w:pPr>
            <w:r>
              <w:t>D.FiSand</w:t>
            </w:r>
          </w:p>
        </w:tc>
      </w:tr>
      <w:tr w:rsidR="00FF33F4" w:rsidRPr="001A1FCF" w:rsidTr="00674222">
        <w:tc>
          <w:tcPr>
            <w:tcW w:w="6588" w:type="dxa"/>
            <w:shd w:val="clear" w:color="auto" w:fill="auto"/>
          </w:tcPr>
          <w:p w:rsidR="00FF33F4" w:rsidRDefault="00FF33F4" w:rsidP="00674222">
            <w:pPr>
              <w:pStyle w:val="table"/>
            </w:pPr>
            <w:r>
              <w:t>Distancia horizontal entre ramales</w:t>
            </w:r>
          </w:p>
        </w:tc>
        <w:tc>
          <w:tcPr>
            <w:tcW w:w="2988" w:type="dxa"/>
            <w:shd w:val="clear" w:color="auto" w:fill="auto"/>
          </w:tcPr>
          <w:p w:rsidR="00FF33F4" w:rsidRPr="00B03164" w:rsidRDefault="00FF33F4" w:rsidP="00674222">
            <w:pPr>
              <w:pStyle w:val="table"/>
            </w:pPr>
            <w:r w:rsidRPr="00B03164">
              <w:t>B.FiManifoldBranch</w:t>
            </w:r>
          </w:p>
        </w:tc>
      </w:tr>
      <w:tr w:rsidR="00FF33F4" w:rsidRPr="001A1FCF" w:rsidTr="00674222">
        <w:tc>
          <w:tcPr>
            <w:tcW w:w="6588" w:type="dxa"/>
            <w:shd w:val="clear" w:color="auto" w:fill="auto"/>
          </w:tcPr>
          <w:p w:rsidR="00FF33F4" w:rsidRDefault="00FF33F4" w:rsidP="00674222">
            <w:pPr>
              <w:pStyle w:val="table"/>
            </w:pPr>
            <w:r>
              <w:t>Diámetro de los orificios en el sipón de retrolavado</w:t>
            </w:r>
          </w:p>
        </w:tc>
        <w:tc>
          <w:tcPr>
            <w:tcW w:w="2988" w:type="dxa"/>
            <w:shd w:val="clear" w:color="auto" w:fill="auto"/>
          </w:tcPr>
          <w:p w:rsidR="00FF33F4" w:rsidRPr="00B03164" w:rsidRDefault="00FF33F4" w:rsidP="00674222">
            <w:pPr>
              <w:pStyle w:val="table"/>
            </w:pPr>
            <w:r w:rsidRPr="001D0576">
              <w:t>D.FiSiphonManOrifices</w:t>
            </w:r>
          </w:p>
        </w:tc>
      </w:tr>
      <w:tr w:rsidR="00FF33F4" w:rsidRPr="001A1FCF" w:rsidTr="00674222">
        <w:tc>
          <w:tcPr>
            <w:tcW w:w="6588" w:type="dxa"/>
            <w:shd w:val="clear" w:color="auto" w:fill="auto"/>
          </w:tcPr>
          <w:p w:rsidR="00FF33F4" w:rsidRDefault="00FF33F4" w:rsidP="00674222">
            <w:pPr>
              <w:pStyle w:val="table"/>
            </w:pPr>
            <w:r>
              <w:t>Numero de los orificios en el sipón de retrolavado</w:t>
            </w:r>
          </w:p>
        </w:tc>
        <w:tc>
          <w:tcPr>
            <w:tcW w:w="2988" w:type="dxa"/>
            <w:shd w:val="clear" w:color="auto" w:fill="auto"/>
          </w:tcPr>
          <w:p w:rsidR="00FF33F4" w:rsidRPr="00B03164" w:rsidRDefault="00FF33F4" w:rsidP="00674222">
            <w:pPr>
              <w:pStyle w:val="table"/>
            </w:pPr>
            <w:r>
              <w:t>N</w:t>
            </w:r>
            <w:r w:rsidRPr="001D0576">
              <w:t>.FiSiphonManOrifices</w:t>
            </w:r>
          </w:p>
        </w:tc>
      </w:tr>
      <w:tr w:rsidR="00FF33F4" w:rsidRPr="001A1FCF" w:rsidTr="00674222">
        <w:tc>
          <w:tcPr>
            <w:tcW w:w="6588" w:type="dxa"/>
            <w:shd w:val="clear" w:color="auto" w:fill="auto"/>
          </w:tcPr>
          <w:p w:rsidR="00FF33F4" w:rsidRDefault="00FF33F4" w:rsidP="00674222">
            <w:pPr>
              <w:pStyle w:val="Heading4"/>
            </w:pPr>
            <w:r>
              <w:t>Diámetro de tubería</w:t>
            </w:r>
          </w:p>
        </w:tc>
        <w:tc>
          <w:tcPr>
            <w:tcW w:w="2988" w:type="dxa"/>
            <w:shd w:val="clear" w:color="auto" w:fill="auto"/>
          </w:tcPr>
          <w:p w:rsidR="00FF33F4" w:rsidRDefault="00FF33F4" w:rsidP="00674222">
            <w:pPr>
              <w:pStyle w:val="table"/>
            </w:pPr>
          </w:p>
        </w:tc>
      </w:tr>
      <w:tr w:rsidR="00FF33F4" w:rsidRPr="001A1FCF" w:rsidTr="00674222">
        <w:tc>
          <w:tcPr>
            <w:tcW w:w="6588" w:type="dxa"/>
            <w:shd w:val="clear" w:color="auto" w:fill="auto"/>
          </w:tcPr>
          <w:p w:rsidR="00FF33F4" w:rsidRDefault="00FF33F4" w:rsidP="00674222">
            <w:pPr>
              <w:pStyle w:val="table"/>
            </w:pPr>
            <w:r>
              <w:t>Líneas troncales de entrada y salida (menos la línea de retrolavado)</w:t>
            </w:r>
          </w:p>
        </w:tc>
        <w:tc>
          <w:tcPr>
            <w:tcW w:w="2988" w:type="dxa"/>
            <w:shd w:val="clear" w:color="auto" w:fill="auto"/>
          </w:tcPr>
          <w:p w:rsidR="00FF33F4" w:rsidRDefault="00FF33F4" w:rsidP="00674222">
            <w:pPr>
              <w:pStyle w:val="table"/>
            </w:pPr>
            <w:r w:rsidRPr="00B875A6">
              <w:t>ND.FiTrunk</w:t>
            </w:r>
          </w:p>
        </w:tc>
      </w:tr>
      <w:tr w:rsidR="00FF33F4" w:rsidRPr="001A1FCF" w:rsidTr="00674222">
        <w:tc>
          <w:tcPr>
            <w:tcW w:w="6588" w:type="dxa"/>
            <w:shd w:val="clear" w:color="auto" w:fill="auto"/>
          </w:tcPr>
          <w:p w:rsidR="00FF33F4" w:rsidRDefault="00FF33F4" w:rsidP="00674222">
            <w:pPr>
              <w:pStyle w:val="table"/>
            </w:pPr>
            <w:r>
              <w:t>Línea de retrolavado</w:t>
            </w:r>
          </w:p>
        </w:tc>
        <w:tc>
          <w:tcPr>
            <w:tcW w:w="2988" w:type="dxa"/>
            <w:shd w:val="clear" w:color="auto" w:fill="auto"/>
          </w:tcPr>
          <w:p w:rsidR="00FF33F4" w:rsidRPr="00B875A6" w:rsidRDefault="00FF33F4" w:rsidP="00674222">
            <w:pPr>
              <w:pStyle w:val="table"/>
            </w:pPr>
            <w:r w:rsidRPr="00B875A6">
              <w:t>ND.FiBwTrunk</w:t>
            </w:r>
          </w:p>
        </w:tc>
      </w:tr>
      <w:tr w:rsidR="00FF33F4" w:rsidRPr="001A1FCF" w:rsidTr="00674222">
        <w:tc>
          <w:tcPr>
            <w:tcW w:w="6588" w:type="dxa"/>
            <w:shd w:val="clear" w:color="auto" w:fill="auto"/>
          </w:tcPr>
          <w:p w:rsidR="00FF33F4" w:rsidRDefault="00FF33F4" w:rsidP="00674222">
            <w:pPr>
              <w:pStyle w:val="table"/>
            </w:pPr>
            <w:r>
              <w:t>Ramales de entrada y salida</w:t>
            </w:r>
          </w:p>
        </w:tc>
        <w:tc>
          <w:tcPr>
            <w:tcW w:w="2988" w:type="dxa"/>
            <w:shd w:val="clear" w:color="auto" w:fill="auto"/>
          </w:tcPr>
          <w:p w:rsidR="00FF33F4" w:rsidRPr="00B875A6" w:rsidRDefault="00FF33F4" w:rsidP="00674222">
            <w:pPr>
              <w:pStyle w:val="table"/>
            </w:pPr>
            <w:r w:rsidRPr="00B03164">
              <w:t>ND.FiManBranch</w:t>
            </w:r>
          </w:p>
        </w:tc>
      </w:tr>
      <w:tr w:rsidR="00FF33F4" w:rsidRPr="001A1FCF" w:rsidTr="00674222">
        <w:tc>
          <w:tcPr>
            <w:tcW w:w="6588" w:type="dxa"/>
            <w:shd w:val="clear" w:color="auto" w:fill="auto"/>
          </w:tcPr>
          <w:p w:rsidR="00FF33F4" w:rsidRDefault="00FF33F4" w:rsidP="00674222">
            <w:pPr>
              <w:pStyle w:val="table"/>
            </w:pPr>
            <w:r>
              <w:t>Ramales de retrolavado</w:t>
            </w:r>
          </w:p>
        </w:tc>
        <w:tc>
          <w:tcPr>
            <w:tcW w:w="2988" w:type="dxa"/>
            <w:shd w:val="clear" w:color="auto" w:fill="auto"/>
          </w:tcPr>
          <w:p w:rsidR="00FF33F4" w:rsidRPr="00B03164" w:rsidRDefault="00FF33F4" w:rsidP="00674222">
            <w:pPr>
              <w:pStyle w:val="table"/>
            </w:pPr>
            <w:r w:rsidRPr="00B03164">
              <w:t>ND.FiBwManBranch</w:t>
            </w:r>
          </w:p>
        </w:tc>
      </w:tr>
      <w:tr w:rsidR="00FF33F4" w:rsidRPr="001A1FCF" w:rsidTr="00674222">
        <w:tc>
          <w:tcPr>
            <w:tcW w:w="6588" w:type="dxa"/>
            <w:shd w:val="clear" w:color="auto" w:fill="auto"/>
          </w:tcPr>
          <w:p w:rsidR="00FF33F4" w:rsidRDefault="00FF33F4" w:rsidP="00674222">
            <w:pPr>
              <w:pStyle w:val="table"/>
            </w:pPr>
            <w:r>
              <w:t>El sipón</w:t>
            </w:r>
          </w:p>
        </w:tc>
        <w:tc>
          <w:tcPr>
            <w:tcW w:w="2988" w:type="dxa"/>
            <w:shd w:val="clear" w:color="auto" w:fill="auto"/>
          </w:tcPr>
          <w:p w:rsidR="00FF33F4" w:rsidRPr="00B03164" w:rsidRDefault="00FF33F4" w:rsidP="00674222">
            <w:pPr>
              <w:pStyle w:val="table"/>
            </w:pPr>
            <w:r w:rsidRPr="00B03164">
              <w:t>ND.FiSiphon</w:t>
            </w:r>
          </w:p>
        </w:tc>
      </w:tr>
      <w:tr w:rsidR="00FF33F4" w:rsidRPr="001A1FCF" w:rsidTr="00674222">
        <w:tc>
          <w:tcPr>
            <w:tcW w:w="6588" w:type="dxa"/>
            <w:shd w:val="clear" w:color="auto" w:fill="auto"/>
          </w:tcPr>
          <w:p w:rsidR="00FF33F4" w:rsidRDefault="00FF33F4" w:rsidP="00674222">
            <w:pPr>
              <w:pStyle w:val="table"/>
            </w:pPr>
            <w:r>
              <w:t>Válvula de aire en el sipón</w:t>
            </w:r>
          </w:p>
        </w:tc>
        <w:tc>
          <w:tcPr>
            <w:tcW w:w="2988" w:type="dxa"/>
            <w:shd w:val="clear" w:color="auto" w:fill="auto"/>
          </w:tcPr>
          <w:p w:rsidR="00FF33F4" w:rsidRPr="00B03164" w:rsidRDefault="00FF33F4" w:rsidP="00674222">
            <w:pPr>
              <w:pStyle w:val="table"/>
            </w:pPr>
            <w:r w:rsidRPr="00B03164">
              <w:t>ND.FiSiphonAirValve</w:t>
            </w:r>
          </w:p>
        </w:tc>
      </w:tr>
      <w:tr w:rsidR="00FF33F4" w:rsidRPr="001A1FCF" w:rsidTr="00674222">
        <w:tc>
          <w:tcPr>
            <w:tcW w:w="6588" w:type="dxa"/>
            <w:shd w:val="clear" w:color="auto" w:fill="auto"/>
          </w:tcPr>
          <w:p w:rsidR="00FF33F4" w:rsidRDefault="00FF33F4" w:rsidP="00674222">
            <w:pPr>
              <w:pStyle w:val="table"/>
            </w:pPr>
            <w:r>
              <w:t>Tubo para vaciar el filtro de la arena</w:t>
            </w:r>
          </w:p>
        </w:tc>
        <w:tc>
          <w:tcPr>
            <w:tcW w:w="2988" w:type="dxa"/>
            <w:shd w:val="clear" w:color="auto" w:fill="auto"/>
          </w:tcPr>
          <w:p w:rsidR="00FF33F4" w:rsidRPr="00B03164" w:rsidRDefault="00FF33F4" w:rsidP="00674222">
            <w:pPr>
              <w:pStyle w:val="table"/>
            </w:pPr>
            <w:r w:rsidRPr="00B03164">
              <w:t>ND.FiSandOutlet</w:t>
            </w:r>
          </w:p>
        </w:tc>
      </w:tr>
      <w:tr w:rsidR="00FF33F4" w:rsidRPr="001A1FCF" w:rsidTr="00674222">
        <w:tc>
          <w:tcPr>
            <w:tcW w:w="6588" w:type="dxa"/>
            <w:shd w:val="clear" w:color="auto" w:fill="auto"/>
          </w:tcPr>
          <w:p w:rsidR="00FF33F4" w:rsidRDefault="00FF33F4" w:rsidP="00674222">
            <w:pPr>
              <w:pStyle w:val="Heading4"/>
            </w:pPr>
            <w:r>
              <w:t>Ranuras en los ramales de entrada y salida (menos la línea de retrolavado)</w:t>
            </w:r>
          </w:p>
        </w:tc>
        <w:tc>
          <w:tcPr>
            <w:tcW w:w="2988" w:type="dxa"/>
            <w:shd w:val="clear" w:color="auto" w:fill="auto"/>
          </w:tcPr>
          <w:p w:rsidR="00FF33F4" w:rsidRPr="00B03164" w:rsidRDefault="00FF33F4" w:rsidP="00674222">
            <w:pPr>
              <w:pStyle w:val="table"/>
            </w:pPr>
          </w:p>
        </w:tc>
      </w:tr>
      <w:tr w:rsidR="00FF33F4" w:rsidRPr="001A1FCF" w:rsidTr="00674222">
        <w:tc>
          <w:tcPr>
            <w:tcW w:w="6588" w:type="dxa"/>
            <w:shd w:val="clear" w:color="auto" w:fill="auto"/>
          </w:tcPr>
          <w:p w:rsidR="00FF33F4" w:rsidRDefault="00FF33F4" w:rsidP="00674222">
            <w:pPr>
              <w:pStyle w:val="table"/>
            </w:pPr>
            <w:r>
              <w:t>Ancho</w:t>
            </w:r>
          </w:p>
        </w:tc>
        <w:tc>
          <w:tcPr>
            <w:tcW w:w="2988" w:type="dxa"/>
            <w:shd w:val="clear" w:color="auto" w:fill="auto"/>
          </w:tcPr>
          <w:p w:rsidR="00FF33F4" w:rsidRPr="00B03164" w:rsidRDefault="00FF33F4" w:rsidP="00674222">
            <w:pPr>
              <w:pStyle w:val="table"/>
            </w:pPr>
            <w:r>
              <w:t>W.Slots</w:t>
            </w:r>
          </w:p>
        </w:tc>
      </w:tr>
      <w:tr w:rsidR="00FF33F4" w:rsidRPr="001A1FCF" w:rsidTr="00674222">
        <w:tc>
          <w:tcPr>
            <w:tcW w:w="6588" w:type="dxa"/>
            <w:shd w:val="clear" w:color="auto" w:fill="auto"/>
          </w:tcPr>
          <w:p w:rsidR="00FF33F4" w:rsidRDefault="00FF33F4" w:rsidP="00674222">
            <w:pPr>
              <w:pStyle w:val="table"/>
            </w:pPr>
            <w:r>
              <w:t>Largo de las ranuras</w:t>
            </w:r>
          </w:p>
        </w:tc>
        <w:tc>
          <w:tcPr>
            <w:tcW w:w="2988" w:type="dxa"/>
            <w:shd w:val="clear" w:color="auto" w:fill="auto"/>
          </w:tcPr>
          <w:p w:rsidR="00FF33F4" w:rsidRDefault="00FF33F4" w:rsidP="00674222">
            <w:pPr>
              <w:pStyle w:val="table"/>
            </w:pPr>
            <w:r w:rsidRPr="00DB55C5">
              <w:t>L.FiManSlot</w:t>
            </w:r>
          </w:p>
        </w:tc>
      </w:tr>
      <w:tr w:rsidR="00FF33F4" w:rsidRPr="001A1FCF" w:rsidTr="00674222">
        <w:tc>
          <w:tcPr>
            <w:tcW w:w="6588" w:type="dxa"/>
            <w:shd w:val="clear" w:color="auto" w:fill="auto"/>
          </w:tcPr>
          <w:p w:rsidR="00FF33F4" w:rsidRDefault="00FF33F4" w:rsidP="00674222">
            <w:pPr>
              <w:pStyle w:val="table"/>
            </w:pPr>
            <w:r>
              <w:t>Espacio centro a centro de las ranuras</w:t>
            </w:r>
          </w:p>
        </w:tc>
        <w:tc>
          <w:tcPr>
            <w:tcW w:w="2988" w:type="dxa"/>
            <w:shd w:val="clear" w:color="auto" w:fill="auto"/>
          </w:tcPr>
          <w:p w:rsidR="00FF33F4" w:rsidRDefault="00FF33F4" w:rsidP="00674222">
            <w:pPr>
              <w:pStyle w:val="table"/>
            </w:pPr>
            <w:r w:rsidRPr="00DB55C5">
              <w:t>B.FiManSlot</w:t>
            </w:r>
          </w:p>
        </w:tc>
      </w:tr>
      <w:tr w:rsidR="00FF33F4" w:rsidRPr="001A1FCF" w:rsidTr="00674222">
        <w:tc>
          <w:tcPr>
            <w:tcW w:w="6588" w:type="dxa"/>
            <w:shd w:val="clear" w:color="auto" w:fill="auto"/>
          </w:tcPr>
          <w:p w:rsidR="00FF33F4" w:rsidRDefault="00FF33F4" w:rsidP="00674222">
            <w:pPr>
              <w:pStyle w:val="table"/>
            </w:pPr>
            <w:r>
              <w:t>Numero de filas de ranuras en cada ramal</w:t>
            </w:r>
          </w:p>
        </w:tc>
        <w:tc>
          <w:tcPr>
            <w:tcW w:w="2988" w:type="dxa"/>
            <w:shd w:val="clear" w:color="auto" w:fill="auto"/>
          </w:tcPr>
          <w:p w:rsidR="00FF33F4" w:rsidRPr="00DB55C5" w:rsidRDefault="00FF33F4" w:rsidP="00674222">
            <w:pPr>
              <w:pStyle w:val="table"/>
            </w:pPr>
            <w:r w:rsidRPr="00DB55C5">
              <w:t>N.FiSlotRows</w:t>
            </w:r>
          </w:p>
        </w:tc>
      </w:tr>
      <w:tr w:rsidR="00FF33F4" w:rsidRPr="001A1FCF" w:rsidTr="00674222">
        <w:tc>
          <w:tcPr>
            <w:tcW w:w="6588" w:type="dxa"/>
            <w:shd w:val="clear" w:color="auto" w:fill="auto"/>
          </w:tcPr>
          <w:p w:rsidR="00FF33F4" w:rsidRDefault="00FF33F4" w:rsidP="00674222">
            <w:pPr>
              <w:pStyle w:val="Heading4"/>
            </w:pPr>
            <w:r>
              <w:t>Ranuras en los ramales de retrolavado</w:t>
            </w:r>
          </w:p>
        </w:tc>
        <w:tc>
          <w:tcPr>
            <w:tcW w:w="2988" w:type="dxa"/>
            <w:shd w:val="clear" w:color="auto" w:fill="auto"/>
          </w:tcPr>
          <w:p w:rsidR="00FF33F4" w:rsidRPr="00B03164" w:rsidRDefault="00FF33F4" w:rsidP="00674222">
            <w:pPr>
              <w:pStyle w:val="table"/>
            </w:pPr>
          </w:p>
        </w:tc>
      </w:tr>
      <w:tr w:rsidR="00FF33F4" w:rsidRPr="001A1FCF" w:rsidTr="00674222">
        <w:tc>
          <w:tcPr>
            <w:tcW w:w="6588" w:type="dxa"/>
            <w:shd w:val="clear" w:color="auto" w:fill="auto"/>
          </w:tcPr>
          <w:p w:rsidR="00FF33F4" w:rsidRDefault="00FF33F4" w:rsidP="00674222">
            <w:pPr>
              <w:pStyle w:val="table"/>
            </w:pPr>
            <w:r>
              <w:t>Ancho</w:t>
            </w:r>
          </w:p>
        </w:tc>
        <w:tc>
          <w:tcPr>
            <w:tcW w:w="2988" w:type="dxa"/>
            <w:shd w:val="clear" w:color="auto" w:fill="auto"/>
          </w:tcPr>
          <w:p w:rsidR="00FF33F4" w:rsidRPr="00B03164" w:rsidRDefault="00FF33F4" w:rsidP="00674222">
            <w:pPr>
              <w:pStyle w:val="table"/>
            </w:pPr>
            <w:r>
              <w:t>W.Slots</w:t>
            </w:r>
          </w:p>
        </w:tc>
      </w:tr>
      <w:tr w:rsidR="00FF33F4" w:rsidRPr="001A1FCF" w:rsidTr="00674222">
        <w:tc>
          <w:tcPr>
            <w:tcW w:w="6588" w:type="dxa"/>
            <w:shd w:val="clear" w:color="auto" w:fill="auto"/>
          </w:tcPr>
          <w:p w:rsidR="00FF33F4" w:rsidRDefault="00FF33F4" w:rsidP="00674222">
            <w:pPr>
              <w:pStyle w:val="table"/>
            </w:pPr>
            <w:r>
              <w:t>Largo de las ranuras</w:t>
            </w:r>
          </w:p>
        </w:tc>
        <w:tc>
          <w:tcPr>
            <w:tcW w:w="2988" w:type="dxa"/>
            <w:shd w:val="clear" w:color="auto" w:fill="auto"/>
          </w:tcPr>
          <w:p w:rsidR="00FF33F4" w:rsidRDefault="00FF33F4" w:rsidP="00674222">
            <w:pPr>
              <w:pStyle w:val="table"/>
            </w:pPr>
            <w:r w:rsidRPr="00DB55C5">
              <w:t>L.Fi</w:t>
            </w:r>
            <w:r>
              <w:t>Bw</w:t>
            </w:r>
            <w:r w:rsidRPr="00DB55C5">
              <w:t>ManSlot</w:t>
            </w:r>
          </w:p>
        </w:tc>
      </w:tr>
      <w:tr w:rsidR="00FF33F4" w:rsidRPr="001A1FCF" w:rsidTr="00674222">
        <w:tc>
          <w:tcPr>
            <w:tcW w:w="6588" w:type="dxa"/>
            <w:shd w:val="clear" w:color="auto" w:fill="auto"/>
          </w:tcPr>
          <w:p w:rsidR="00FF33F4" w:rsidRDefault="00FF33F4" w:rsidP="00674222">
            <w:pPr>
              <w:pStyle w:val="table"/>
            </w:pPr>
            <w:r>
              <w:t>Espacio centro a centro de las ranuras</w:t>
            </w:r>
          </w:p>
        </w:tc>
        <w:tc>
          <w:tcPr>
            <w:tcW w:w="2988" w:type="dxa"/>
            <w:shd w:val="clear" w:color="auto" w:fill="auto"/>
          </w:tcPr>
          <w:p w:rsidR="00FF33F4" w:rsidRDefault="00FF33F4" w:rsidP="00674222">
            <w:pPr>
              <w:pStyle w:val="table"/>
            </w:pPr>
            <w:r w:rsidRPr="00DB55C5">
              <w:t>B.Fi</w:t>
            </w:r>
            <w:r>
              <w:t>Bw</w:t>
            </w:r>
            <w:r w:rsidRPr="00DB55C5">
              <w:t>ManSlot</w:t>
            </w:r>
          </w:p>
        </w:tc>
      </w:tr>
      <w:tr w:rsidR="00FF33F4" w:rsidRPr="001A1FCF" w:rsidTr="00674222">
        <w:tc>
          <w:tcPr>
            <w:tcW w:w="6588" w:type="dxa"/>
            <w:shd w:val="clear" w:color="auto" w:fill="auto"/>
          </w:tcPr>
          <w:p w:rsidR="00FF33F4" w:rsidRDefault="00FF33F4" w:rsidP="00674222">
            <w:pPr>
              <w:pStyle w:val="table"/>
            </w:pPr>
            <w:r>
              <w:t>Numero de filas de ranuras en cada ramal</w:t>
            </w:r>
          </w:p>
        </w:tc>
        <w:tc>
          <w:tcPr>
            <w:tcW w:w="2988" w:type="dxa"/>
            <w:shd w:val="clear" w:color="auto" w:fill="auto"/>
          </w:tcPr>
          <w:p w:rsidR="00FF33F4" w:rsidRPr="00DB55C5" w:rsidRDefault="00FF33F4" w:rsidP="00674222">
            <w:pPr>
              <w:pStyle w:val="table"/>
            </w:pPr>
            <w:r w:rsidRPr="00DB55C5">
              <w:t>N.FiSlotRows</w:t>
            </w:r>
          </w:p>
        </w:tc>
      </w:tr>
      <w:tr w:rsidR="00FF33F4" w:rsidRPr="001A1FCF" w:rsidTr="00674222">
        <w:tc>
          <w:tcPr>
            <w:tcW w:w="6588" w:type="dxa"/>
            <w:shd w:val="clear" w:color="auto" w:fill="auto"/>
          </w:tcPr>
          <w:p w:rsidR="00FF33F4" w:rsidRDefault="00FF33F4" w:rsidP="00674222">
            <w:pPr>
              <w:pStyle w:val="Heading4"/>
            </w:pPr>
            <w:r>
              <w:t>Elevaciones Claves (todos en referencia al nivel de la losa del tanque de sedimentación)</w:t>
            </w:r>
          </w:p>
        </w:tc>
        <w:tc>
          <w:tcPr>
            <w:tcW w:w="2988" w:type="dxa"/>
            <w:shd w:val="clear" w:color="auto" w:fill="auto"/>
          </w:tcPr>
          <w:p w:rsidR="00FF33F4" w:rsidRPr="00DB55C5" w:rsidRDefault="00FF33F4" w:rsidP="00674222">
            <w:pPr>
              <w:pStyle w:val="table"/>
            </w:pPr>
          </w:p>
        </w:tc>
      </w:tr>
      <w:tr w:rsidR="00FF33F4" w:rsidRPr="001A1FCF" w:rsidTr="00674222">
        <w:tc>
          <w:tcPr>
            <w:tcW w:w="6588" w:type="dxa"/>
            <w:shd w:val="clear" w:color="auto" w:fill="auto"/>
          </w:tcPr>
          <w:p w:rsidR="00FF33F4" w:rsidRDefault="00FF33F4" w:rsidP="00674222">
            <w:pPr>
              <w:pStyle w:val="table"/>
            </w:pPr>
            <w:r>
              <w:t>La parte superior de la losa del filtro</w:t>
            </w:r>
          </w:p>
        </w:tc>
        <w:tc>
          <w:tcPr>
            <w:tcW w:w="2988" w:type="dxa"/>
            <w:shd w:val="clear" w:color="auto" w:fill="auto"/>
          </w:tcPr>
          <w:p w:rsidR="00FF33F4" w:rsidRPr="00DB55C5" w:rsidRDefault="00FF33F4" w:rsidP="00674222">
            <w:pPr>
              <w:pStyle w:val="table"/>
            </w:pPr>
            <w:r w:rsidRPr="00DB55C5">
              <w:t>Z.FiBottom</w:t>
            </w:r>
          </w:p>
        </w:tc>
      </w:tr>
      <w:tr w:rsidR="00FF33F4" w:rsidRPr="001A1FCF" w:rsidTr="00674222">
        <w:tc>
          <w:tcPr>
            <w:tcW w:w="6588" w:type="dxa"/>
            <w:shd w:val="clear" w:color="auto" w:fill="auto"/>
          </w:tcPr>
          <w:p w:rsidR="00FF33F4" w:rsidRDefault="00FF33F4" w:rsidP="00674222">
            <w:pPr>
              <w:pStyle w:val="table"/>
            </w:pPr>
            <w:r>
              <w:t>L</w:t>
            </w:r>
            <w:r w:rsidRPr="00DB55C5">
              <w:t>a parte superior de las paredes del filtro.</w:t>
            </w:r>
          </w:p>
        </w:tc>
        <w:tc>
          <w:tcPr>
            <w:tcW w:w="2988" w:type="dxa"/>
            <w:shd w:val="clear" w:color="auto" w:fill="auto"/>
          </w:tcPr>
          <w:p w:rsidR="00FF33F4" w:rsidRPr="00DB55C5" w:rsidRDefault="00FF33F4" w:rsidP="00674222">
            <w:pPr>
              <w:pStyle w:val="table"/>
            </w:pPr>
            <w:r w:rsidRPr="00DB55C5">
              <w:t>Z.FiTop</w:t>
            </w:r>
          </w:p>
        </w:tc>
      </w:tr>
      <w:tr w:rsidR="00FF33F4" w:rsidRPr="001A1FCF" w:rsidTr="00674222">
        <w:tc>
          <w:tcPr>
            <w:tcW w:w="6588" w:type="dxa"/>
            <w:shd w:val="clear" w:color="auto" w:fill="auto"/>
          </w:tcPr>
          <w:p w:rsidR="00FF33F4" w:rsidRDefault="00FF33F4" w:rsidP="00674222">
            <w:pPr>
              <w:pStyle w:val="table"/>
            </w:pPr>
            <w:r>
              <w:t>Vertedero de entrada</w:t>
            </w:r>
          </w:p>
        </w:tc>
        <w:tc>
          <w:tcPr>
            <w:tcW w:w="2988" w:type="dxa"/>
            <w:shd w:val="clear" w:color="auto" w:fill="auto"/>
          </w:tcPr>
          <w:p w:rsidR="00FF33F4" w:rsidRPr="00DB55C5" w:rsidRDefault="00FF33F4" w:rsidP="00674222">
            <w:pPr>
              <w:pStyle w:val="table"/>
            </w:pPr>
            <w:r w:rsidRPr="00DB55C5">
              <w:t>Z.FiEntranceWeir</w:t>
            </w:r>
          </w:p>
        </w:tc>
      </w:tr>
      <w:tr w:rsidR="00FF33F4" w:rsidRPr="001A1FCF" w:rsidTr="00674222">
        <w:tc>
          <w:tcPr>
            <w:tcW w:w="6588" w:type="dxa"/>
            <w:shd w:val="clear" w:color="auto" w:fill="auto"/>
          </w:tcPr>
          <w:p w:rsidR="00FF33F4" w:rsidRDefault="00FF33F4" w:rsidP="00674222">
            <w:pPr>
              <w:pStyle w:val="table"/>
            </w:pPr>
            <w:r>
              <w:t>Vertedero de la caja de retrolavado</w:t>
            </w:r>
          </w:p>
        </w:tc>
        <w:tc>
          <w:tcPr>
            <w:tcW w:w="2988" w:type="dxa"/>
            <w:shd w:val="clear" w:color="auto" w:fill="auto"/>
          </w:tcPr>
          <w:p w:rsidR="00FF33F4" w:rsidRPr="00DB55C5" w:rsidRDefault="00FF33F4" w:rsidP="00674222">
            <w:pPr>
              <w:pStyle w:val="table"/>
            </w:pPr>
            <w:r w:rsidRPr="00DB55C5">
              <w:t>Z.FiBwWeir</w:t>
            </w:r>
          </w:p>
        </w:tc>
      </w:tr>
      <w:tr w:rsidR="00FF33F4" w:rsidRPr="001A1FCF" w:rsidTr="00674222">
        <w:tc>
          <w:tcPr>
            <w:tcW w:w="6588" w:type="dxa"/>
            <w:shd w:val="clear" w:color="auto" w:fill="auto"/>
          </w:tcPr>
          <w:p w:rsidR="00FF33F4" w:rsidRDefault="00FF33F4" w:rsidP="00674222">
            <w:pPr>
              <w:pStyle w:val="table"/>
            </w:pPr>
            <w:r>
              <w:t>Vertedero de salida</w:t>
            </w:r>
          </w:p>
        </w:tc>
        <w:tc>
          <w:tcPr>
            <w:tcW w:w="2988" w:type="dxa"/>
            <w:shd w:val="clear" w:color="auto" w:fill="auto"/>
          </w:tcPr>
          <w:p w:rsidR="00FF33F4" w:rsidRPr="00DB55C5" w:rsidRDefault="00FF33F4" w:rsidP="00674222">
            <w:pPr>
              <w:pStyle w:val="table"/>
            </w:pPr>
            <w:r w:rsidRPr="00DB55C5">
              <w:t>Z.FiExitWeir</w:t>
            </w:r>
          </w:p>
        </w:tc>
      </w:tr>
      <w:tr w:rsidR="00FF33F4" w:rsidRPr="001A1FCF" w:rsidTr="00674222">
        <w:tc>
          <w:tcPr>
            <w:tcW w:w="6588" w:type="dxa"/>
            <w:shd w:val="clear" w:color="auto" w:fill="auto"/>
          </w:tcPr>
          <w:p w:rsidR="00FF33F4" w:rsidRDefault="00FF33F4" w:rsidP="00674222">
            <w:pPr>
              <w:pStyle w:val="table"/>
            </w:pPr>
            <w:r>
              <w:t>Piso de la caja de entrada</w:t>
            </w:r>
          </w:p>
        </w:tc>
        <w:tc>
          <w:tcPr>
            <w:tcW w:w="2988" w:type="dxa"/>
            <w:shd w:val="clear" w:color="auto" w:fill="auto"/>
          </w:tcPr>
          <w:p w:rsidR="00FF33F4" w:rsidRPr="00DB55C5" w:rsidRDefault="00FF33F4" w:rsidP="00674222">
            <w:pPr>
              <w:pStyle w:val="table"/>
            </w:pPr>
            <w:r w:rsidRPr="00DB55C5">
              <w:t>Z.FiEntranceBottom</w:t>
            </w:r>
          </w:p>
        </w:tc>
      </w:tr>
      <w:tr w:rsidR="00FF33F4" w:rsidRPr="001A1FCF" w:rsidTr="00674222">
        <w:tc>
          <w:tcPr>
            <w:tcW w:w="6588" w:type="dxa"/>
            <w:shd w:val="clear" w:color="auto" w:fill="auto"/>
          </w:tcPr>
          <w:p w:rsidR="00FF33F4" w:rsidRDefault="00FF33F4" w:rsidP="00674222">
            <w:pPr>
              <w:pStyle w:val="table"/>
            </w:pPr>
            <w:r>
              <w:t>Piso de la caja de SALIDA</w:t>
            </w:r>
          </w:p>
        </w:tc>
        <w:tc>
          <w:tcPr>
            <w:tcW w:w="2988" w:type="dxa"/>
            <w:shd w:val="clear" w:color="auto" w:fill="auto"/>
          </w:tcPr>
          <w:p w:rsidR="00FF33F4" w:rsidRPr="00DB55C5" w:rsidRDefault="00FF33F4" w:rsidP="00674222">
            <w:pPr>
              <w:pStyle w:val="table"/>
            </w:pPr>
            <w:r w:rsidRPr="00DB55C5">
              <w:t>Z.FiExitBottom</w:t>
            </w:r>
          </w:p>
        </w:tc>
      </w:tr>
      <w:tr w:rsidR="00FF33F4" w:rsidRPr="001A1FCF" w:rsidTr="00674222">
        <w:tc>
          <w:tcPr>
            <w:tcW w:w="6588" w:type="dxa"/>
            <w:shd w:val="clear" w:color="auto" w:fill="auto"/>
          </w:tcPr>
          <w:p w:rsidR="00FF33F4" w:rsidRDefault="00FF33F4" w:rsidP="00674222">
            <w:pPr>
              <w:pStyle w:val="table"/>
            </w:pPr>
            <w:r>
              <w:t>Centro de donde el sipón pasa por la pared del filtro</w:t>
            </w:r>
          </w:p>
        </w:tc>
        <w:tc>
          <w:tcPr>
            <w:tcW w:w="2988" w:type="dxa"/>
            <w:shd w:val="clear" w:color="auto" w:fill="auto"/>
          </w:tcPr>
          <w:p w:rsidR="00FF33F4" w:rsidRPr="00DB55C5" w:rsidRDefault="00FF33F4" w:rsidP="00674222">
            <w:pPr>
              <w:pStyle w:val="table"/>
            </w:pPr>
            <w:r w:rsidRPr="00DB55C5">
              <w:t>Z.FiSiphonCoupling</w:t>
            </w:r>
          </w:p>
        </w:tc>
      </w:tr>
    </w:tbl>
    <w:p w:rsidR="00FF33F4" w:rsidRPr="001A1FCF" w:rsidRDefault="00FF33F4" w:rsidP="00FF33F4">
      <w:pPr>
        <w:pStyle w:val="indent"/>
      </w:pPr>
    </w:p>
    <w:p w:rsidR="00FF33F4" w:rsidRPr="001A1FCF" w:rsidRDefault="00FF33F4" w:rsidP="00FF33F4">
      <w:pPr>
        <w:pStyle w:val="indent"/>
      </w:pPr>
    </w:p>
    <w:p w:rsidR="00FF33F4" w:rsidRPr="001A1FCF" w:rsidRDefault="00970AF7" w:rsidP="00FF33F4">
      <w:pPr>
        <w:pStyle w:val="figure"/>
      </w:pPr>
      <w:r>
        <w:rPr>
          <w:noProof/>
          <w:lang w:val="en-US"/>
        </w:rPr>
        <w:drawing>
          <wp:inline distT="0" distB="0" distL="0" distR="0">
            <wp:extent cx="5656580" cy="3157855"/>
            <wp:effectExtent l="19050" t="0" r="1270" b="0"/>
            <wp:docPr id="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srcRect/>
                    <a:stretch>
                      <a:fillRect/>
                    </a:stretch>
                  </pic:blipFill>
                  <pic:spPr bwMode="auto">
                    <a:xfrm>
                      <a:off x="0" y="0"/>
                      <a:ext cx="5656580" cy="3157855"/>
                    </a:xfrm>
                    <a:prstGeom prst="rect">
                      <a:avLst/>
                    </a:prstGeom>
                    <a:noFill/>
                    <a:ln w="9525">
                      <a:noFill/>
                      <a:miter lim="800000"/>
                      <a:headEnd/>
                      <a:tailEnd/>
                    </a:ln>
                  </pic:spPr>
                </pic:pic>
              </a:graphicData>
            </a:graphic>
          </wp:inline>
        </w:drawing>
      </w:r>
    </w:p>
    <w:p w:rsidR="00FF33F4" w:rsidRPr="001A1FCF" w:rsidRDefault="00FF33F4" w:rsidP="00FF33F4">
      <w:pPr>
        <w:pStyle w:val="Heading9"/>
      </w:pPr>
      <w:bookmarkStart w:id="31" w:name="_Ref290722804"/>
      <w:r w:rsidRPr="001A1FCF">
        <w:t xml:space="preserve">Figura </w:t>
      </w:r>
      <w:fldSimple w:instr=" SEQ Figure \* ARABIC ">
        <w:r>
          <w:rPr>
            <w:noProof/>
          </w:rPr>
          <w:t>17</w:t>
        </w:r>
      </w:fldSimple>
      <w:bookmarkEnd w:id="31"/>
      <w:r w:rsidRPr="001A1FCF">
        <w:t>. Vista superior de un filtro.</w:t>
      </w:r>
    </w:p>
    <w:p w:rsidR="00DA605F" w:rsidRPr="001A1FCF" w:rsidRDefault="00DA605F" w:rsidP="00041519">
      <w:pPr>
        <w:pStyle w:val="Heading3"/>
      </w:pPr>
      <w:r w:rsidRPr="001A1FCF">
        <w:t>Desinfección con cloro</w:t>
      </w:r>
      <w:bookmarkEnd w:id="27"/>
    </w:p>
    <w:p w:rsidR="00DA605F" w:rsidRPr="001A1FCF" w:rsidRDefault="00DA605F" w:rsidP="00041519">
      <w:pPr>
        <w:pStyle w:val="indent"/>
      </w:pPr>
      <w:r w:rsidRPr="001A1FCF">
        <w:t>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w:t>
      </w:r>
      <w:r w:rsidR="00494C25" w:rsidRPr="001A1FCF">
        <w:t xml:space="preserve">ional. </w:t>
      </w:r>
    </w:p>
    <w:p w:rsidR="00DA605F" w:rsidRPr="001A1FCF" w:rsidRDefault="00DA605F" w:rsidP="00041519">
      <w:pPr>
        <w:pStyle w:val="indent"/>
      </w:pPr>
      <w:r w:rsidRPr="001A1FCF">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w:t>
      </w:r>
      <w:r w:rsidR="00241406" w:rsidRPr="001A1FCF">
        <w:t xml:space="preserve">ficador sencilla se posiciona </w:t>
      </w:r>
      <w:r w:rsidRPr="001A1FCF">
        <w:t xml:space="preserve">sobre el borde de la solera superior del canal de salida. </w:t>
      </w:r>
      <w:r w:rsidR="00241406" w:rsidRPr="001A1FCF">
        <w:t xml:space="preserve">La </w:t>
      </w:r>
      <w:r w:rsidRPr="001A1FCF">
        <w:t xml:space="preserve">mesa para los tambos de cloro </w:t>
      </w:r>
      <w:r w:rsidR="00241406" w:rsidRPr="001A1FCF">
        <w:t xml:space="preserve">debe ser diseñada </w:t>
      </w:r>
      <w:r w:rsidRPr="001A1FCF">
        <w:t xml:space="preserve">con una elevación </w:t>
      </w:r>
      <w:r w:rsidR="00241406" w:rsidRPr="001A1FCF">
        <w:t xml:space="preserve"> s</w:t>
      </w:r>
      <w:r w:rsidRPr="001A1FCF">
        <w:t>uficiente</w:t>
      </w:r>
      <w:r w:rsidR="00241406" w:rsidRPr="001A1FCF">
        <w:t xml:space="preserve"> para proporcionar la</w:t>
      </w:r>
      <w:r w:rsidRPr="001A1FCF">
        <w:t xml:space="preserve"> carga hidráulica </w:t>
      </w:r>
      <w:r w:rsidR="00241406" w:rsidRPr="001A1FCF">
        <w:t xml:space="preserve">necesaria </w:t>
      </w:r>
      <w:r w:rsidRPr="001A1FCF">
        <w:t>para que la solución de cloro pueda llegar a la botella con flotador, superando las pérdidas ocasionadas por la válvula flotadora y la manguera de suministro. Se almacenan las soluc</w:t>
      </w:r>
      <w:r w:rsidR="00241406" w:rsidRPr="001A1FCF">
        <w:t xml:space="preserve">iones de cloro en dos tambos </w:t>
      </w:r>
      <w:r w:rsidRPr="001A1FCF">
        <w:t>colocados encima de la mesa.</w:t>
      </w:r>
    </w:p>
    <w:p w:rsidR="00477F9C" w:rsidRPr="001A1FCF" w:rsidRDefault="00970AF7" w:rsidP="00041519">
      <w:pPr>
        <w:pStyle w:val="figure"/>
      </w:pPr>
      <w:r>
        <w:rPr>
          <w:noProof/>
          <w:lang w:val="en-US"/>
        </w:rPr>
        <w:drawing>
          <wp:inline distT="0" distB="0" distL="0" distR="0">
            <wp:extent cx="5943600" cy="3274695"/>
            <wp:effectExtent l="19050" t="0" r="0" b="0"/>
            <wp:docPr id="3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cstate="print"/>
                    <a:srcRect/>
                    <a:stretch>
                      <a:fillRect/>
                    </a:stretch>
                  </pic:blipFill>
                  <pic:spPr bwMode="auto">
                    <a:xfrm>
                      <a:off x="0" y="0"/>
                      <a:ext cx="5943600" cy="3274695"/>
                    </a:xfrm>
                    <a:prstGeom prst="rect">
                      <a:avLst/>
                    </a:prstGeom>
                    <a:noFill/>
                    <a:ln w="9525">
                      <a:noFill/>
                      <a:miter lim="800000"/>
                      <a:headEnd/>
                      <a:tailEnd/>
                    </a:ln>
                  </pic:spPr>
                </pic:pic>
              </a:graphicData>
            </a:graphic>
          </wp:inline>
        </w:drawing>
      </w:r>
      <w:r w:rsidR="00B0033D" w:rsidRPr="001A1FCF">
        <w:t xml:space="preserve"> </w:t>
      </w:r>
    </w:p>
    <w:p w:rsidR="00604D1F" w:rsidRPr="001A1FCF" w:rsidRDefault="00B0033D" w:rsidP="00EC2F3D">
      <w:pPr>
        <w:pStyle w:val="Heading9"/>
      </w:pPr>
      <w:r w:rsidRPr="001A1FCF">
        <w:t xml:space="preserve">Figura </w:t>
      </w:r>
      <w:fldSimple w:instr=" SEQ Figure \* ARABIC ">
        <w:r w:rsidR="00E75874">
          <w:rPr>
            <w:noProof/>
          </w:rPr>
          <w:t>14</w:t>
        </w:r>
      </w:fldSimple>
      <w:r w:rsidR="00F21DA2" w:rsidRPr="001A1FCF">
        <w:rPr>
          <w:noProof/>
        </w:rPr>
        <w:t>.</w:t>
      </w:r>
      <w:r w:rsidR="00F21DA2" w:rsidRPr="001A1FCF">
        <w:rPr>
          <w:noProof/>
        </w:rPr>
        <w:tab/>
      </w:r>
      <w:r w:rsidRPr="001A1FCF">
        <w:t>Diagrama de un dosificador de cloro</w:t>
      </w:r>
    </w:p>
    <w:p w:rsidR="00DA605F" w:rsidRPr="001A1FCF" w:rsidRDefault="00DA605F" w:rsidP="00041519">
      <w:pPr>
        <w:rPr>
          <w:lang w:eastAsia="es-HN"/>
        </w:rPr>
      </w:pPr>
    </w:p>
    <w:p w:rsidR="00604D1F" w:rsidRPr="001A1FCF" w:rsidRDefault="00970AF7" w:rsidP="00041519">
      <w:pPr>
        <w:pStyle w:val="figure"/>
        <w:rPr>
          <w:lang w:eastAsia="es-HN"/>
        </w:rPr>
      </w:pPr>
      <w:r>
        <w:rPr>
          <w:noProof/>
          <w:lang w:val="en-US"/>
        </w:rPr>
        <w:drawing>
          <wp:inline distT="0" distB="0" distL="0" distR="0">
            <wp:extent cx="5932805" cy="3413125"/>
            <wp:effectExtent l="19050" t="0" r="0" b="0"/>
            <wp:docPr id="3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cstate="print"/>
                    <a:srcRect/>
                    <a:stretch>
                      <a:fillRect/>
                    </a:stretch>
                  </pic:blipFill>
                  <pic:spPr bwMode="auto">
                    <a:xfrm>
                      <a:off x="0" y="0"/>
                      <a:ext cx="5932805" cy="3413125"/>
                    </a:xfrm>
                    <a:prstGeom prst="rect">
                      <a:avLst/>
                    </a:prstGeom>
                    <a:noFill/>
                    <a:ln w="9525">
                      <a:noFill/>
                      <a:miter lim="800000"/>
                      <a:headEnd/>
                      <a:tailEnd/>
                    </a:ln>
                  </pic:spPr>
                </pic:pic>
              </a:graphicData>
            </a:graphic>
          </wp:inline>
        </w:drawing>
      </w:r>
    </w:p>
    <w:p w:rsidR="00DA605F" w:rsidRPr="001A1FCF" w:rsidRDefault="00B0033D" w:rsidP="00EC2F3D">
      <w:pPr>
        <w:pStyle w:val="Heading9"/>
      </w:pPr>
      <w:r w:rsidRPr="001A1FCF">
        <w:t xml:space="preserve">Figura </w:t>
      </w:r>
      <w:fldSimple w:instr=" SEQ Figure \* ARABIC ">
        <w:r w:rsidR="00E75874">
          <w:rPr>
            <w:noProof/>
          </w:rPr>
          <w:t>15</w:t>
        </w:r>
      </w:fldSimple>
      <w:r w:rsidR="00F21DA2" w:rsidRPr="001A1FCF">
        <w:rPr>
          <w:noProof/>
        </w:rPr>
        <w:t>.</w:t>
      </w:r>
      <w:r w:rsidR="00F21DA2" w:rsidRPr="001A1FCF">
        <w:rPr>
          <w:noProof/>
        </w:rPr>
        <w:tab/>
      </w:r>
      <w:r w:rsidRPr="001A1FCF">
        <w:t xml:space="preserve">Fotografía de un dosificador de cloro en una de las plantas existentes de AguaClara </w:t>
      </w:r>
    </w:p>
    <w:p w:rsidR="00DA605F" w:rsidRPr="001A1FCF" w:rsidRDefault="00DA605F" w:rsidP="00041519">
      <w:pPr>
        <w:pStyle w:val="Heading3"/>
      </w:pPr>
      <w:bookmarkStart w:id="32" w:name="_Toc298764157"/>
      <w:r w:rsidRPr="001A1FCF">
        <w:t>Manejo de lodos</w:t>
      </w:r>
      <w:bookmarkEnd w:id="32"/>
    </w:p>
    <w:p w:rsidR="00E52B7F" w:rsidRPr="001A1FCF" w:rsidRDefault="00DA605F" w:rsidP="005B0DFF">
      <w:pPr>
        <w:pStyle w:val="indent"/>
      </w:pPr>
      <w:r w:rsidRPr="001A1FCF">
        <w:t xml:space="preserve">Cada proceso de la planta produce residuos. El tanque de entrada produce sólidos sedimentables, los tambos de coagulante residuos de impurezas de la solución química, los tanques de floculación y sedimentación lodos de flóculos, </w:t>
      </w:r>
      <w:r w:rsidR="00FF33F4">
        <w:t xml:space="preserve">los filtros el agua de retrolavado, </w:t>
      </w:r>
      <w:r w:rsidRPr="001A1FCF">
        <w:t xml:space="preserve">y los tambos de cloro residuos </w:t>
      </w:r>
      <w:r w:rsidR="00FF33F4">
        <w:t>carbonato de calcio</w:t>
      </w:r>
      <w:r w:rsidRPr="001A1FCF">
        <w:t xml:space="preserve">. </w:t>
      </w:r>
      <w:r w:rsidR="00D00123" w:rsidRPr="001A1FCF">
        <w:t>Hay dos salidas de lodos pri</w:t>
      </w:r>
      <w:r w:rsidR="005C6B10" w:rsidRPr="001A1FCF">
        <w:t xml:space="preserve">ncipales. La primera salida es </w:t>
      </w:r>
      <w:r w:rsidR="00D00123" w:rsidRPr="001A1FCF">
        <w:t xml:space="preserve">el canal de lodos del tanque de entrada, que tiene un ancho de W.EtDC, un largo de L.EtDC, y una </w:t>
      </w:r>
      <w:r w:rsidR="00FF33F4">
        <w:t>profundidad</w:t>
      </w:r>
      <w:r w:rsidR="00D00123" w:rsidRPr="001A1FCF">
        <w:t xml:space="preserve"> de H.EtDC. La segunda salida recoge los residuos de los procesos de floculación y sedimentación y conduce</w:t>
      </w:r>
      <w:r w:rsidRPr="001A1FCF">
        <w:t xml:space="preserve"> los residuos a un canal de limpieza ubicado a lo largo de la pared posterior de la planta</w:t>
      </w:r>
      <w:r w:rsidR="00D00123" w:rsidRPr="001A1FCF">
        <w:t xml:space="preserve">. El acceso a las válvulas manuales de floculación y sedimentación es a través de tapaderas en el pasillo que cubre el canal de limpieza. Esta </w:t>
      </w:r>
      <w:r w:rsidR="00FF33F4">
        <w:t>canal</w:t>
      </w:r>
      <w:r w:rsidR="00D00123" w:rsidRPr="001A1FCF">
        <w:t xml:space="preserve"> tiene una altura de H.DC, una longitud de L.DC, y un ancho de W.DC.</w:t>
      </w:r>
    </w:p>
    <w:p w:rsidR="00604D1F" w:rsidRPr="001A1FCF" w:rsidRDefault="003A1D9B" w:rsidP="00F21DA2">
      <w:pPr>
        <w:pStyle w:val="Heading2"/>
        <w:rPr>
          <w:lang w:val="es-HN"/>
        </w:rPr>
      </w:pPr>
      <w:bookmarkStart w:id="33" w:name="_Toc298764159"/>
      <w:r w:rsidRPr="001A1FCF">
        <w:rPr>
          <w:lang w:val="es-HN"/>
        </w:rPr>
        <w:t>Listado de Materiales</w:t>
      </w:r>
      <w:bookmarkEnd w:id="33"/>
    </w:p>
    <w:p w:rsidR="003A1D9B" w:rsidRPr="001A1FCF" w:rsidRDefault="003A1D9B" w:rsidP="005B0DFF">
      <w:pPr>
        <w:pStyle w:val="indent"/>
      </w:pPr>
      <w:r w:rsidRPr="001A1FCF">
        <w:t xml:space="preserve">Esta </w:t>
      </w:r>
      <w:r w:rsidR="00F21DA2" w:rsidRPr="001A1FCF">
        <w:t>sección</w:t>
      </w:r>
      <w:r w:rsidRPr="001A1FCF">
        <w:t xml:space="preserve"> describe </w:t>
      </w:r>
      <w:r w:rsidR="00F21DA2" w:rsidRPr="001A1FCF">
        <w:t>parámetros</w:t>
      </w:r>
      <w:r w:rsidRPr="001A1FCF">
        <w:t xml:space="preserve"> </w:t>
      </w:r>
      <w:r w:rsidR="00F21DA2" w:rsidRPr="001A1FCF">
        <w:t>útiles</w:t>
      </w:r>
      <w:r w:rsidRPr="001A1FCF">
        <w:t xml:space="preserve"> y estimaciones de los </w:t>
      </w:r>
      <w:r w:rsidR="00F21DA2" w:rsidRPr="001A1FCF">
        <w:t>materiales</w:t>
      </w:r>
      <w:r w:rsidRPr="001A1FCF">
        <w:t xml:space="preserve"> necesarios para la </w:t>
      </w:r>
      <w:r w:rsidR="00F21DA2" w:rsidRPr="001A1FCF">
        <w:t>construcción</w:t>
      </w:r>
      <w:r w:rsidRPr="001A1FCF">
        <w:t xml:space="preserve"> de esta planta. Las dimensiones y </w:t>
      </w:r>
      <w:r w:rsidR="00F21DA2" w:rsidRPr="001A1FCF">
        <w:t>materiales</w:t>
      </w:r>
      <w:r w:rsidRPr="001A1FCF">
        <w:t xml:space="preserve"> descritas </w:t>
      </w:r>
      <w:r w:rsidR="00F21DA2" w:rsidRPr="001A1FCF">
        <w:t>aquí</w:t>
      </w:r>
      <w:r w:rsidRPr="001A1FCF">
        <w:t xml:space="preserve"> </w:t>
      </w:r>
      <w:r w:rsidR="00F21DA2" w:rsidRPr="001A1FCF">
        <w:t>están</w:t>
      </w:r>
      <w:r w:rsidRPr="001A1FCF">
        <w:t xml:space="preserve"> divididas acorde </w:t>
      </w:r>
      <w:r w:rsidR="00BD56A8" w:rsidRPr="001A1FCF">
        <w:t xml:space="preserve">a la unidad operacional de la planta a la que pertenecen. </w:t>
      </w:r>
    </w:p>
    <w:p w:rsidR="00274BDF" w:rsidRPr="001A1FCF" w:rsidRDefault="00BD56A8" w:rsidP="00F21DA2">
      <w:pPr>
        <w:pStyle w:val="Heading3"/>
      </w:pPr>
      <w:bookmarkStart w:id="34" w:name="_Toc298764160"/>
      <w:r w:rsidRPr="001A1FCF">
        <w:t>Tanque de entrada</w:t>
      </w:r>
      <w:bookmarkEnd w:id="34"/>
    </w:p>
    <w:p w:rsidR="00274BDF" w:rsidRPr="001A1FCF" w:rsidRDefault="00BD56A8" w:rsidP="003E2D1E">
      <w:pPr>
        <w:numPr>
          <w:ilvl w:val="0"/>
          <w:numId w:val="1"/>
        </w:numPr>
      </w:pPr>
      <w:r w:rsidRPr="001A1FCF">
        <w:t>El suelo del tanque de</w:t>
      </w:r>
      <w:r w:rsidR="005A6F6A" w:rsidRPr="001A1FCF">
        <w:t xml:space="preserve"> entrada tiene un </w:t>
      </w:r>
      <w:r w:rsidR="00F21DA2" w:rsidRPr="001A1FCF">
        <w:t>área</w:t>
      </w:r>
      <w:r w:rsidR="005A6F6A" w:rsidRPr="001A1FCF">
        <w:t xml:space="preserve"> de </w:t>
      </w:r>
      <w:r w:rsidR="00274BDF" w:rsidRPr="001A1FCF">
        <w:t>A.EtFloor.</w:t>
      </w:r>
    </w:p>
    <w:p w:rsidR="00274BDF" w:rsidRPr="001A1FCF" w:rsidRDefault="00F21DA2" w:rsidP="003E2D1E">
      <w:pPr>
        <w:pStyle w:val="Heading3"/>
        <w:jc w:val="both"/>
      </w:pPr>
      <w:bookmarkStart w:id="35" w:name="_Toc298764161"/>
      <w:r w:rsidRPr="001A1FCF">
        <w:t>Tanque de floculación</w:t>
      </w:r>
      <w:bookmarkEnd w:id="35"/>
    </w:p>
    <w:p w:rsidR="00274BDF" w:rsidRPr="001A1FCF" w:rsidRDefault="008C5131" w:rsidP="003E2D1E">
      <w:pPr>
        <w:numPr>
          <w:ilvl w:val="0"/>
          <w:numId w:val="2"/>
        </w:numPr>
      </w:pPr>
      <w:r w:rsidRPr="001A1FCF">
        <w:t xml:space="preserve">El </w:t>
      </w:r>
      <w:r w:rsidR="00F21DA2" w:rsidRPr="001A1FCF">
        <w:t>volumen</w:t>
      </w:r>
      <w:r w:rsidRPr="001A1FCF">
        <w:t xml:space="preserve"> de concreto necesario para construir </w:t>
      </w:r>
      <w:r w:rsidR="00E0412B" w:rsidRPr="001A1FCF">
        <w:t>la losa</w:t>
      </w:r>
      <w:r w:rsidRPr="001A1FCF">
        <w:t xml:space="preserve"> del tanque de </w:t>
      </w:r>
      <w:r w:rsidR="00F21DA2" w:rsidRPr="001A1FCF">
        <w:t>floculación</w:t>
      </w:r>
      <w:r w:rsidRPr="001A1FCF">
        <w:t xml:space="preserve"> es  Vol.FlocFloor</w:t>
      </w:r>
      <w:r w:rsidR="00274BDF" w:rsidRPr="001A1FCF">
        <w:t xml:space="preserve"> </w:t>
      </w:r>
    </w:p>
    <w:p w:rsidR="00274BDF" w:rsidRPr="001A1FCF" w:rsidRDefault="008C5131" w:rsidP="003E2D1E">
      <w:pPr>
        <w:numPr>
          <w:ilvl w:val="0"/>
          <w:numId w:val="2"/>
        </w:numPr>
      </w:pPr>
      <w:r w:rsidRPr="001A1FCF">
        <w:t xml:space="preserve">Este suelo tiene un </w:t>
      </w:r>
      <w:r w:rsidR="00F21DA2" w:rsidRPr="001A1FCF">
        <w:t>área</w:t>
      </w:r>
      <w:r w:rsidRPr="001A1FCF">
        <w:t xml:space="preserve"> de </w:t>
      </w:r>
      <w:r w:rsidR="00274BDF" w:rsidRPr="001A1FCF">
        <w:t>A.FlocFloor.</w:t>
      </w:r>
    </w:p>
    <w:p w:rsidR="00274BDF" w:rsidRPr="001A1FCF" w:rsidRDefault="008C5131" w:rsidP="003E2D1E">
      <w:pPr>
        <w:numPr>
          <w:ilvl w:val="0"/>
          <w:numId w:val="2"/>
        </w:numPr>
      </w:pPr>
      <w:r w:rsidRPr="001A1FCF">
        <w:t xml:space="preserve">Hay </w:t>
      </w:r>
      <w:r w:rsidR="00274BDF" w:rsidRPr="001A1FCF">
        <w:t xml:space="preserve"> N.FlocValves </w:t>
      </w:r>
      <w:r w:rsidRPr="001A1FCF">
        <w:t xml:space="preserve">valvulas en el tanque de </w:t>
      </w:r>
      <w:r w:rsidR="00F21DA2" w:rsidRPr="001A1FCF">
        <w:t>floculación</w:t>
      </w:r>
      <w:r w:rsidRPr="001A1FCF">
        <w:t xml:space="preserve">, cada una con un </w:t>
      </w:r>
      <w:r w:rsidR="001D0576" w:rsidRPr="001A1FCF">
        <w:t>diámetro</w:t>
      </w:r>
      <w:r w:rsidRPr="001A1FCF">
        <w:t xml:space="preserve"> nominal de </w:t>
      </w:r>
      <w:r w:rsidR="00274BDF" w:rsidRPr="001A1FCF">
        <w:t xml:space="preserve">ND.FlocValve. </w:t>
      </w:r>
    </w:p>
    <w:p w:rsidR="00274BDF" w:rsidRPr="001A1FCF" w:rsidRDefault="00282E3C" w:rsidP="003E2D1E">
      <w:pPr>
        <w:numPr>
          <w:ilvl w:val="0"/>
          <w:numId w:val="2"/>
        </w:numPr>
      </w:pPr>
      <w:r w:rsidRPr="001A1FCF">
        <w:fldChar w:fldCharType="begin"/>
      </w:r>
      <w:r w:rsidRPr="001A1FCF">
        <w:instrText xml:space="preserve"> IF EN.FlocBaffle = 0 "Esta planta tiene un floculador vertical con N.FlocBaffles laminas de plastico, todas de </w:instrText>
      </w:r>
      <w:r w:rsidR="001D0576">
        <w:instrText>W</w:instrText>
      </w:r>
      <w:r w:rsidRPr="001A1FCF">
        <w:instrText xml:space="preserve">.FlocBaffle ancho. Las laminas inferiores tienen una </w:instrText>
      </w:r>
      <w:r w:rsidR="001D0576">
        <w:instrText>altura de L.FlocBaffleLower</w:instrText>
      </w:r>
      <w:r w:rsidRPr="001A1FCF">
        <w:instrText>, y las laminas su</w:instrText>
      </w:r>
      <w:r w:rsidR="001D0576">
        <w:instrText>pe</w:instrText>
      </w:r>
      <w:r w:rsidRPr="001A1FCF">
        <w:instrText>riores tienen u</w:instrText>
      </w:r>
      <w:r w:rsidR="001D0576">
        <w:instrText>na altura de  L.FlocBaffleUpper</w:instrText>
      </w:r>
      <w:r w:rsidRPr="001A1FCF">
        <w:instrText xml:space="preserve">." "Esta planta tiene </w:instrText>
      </w:r>
      <w:r w:rsidR="00FA5203">
        <w:instrText>pantallas de ferrocemento en el floculador</w:instrText>
      </w:r>
      <w:r w:rsidRPr="001A1FCF">
        <w:instrText xml:space="preserve">." \* MERGEFORMAT  \* MERGEFORMAT  \* MERGEFORMAT  \* MERGEFORMAT  \* MERGEFORMAT  \* MERGEFORMAT </w:instrText>
      </w:r>
      <w:r w:rsidRPr="001A1FCF">
        <w:fldChar w:fldCharType="separate"/>
      </w:r>
      <w:r w:rsidR="00E75874" w:rsidRPr="001A1FCF">
        <w:rPr>
          <w:noProof/>
        </w:rPr>
        <w:t>Esta planta no tiene laminas de plastico.</w:t>
      </w:r>
      <w:r w:rsidRPr="001A1FCF">
        <w:fldChar w:fldCharType="end"/>
      </w:r>
    </w:p>
    <w:p w:rsidR="00274BDF" w:rsidRPr="001A1FCF" w:rsidRDefault="00F21DA2" w:rsidP="004E315B">
      <w:pPr>
        <w:pStyle w:val="Heading3"/>
        <w:tabs>
          <w:tab w:val="left" w:pos="7200"/>
        </w:tabs>
        <w:jc w:val="both"/>
      </w:pPr>
      <w:bookmarkStart w:id="36" w:name="_Toc298764162"/>
      <w:r w:rsidRPr="001A1FCF">
        <w:t>Tanque de Sedimentación</w:t>
      </w:r>
      <w:bookmarkEnd w:id="36"/>
      <w:r w:rsidR="00274BDF" w:rsidRPr="001A1FCF">
        <w:t xml:space="preserve"> </w:t>
      </w:r>
      <w:r w:rsidR="004E315B" w:rsidRPr="001A1FCF">
        <w:tab/>
      </w:r>
    </w:p>
    <w:p w:rsidR="00274BDF" w:rsidRPr="001A1FCF" w:rsidRDefault="004E315B" w:rsidP="004E315B">
      <w:pPr>
        <w:numPr>
          <w:ilvl w:val="0"/>
          <w:numId w:val="4"/>
        </w:numPr>
      </w:pPr>
      <w:r w:rsidRPr="001A1FCF">
        <w:t>Las áreas y los volúmenes para construir el tanque de sedimentación son</w:t>
      </w:r>
      <w:r w:rsidR="00274BDF" w:rsidRPr="001A1FCF">
        <w:t>:</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50"/>
        <w:gridCol w:w="2652"/>
      </w:tblGrid>
      <w:tr w:rsidR="004E315B" w:rsidRPr="001A1FCF" w:rsidTr="00740089">
        <w:trPr>
          <w:trHeight w:val="283"/>
        </w:trPr>
        <w:tc>
          <w:tcPr>
            <w:tcW w:w="5750" w:type="dxa"/>
          </w:tcPr>
          <w:p w:rsidR="004E315B" w:rsidRPr="001A1FCF" w:rsidRDefault="004E315B" w:rsidP="00740089">
            <w:r w:rsidRPr="001A1FCF">
              <w:t>Volumen del material para hacer las tolvas</w:t>
            </w:r>
          </w:p>
        </w:tc>
        <w:tc>
          <w:tcPr>
            <w:tcW w:w="2652" w:type="dxa"/>
          </w:tcPr>
          <w:p w:rsidR="004E315B" w:rsidRPr="001A1FCF" w:rsidRDefault="004E315B" w:rsidP="00740089">
            <w:r w:rsidRPr="001A1FCF">
              <w:t>Vol.SedSlopes</w:t>
            </w:r>
          </w:p>
        </w:tc>
      </w:tr>
      <w:tr w:rsidR="004E315B" w:rsidRPr="001A1FCF" w:rsidTr="00740089">
        <w:trPr>
          <w:trHeight w:val="283"/>
        </w:trPr>
        <w:tc>
          <w:tcPr>
            <w:tcW w:w="5750" w:type="dxa"/>
          </w:tcPr>
          <w:p w:rsidR="004E315B" w:rsidRPr="001A1FCF" w:rsidRDefault="004E315B" w:rsidP="00740089">
            <w:r w:rsidRPr="001A1FCF">
              <w:t>Area de las paredes del tanque</w:t>
            </w:r>
          </w:p>
        </w:tc>
        <w:tc>
          <w:tcPr>
            <w:tcW w:w="2652" w:type="dxa"/>
          </w:tcPr>
          <w:p w:rsidR="004E315B" w:rsidRPr="001A1FCF" w:rsidRDefault="004E315B" w:rsidP="00740089">
            <w:r w:rsidRPr="001A1FCF">
              <w:t>A.SedWalls</w:t>
            </w:r>
          </w:p>
        </w:tc>
      </w:tr>
      <w:tr w:rsidR="004E315B" w:rsidRPr="001A1FCF" w:rsidTr="00740089">
        <w:trPr>
          <w:trHeight w:val="297"/>
        </w:trPr>
        <w:tc>
          <w:tcPr>
            <w:tcW w:w="5750" w:type="dxa"/>
          </w:tcPr>
          <w:p w:rsidR="004E315B" w:rsidRPr="001A1FCF" w:rsidRDefault="004E315B" w:rsidP="00740089">
            <w:r w:rsidRPr="001A1FCF">
              <w:t>Area de la losa del tanque</w:t>
            </w:r>
          </w:p>
        </w:tc>
        <w:tc>
          <w:tcPr>
            <w:tcW w:w="2652" w:type="dxa"/>
          </w:tcPr>
          <w:p w:rsidR="004E315B" w:rsidRPr="001A1FCF" w:rsidRDefault="004E315B" w:rsidP="00740089">
            <w:r w:rsidRPr="001A1FCF">
              <w:t>A.SedFloor</w:t>
            </w:r>
          </w:p>
        </w:tc>
      </w:tr>
    </w:tbl>
    <w:p w:rsidR="00274BDF" w:rsidRPr="001A1FCF" w:rsidRDefault="001F673F" w:rsidP="003E2D1E">
      <w:pPr>
        <w:numPr>
          <w:ilvl w:val="0"/>
          <w:numId w:val="3"/>
        </w:numPr>
      </w:pPr>
      <w:r w:rsidRPr="001A1FCF">
        <w:t>Hay</w:t>
      </w:r>
      <w:r w:rsidR="00115231" w:rsidRPr="001A1FCF">
        <w:t xml:space="preserve"> N.Launders </w:t>
      </w:r>
      <w:r w:rsidR="00747ABE" w:rsidRPr="001A1FCF">
        <w:t>tuberías</w:t>
      </w:r>
      <w:r w:rsidR="00115231" w:rsidRPr="001A1FCF">
        <w:t xml:space="preserve"> de salida de agua limpia</w:t>
      </w:r>
      <w:r w:rsidR="00274BDF" w:rsidRPr="001A1FCF">
        <w:t xml:space="preserve">, </w:t>
      </w:r>
      <w:r w:rsidR="00115231" w:rsidRPr="001A1FCF">
        <w:t xml:space="preserve">cada una de </w:t>
      </w:r>
      <w:r w:rsidR="00747ABE" w:rsidRPr="001A1FCF">
        <w:t>longitud</w:t>
      </w:r>
      <w:r w:rsidR="00115231" w:rsidRPr="001A1FCF">
        <w:t xml:space="preserve"> </w:t>
      </w:r>
      <w:r w:rsidR="000219E7" w:rsidRPr="001A1FCF">
        <w:t>L.SedLaunder y</w:t>
      </w:r>
      <w:r w:rsidR="00274BDF" w:rsidRPr="001A1FCF">
        <w:t xml:space="preserve"> ND.SedLaunder </w:t>
      </w:r>
      <w:r w:rsidR="000219E7" w:rsidRPr="001A1FCF">
        <w:t xml:space="preserve">de </w:t>
      </w:r>
      <w:r w:rsidR="00747ABE" w:rsidRPr="001A1FCF">
        <w:t>diámetro</w:t>
      </w:r>
      <w:r w:rsidR="000219E7" w:rsidRPr="001A1FCF">
        <w:t xml:space="preserve">. </w:t>
      </w:r>
      <w:r w:rsidR="0024464F" w:rsidRPr="001A1FCF">
        <w:t xml:space="preserve">Cada </w:t>
      </w:r>
      <w:r w:rsidR="00747ABE" w:rsidRPr="001A1FCF">
        <w:t>tubería</w:t>
      </w:r>
      <w:r w:rsidR="0024464F" w:rsidRPr="001A1FCF">
        <w:t xml:space="preserve"> de salida tiene dos filas de orificios con un total de </w:t>
      </w:r>
      <w:r w:rsidR="00274BDF" w:rsidRPr="001A1FCF">
        <w:t xml:space="preserve">N.SedLaunderOrifices </w:t>
      </w:r>
      <w:r w:rsidR="0024464F" w:rsidRPr="001A1FCF">
        <w:t xml:space="preserve">orificios, cada uno de </w:t>
      </w:r>
      <w:r w:rsidR="004E315B" w:rsidRPr="001A1FCF">
        <w:t>diámetro</w:t>
      </w:r>
      <w:r w:rsidR="0024464F" w:rsidRPr="001A1FCF">
        <w:t xml:space="preserve"> D.SedLaunderOrifice</w:t>
      </w:r>
      <w:r w:rsidR="00274BDF" w:rsidRPr="001A1FCF">
        <w:t>.</w:t>
      </w:r>
    </w:p>
    <w:p w:rsidR="00274BDF" w:rsidRPr="001A1FCF" w:rsidRDefault="00CB1C7D" w:rsidP="003E2D1E">
      <w:pPr>
        <w:numPr>
          <w:ilvl w:val="0"/>
          <w:numId w:val="3"/>
        </w:numPr>
      </w:pPr>
      <w:r w:rsidRPr="001A1FCF">
        <w:t xml:space="preserve">Cada una de las </w:t>
      </w:r>
      <w:r w:rsidR="00747ABE" w:rsidRPr="001A1FCF">
        <w:t>tuberías</w:t>
      </w:r>
      <w:r w:rsidRPr="001A1FCF">
        <w:t xml:space="preserve"> distribuidoras tiene longitud de </w:t>
      </w:r>
      <w:r w:rsidR="00274BDF" w:rsidRPr="001A1FCF">
        <w:t xml:space="preserve">L.SedManifoldPipe, </w:t>
      </w:r>
      <w:r w:rsidRPr="001A1FCF">
        <w:t xml:space="preserve">con un </w:t>
      </w:r>
      <w:r w:rsidR="003E2D1E" w:rsidRPr="001A1FCF">
        <w:t xml:space="preserve">día </w:t>
      </w:r>
      <w:r w:rsidRPr="001A1FCF">
        <w:t xml:space="preserve">metro nominal de </w:t>
      </w:r>
      <w:r w:rsidR="00274BDF" w:rsidRPr="001A1FCF">
        <w:t xml:space="preserve">ND.SedManifold. </w:t>
      </w:r>
      <w:r w:rsidRPr="001A1FCF">
        <w:t xml:space="preserve">Hay N.SedBays </w:t>
      </w:r>
      <w:r w:rsidR="00747ABE" w:rsidRPr="001A1FCF">
        <w:t>tuberías</w:t>
      </w:r>
      <w:r w:rsidRPr="001A1FCF">
        <w:t xml:space="preserve"> distribuidoras</w:t>
      </w:r>
      <w:r w:rsidR="00274BDF" w:rsidRPr="001A1FCF">
        <w:t>.</w:t>
      </w:r>
    </w:p>
    <w:p w:rsidR="00274BDF" w:rsidRPr="001A1FCF" w:rsidRDefault="00CB1C7D" w:rsidP="003E2D1E">
      <w:pPr>
        <w:numPr>
          <w:ilvl w:val="0"/>
          <w:numId w:val="3"/>
        </w:numPr>
      </w:pPr>
      <w:r w:rsidRPr="001A1FCF">
        <w:t>Hay un total de N.SedPlatesTotal placas sedimentadoras</w:t>
      </w:r>
      <w:r w:rsidR="00274BDF" w:rsidRPr="001A1FCF">
        <w:t>,</w:t>
      </w:r>
      <w:r w:rsidRPr="001A1FCF">
        <w:t xml:space="preserve"> cada una de longitud</w:t>
      </w:r>
      <w:r w:rsidR="00274BDF" w:rsidRPr="001A1FCF">
        <w:t xml:space="preserve"> L.SedPlate</w:t>
      </w:r>
      <w:r w:rsidRPr="001A1FCF">
        <w:t xml:space="preserve"> y </w:t>
      </w:r>
      <w:r w:rsidR="00274BDF" w:rsidRPr="001A1FCF">
        <w:t xml:space="preserve">W.SedPlate </w:t>
      </w:r>
      <w:r w:rsidRPr="001A1FCF">
        <w:t>de ancho</w:t>
      </w:r>
      <w:r w:rsidR="00274BDF" w:rsidRPr="001A1FCF">
        <w:t>.</w:t>
      </w:r>
    </w:p>
    <w:p w:rsidR="00604D1F" w:rsidRPr="001A1FCF" w:rsidRDefault="00CB1C7D" w:rsidP="003E2D1E">
      <w:pPr>
        <w:numPr>
          <w:ilvl w:val="0"/>
          <w:numId w:val="3"/>
        </w:numPr>
      </w:pPr>
      <w:r w:rsidRPr="001A1FCF">
        <w:t xml:space="preserve">Hay </w:t>
      </w:r>
      <w:r w:rsidR="00274BDF" w:rsidRPr="001A1FCF">
        <w:t xml:space="preserve">N.Valves </w:t>
      </w:r>
      <w:r w:rsidRPr="001A1FCF">
        <w:t xml:space="preserve">valvulas, cada una de </w:t>
      </w:r>
      <w:r w:rsidR="00274BDF" w:rsidRPr="001A1FCF">
        <w:t xml:space="preserve">ND.SedSludgeValve </w:t>
      </w:r>
      <w:r w:rsidR="004E315B" w:rsidRPr="001A1FCF">
        <w:t>diámetro</w:t>
      </w:r>
      <w:r w:rsidRPr="001A1FCF">
        <w:t xml:space="preserve"> nominal.</w:t>
      </w:r>
    </w:p>
    <w:p w:rsidR="00604D1F" w:rsidRPr="001A1FCF" w:rsidRDefault="008C5131" w:rsidP="003E2D1E">
      <w:pPr>
        <w:pStyle w:val="Heading3"/>
        <w:jc w:val="both"/>
      </w:pPr>
      <w:bookmarkStart w:id="37" w:name="_Toc298764163"/>
      <w:r w:rsidRPr="001A1FCF">
        <w:t>FRAMCa</w:t>
      </w:r>
      <w:bookmarkEnd w:id="37"/>
    </w:p>
    <w:p w:rsidR="008C5131" w:rsidRPr="001A1FCF" w:rsidRDefault="008C5131" w:rsidP="003E2D1E">
      <w:pPr>
        <w:rPr>
          <w:lang/>
        </w:rPr>
      </w:pPr>
    </w:p>
    <w:p w:rsidR="00041519" w:rsidRPr="001A1FCF" w:rsidRDefault="00041519" w:rsidP="00041519">
      <w:pPr>
        <w:pStyle w:val="Heading4"/>
      </w:pPr>
    </w:p>
    <w:sectPr w:rsidR="00041519" w:rsidRPr="001A1FCF">
      <w:headerReference w:type="even" r:id="rId54"/>
      <w:headerReference w:type="default" r:id="rId55"/>
      <w:footerReference w:type="even" r:id="rId56"/>
      <w:footerReference w:type="default" r:id="rId57"/>
      <w:headerReference w:type="first" r:id="rId58"/>
      <w:footerReference w:type="first" r:id="rId5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6E26" w:rsidRDefault="003F6E26" w:rsidP="00137D60">
      <w:r>
        <w:separator/>
      </w:r>
    </w:p>
  </w:endnote>
  <w:endnote w:type="continuationSeparator" w:id="0">
    <w:p w:rsidR="003F6E26" w:rsidRDefault="003F6E26" w:rsidP="00137D6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41C7" w:rsidRDefault="00DF41C7">
    <w:pPr>
      <w:pStyle w:val="Footer"/>
    </w:pPr>
    <w:fldSimple w:instr="PAGE  \* Arabic  \* MERGEFORMAT ">
      <w:r w:rsidR="00970AF7">
        <w:rPr>
          <w:noProof/>
        </w:rPr>
        <w:t>1</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41C7" w:rsidRDefault="00DF41C7">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41C7" w:rsidRDefault="00DF41C7" w:rsidP="000A48AB">
    <w:pPr>
      <w:pStyle w:val="Footer"/>
      <w:jc w:val="center"/>
    </w:pPr>
    <w:fldSimple w:instr=" PAGE   \* MERGEFORMAT ">
      <w:r w:rsidR="006B763B">
        <w:rPr>
          <w:noProof/>
        </w:rPr>
        <w:t>15</w:t>
      </w:r>
    </w:fldSimple>
  </w:p>
  <w:p w:rsidR="00DF41C7" w:rsidRDefault="00DF41C7">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41C7" w:rsidRDefault="00DF41C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6E26" w:rsidRDefault="003F6E26" w:rsidP="00137D60">
      <w:r>
        <w:separator/>
      </w:r>
    </w:p>
  </w:footnote>
  <w:footnote w:type="continuationSeparator" w:id="0">
    <w:p w:rsidR="003F6E26" w:rsidRDefault="003F6E26" w:rsidP="00137D6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41C7" w:rsidRDefault="00DF41C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070267" o:spid="_x0000_s2050" type="#_x0000_t136" style="position:absolute;left:0;text-align:left;margin-left:0;margin-top:0;width:582.15pt;height:77.6pt;rotation:315;z-index:-251658752;mso-position-horizontal:center;mso-position-horizontal-relative:margin;mso-position-vertical:center;mso-position-vertical-relative:margin" o:allowincell="f" fillcolor="silver" stroked="f">
          <v:fill opacity=".5"/>
          <v:textpath style="font-family:&quot;Times New Roman&quot;;font-size:1pt" string="En Construccio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41C7" w:rsidRDefault="00DF41C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070268" o:spid="_x0000_s2051" type="#_x0000_t136" style="position:absolute;left:0;text-align:left;margin-left:0;margin-top:0;width:582.15pt;height:77.6pt;rotation:315;z-index:-251657728;mso-position-horizontal:center;mso-position-horizontal-relative:margin;mso-position-vertical:center;mso-position-vertical-relative:margin" o:allowincell="f" fillcolor="silver" stroked="f">
          <v:fill opacity=".5"/>
          <v:textpath style="font-family:&quot;Times New Roman&quot;;font-size:1pt" string="En Construccio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41C7" w:rsidRDefault="00DF41C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070266" o:spid="_x0000_s2049" type="#_x0000_t136" style="position:absolute;left:0;text-align:left;margin-left:0;margin-top:0;width:582.15pt;height:77.6pt;rotation:315;z-index:-251659776;mso-position-horizontal:center;mso-position-horizontal-relative:margin;mso-position-vertical:center;mso-position-vertical-relative:margin" o:allowincell="f" fillcolor="silver" stroked="f">
          <v:fill opacity=".5"/>
          <v:textpath style="font-family:&quot;Times New Roman&quot;;font-size:1pt" string="En Construccio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303FC1"/>
    <w:multiLevelType w:val="hybridMultilevel"/>
    <w:tmpl w:val="D4F09F5A"/>
    <w:lvl w:ilvl="0" w:tplc="24E83B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8"/>
  </w:num>
  <w:num w:numId="3">
    <w:abstractNumId w:val="4"/>
  </w:num>
  <w:num w:numId="4">
    <w:abstractNumId w:val="7"/>
  </w:num>
  <w:num w:numId="5">
    <w:abstractNumId w:val="6"/>
  </w:num>
  <w:num w:numId="6">
    <w:abstractNumId w:val="2"/>
  </w:num>
  <w:num w:numId="7">
    <w:abstractNumId w:val="5"/>
  </w:num>
  <w:num w:numId="8">
    <w:abstractNumId w:val="1"/>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drawingGridHorizontalSpacing w:val="120"/>
  <w:displayHorizontalDrawingGridEvery w:val="2"/>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A238D0"/>
    <w:rsid w:val="0000251D"/>
    <w:rsid w:val="00007A64"/>
    <w:rsid w:val="000219E7"/>
    <w:rsid w:val="0003265D"/>
    <w:rsid w:val="000357B4"/>
    <w:rsid w:val="00041519"/>
    <w:rsid w:val="00041A73"/>
    <w:rsid w:val="000506EC"/>
    <w:rsid w:val="00053BD9"/>
    <w:rsid w:val="00057A48"/>
    <w:rsid w:val="00084945"/>
    <w:rsid w:val="000A150E"/>
    <w:rsid w:val="000A1DBC"/>
    <w:rsid w:val="000A48AB"/>
    <w:rsid w:val="000E38B6"/>
    <w:rsid w:val="000E5AB2"/>
    <w:rsid w:val="000F30E8"/>
    <w:rsid w:val="000F4C41"/>
    <w:rsid w:val="00106A41"/>
    <w:rsid w:val="001130E4"/>
    <w:rsid w:val="001146D5"/>
    <w:rsid w:val="00115231"/>
    <w:rsid w:val="00117E88"/>
    <w:rsid w:val="00121ED7"/>
    <w:rsid w:val="00131658"/>
    <w:rsid w:val="0013487F"/>
    <w:rsid w:val="00137D60"/>
    <w:rsid w:val="00142F3C"/>
    <w:rsid w:val="0014416D"/>
    <w:rsid w:val="00146EE8"/>
    <w:rsid w:val="00151CBF"/>
    <w:rsid w:val="00153401"/>
    <w:rsid w:val="00153989"/>
    <w:rsid w:val="001572A5"/>
    <w:rsid w:val="00157BC5"/>
    <w:rsid w:val="00164323"/>
    <w:rsid w:val="00167D8F"/>
    <w:rsid w:val="00186FB9"/>
    <w:rsid w:val="00193FBD"/>
    <w:rsid w:val="001A00AA"/>
    <w:rsid w:val="001A1B52"/>
    <w:rsid w:val="001A1FCF"/>
    <w:rsid w:val="001A24A1"/>
    <w:rsid w:val="001A3E4F"/>
    <w:rsid w:val="001A4D9F"/>
    <w:rsid w:val="001A7BA4"/>
    <w:rsid w:val="001B19FD"/>
    <w:rsid w:val="001C4C76"/>
    <w:rsid w:val="001D0576"/>
    <w:rsid w:val="001D3497"/>
    <w:rsid w:val="001D57E6"/>
    <w:rsid w:val="001E5BEA"/>
    <w:rsid w:val="001F673F"/>
    <w:rsid w:val="002025B7"/>
    <w:rsid w:val="00212158"/>
    <w:rsid w:val="00220FAE"/>
    <w:rsid w:val="0022596B"/>
    <w:rsid w:val="00233398"/>
    <w:rsid w:val="002346FE"/>
    <w:rsid w:val="0023714E"/>
    <w:rsid w:val="00240944"/>
    <w:rsid w:val="00241406"/>
    <w:rsid w:val="00243D59"/>
    <w:rsid w:val="0024464F"/>
    <w:rsid w:val="002449C3"/>
    <w:rsid w:val="002534A7"/>
    <w:rsid w:val="00266F25"/>
    <w:rsid w:val="0027242C"/>
    <w:rsid w:val="00273320"/>
    <w:rsid w:val="0027346D"/>
    <w:rsid w:val="00274BDF"/>
    <w:rsid w:val="00276A8E"/>
    <w:rsid w:val="00276E38"/>
    <w:rsid w:val="00277EAD"/>
    <w:rsid w:val="00277FF7"/>
    <w:rsid w:val="0028086F"/>
    <w:rsid w:val="00282E3C"/>
    <w:rsid w:val="00284ED1"/>
    <w:rsid w:val="00290B13"/>
    <w:rsid w:val="002C1DE1"/>
    <w:rsid w:val="002C2243"/>
    <w:rsid w:val="002C7A12"/>
    <w:rsid w:val="002D4AE4"/>
    <w:rsid w:val="002D6EAE"/>
    <w:rsid w:val="002E18D7"/>
    <w:rsid w:val="002E5657"/>
    <w:rsid w:val="002F45CC"/>
    <w:rsid w:val="003106DF"/>
    <w:rsid w:val="00316201"/>
    <w:rsid w:val="00324302"/>
    <w:rsid w:val="00326C7E"/>
    <w:rsid w:val="00327C51"/>
    <w:rsid w:val="00333AA9"/>
    <w:rsid w:val="003357B9"/>
    <w:rsid w:val="00335E9A"/>
    <w:rsid w:val="003370EC"/>
    <w:rsid w:val="00343308"/>
    <w:rsid w:val="0034408A"/>
    <w:rsid w:val="00354808"/>
    <w:rsid w:val="00362341"/>
    <w:rsid w:val="0037480D"/>
    <w:rsid w:val="00390F6D"/>
    <w:rsid w:val="003A0704"/>
    <w:rsid w:val="003A1D9B"/>
    <w:rsid w:val="003B35FC"/>
    <w:rsid w:val="003B61EA"/>
    <w:rsid w:val="003D7B09"/>
    <w:rsid w:val="003E2D1E"/>
    <w:rsid w:val="003E71B8"/>
    <w:rsid w:val="003F6E26"/>
    <w:rsid w:val="0040391D"/>
    <w:rsid w:val="0041556C"/>
    <w:rsid w:val="00416276"/>
    <w:rsid w:val="00416F2C"/>
    <w:rsid w:val="004422BE"/>
    <w:rsid w:val="00443E65"/>
    <w:rsid w:val="00450AF5"/>
    <w:rsid w:val="00455630"/>
    <w:rsid w:val="0047568C"/>
    <w:rsid w:val="004759DC"/>
    <w:rsid w:val="00477F9C"/>
    <w:rsid w:val="00483E3B"/>
    <w:rsid w:val="00485829"/>
    <w:rsid w:val="004865CD"/>
    <w:rsid w:val="00494C25"/>
    <w:rsid w:val="004A2762"/>
    <w:rsid w:val="004A5FB1"/>
    <w:rsid w:val="004B1255"/>
    <w:rsid w:val="004C4289"/>
    <w:rsid w:val="004C4B9F"/>
    <w:rsid w:val="004E053F"/>
    <w:rsid w:val="004E315B"/>
    <w:rsid w:val="004F2F53"/>
    <w:rsid w:val="00502D24"/>
    <w:rsid w:val="005042F8"/>
    <w:rsid w:val="00507F38"/>
    <w:rsid w:val="00517903"/>
    <w:rsid w:val="00521D8D"/>
    <w:rsid w:val="00543FE9"/>
    <w:rsid w:val="00553005"/>
    <w:rsid w:val="00561A36"/>
    <w:rsid w:val="005647C9"/>
    <w:rsid w:val="00570333"/>
    <w:rsid w:val="0058685D"/>
    <w:rsid w:val="005935D9"/>
    <w:rsid w:val="005A2571"/>
    <w:rsid w:val="005A5D6D"/>
    <w:rsid w:val="005A6F6A"/>
    <w:rsid w:val="005B0DFF"/>
    <w:rsid w:val="005B250C"/>
    <w:rsid w:val="005C58F1"/>
    <w:rsid w:val="005C6B10"/>
    <w:rsid w:val="005D010F"/>
    <w:rsid w:val="005D1506"/>
    <w:rsid w:val="005D202B"/>
    <w:rsid w:val="005E52F3"/>
    <w:rsid w:val="005F2CF2"/>
    <w:rsid w:val="005F4E66"/>
    <w:rsid w:val="00604D1F"/>
    <w:rsid w:val="00610985"/>
    <w:rsid w:val="00615282"/>
    <w:rsid w:val="00621403"/>
    <w:rsid w:val="00626019"/>
    <w:rsid w:val="00632447"/>
    <w:rsid w:val="00637B06"/>
    <w:rsid w:val="00645505"/>
    <w:rsid w:val="00650D70"/>
    <w:rsid w:val="00667043"/>
    <w:rsid w:val="00674222"/>
    <w:rsid w:val="00675A68"/>
    <w:rsid w:val="006A00FA"/>
    <w:rsid w:val="006B277B"/>
    <w:rsid w:val="006B2A5B"/>
    <w:rsid w:val="006B48A1"/>
    <w:rsid w:val="006B4BC7"/>
    <w:rsid w:val="006B621B"/>
    <w:rsid w:val="006B763B"/>
    <w:rsid w:val="006C2EA2"/>
    <w:rsid w:val="006D6964"/>
    <w:rsid w:val="00740089"/>
    <w:rsid w:val="00740814"/>
    <w:rsid w:val="00747ABE"/>
    <w:rsid w:val="00753158"/>
    <w:rsid w:val="0075462E"/>
    <w:rsid w:val="00754824"/>
    <w:rsid w:val="00762B95"/>
    <w:rsid w:val="00780B85"/>
    <w:rsid w:val="00796349"/>
    <w:rsid w:val="007A1E9A"/>
    <w:rsid w:val="007C2F55"/>
    <w:rsid w:val="007C40C8"/>
    <w:rsid w:val="007D247E"/>
    <w:rsid w:val="007E4696"/>
    <w:rsid w:val="00802857"/>
    <w:rsid w:val="00806D0C"/>
    <w:rsid w:val="00826B3B"/>
    <w:rsid w:val="008328D8"/>
    <w:rsid w:val="00864E75"/>
    <w:rsid w:val="0087338E"/>
    <w:rsid w:val="00874267"/>
    <w:rsid w:val="00874DDF"/>
    <w:rsid w:val="0088127D"/>
    <w:rsid w:val="008B0A98"/>
    <w:rsid w:val="008C5131"/>
    <w:rsid w:val="008C55D3"/>
    <w:rsid w:val="008D63E1"/>
    <w:rsid w:val="008E3708"/>
    <w:rsid w:val="008F34BA"/>
    <w:rsid w:val="00902B7C"/>
    <w:rsid w:val="0090563A"/>
    <w:rsid w:val="00927BA9"/>
    <w:rsid w:val="00932C52"/>
    <w:rsid w:val="00955A5D"/>
    <w:rsid w:val="009619F8"/>
    <w:rsid w:val="00963DAC"/>
    <w:rsid w:val="00970AF7"/>
    <w:rsid w:val="00984EFA"/>
    <w:rsid w:val="0098694D"/>
    <w:rsid w:val="009929AB"/>
    <w:rsid w:val="009971BB"/>
    <w:rsid w:val="009A0665"/>
    <w:rsid w:val="009A76D0"/>
    <w:rsid w:val="009C17AF"/>
    <w:rsid w:val="009C314A"/>
    <w:rsid w:val="009D596C"/>
    <w:rsid w:val="009F3078"/>
    <w:rsid w:val="009F6DAB"/>
    <w:rsid w:val="00A009B5"/>
    <w:rsid w:val="00A13F38"/>
    <w:rsid w:val="00A14FE9"/>
    <w:rsid w:val="00A16EC7"/>
    <w:rsid w:val="00A20082"/>
    <w:rsid w:val="00A238D0"/>
    <w:rsid w:val="00A31098"/>
    <w:rsid w:val="00A325F0"/>
    <w:rsid w:val="00A41619"/>
    <w:rsid w:val="00A441C6"/>
    <w:rsid w:val="00A52661"/>
    <w:rsid w:val="00A54236"/>
    <w:rsid w:val="00A612DF"/>
    <w:rsid w:val="00A644A6"/>
    <w:rsid w:val="00A65961"/>
    <w:rsid w:val="00A759DC"/>
    <w:rsid w:val="00A83757"/>
    <w:rsid w:val="00A945CD"/>
    <w:rsid w:val="00A95ACB"/>
    <w:rsid w:val="00A97451"/>
    <w:rsid w:val="00A97A7C"/>
    <w:rsid w:val="00AA2BE8"/>
    <w:rsid w:val="00AA6016"/>
    <w:rsid w:val="00AA7177"/>
    <w:rsid w:val="00AC2891"/>
    <w:rsid w:val="00AD13CF"/>
    <w:rsid w:val="00AF3403"/>
    <w:rsid w:val="00B0033D"/>
    <w:rsid w:val="00B03164"/>
    <w:rsid w:val="00B14E1C"/>
    <w:rsid w:val="00B35719"/>
    <w:rsid w:val="00B360C0"/>
    <w:rsid w:val="00B45644"/>
    <w:rsid w:val="00B53442"/>
    <w:rsid w:val="00B54E32"/>
    <w:rsid w:val="00B63DF9"/>
    <w:rsid w:val="00B67B10"/>
    <w:rsid w:val="00B74C6C"/>
    <w:rsid w:val="00B875A6"/>
    <w:rsid w:val="00BA2160"/>
    <w:rsid w:val="00BA3DAE"/>
    <w:rsid w:val="00BA7424"/>
    <w:rsid w:val="00BC61A2"/>
    <w:rsid w:val="00BD2F45"/>
    <w:rsid w:val="00BD56A8"/>
    <w:rsid w:val="00BE477D"/>
    <w:rsid w:val="00BE4D99"/>
    <w:rsid w:val="00BF1B5C"/>
    <w:rsid w:val="00BF5E80"/>
    <w:rsid w:val="00C2283B"/>
    <w:rsid w:val="00C22B1D"/>
    <w:rsid w:val="00C277FE"/>
    <w:rsid w:val="00C31E0C"/>
    <w:rsid w:val="00C36762"/>
    <w:rsid w:val="00C401F5"/>
    <w:rsid w:val="00C46201"/>
    <w:rsid w:val="00C477B0"/>
    <w:rsid w:val="00C5048D"/>
    <w:rsid w:val="00C672B1"/>
    <w:rsid w:val="00C67669"/>
    <w:rsid w:val="00C9297D"/>
    <w:rsid w:val="00C961B5"/>
    <w:rsid w:val="00CA0D3C"/>
    <w:rsid w:val="00CB1C7D"/>
    <w:rsid w:val="00CC3D46"/>
    <w:rsid w:val="00CD607A"/>
    <w:rsid w:val="00CD68E3"/>
    <w:rsid w:val="00CE559A"/>
    <w:rsid w:val="00CE5F5A"/>
    <w:rsid w:val="00D00123"/>
    <w:rsid w:val="00D00466"/>
    <w:rsid w:val="00D01383"/>
    <w:rsid w:val="00D02C67"/>
    <w:rsid w:val="00D05135"/>
    <w:rsid w:val="00D0536A"/>
    <w:rsid w:val="00D076A0"/>
    <w:rsid w:val="00D14FAD"/>
    <w:rsid w:val="00D27F15"/>
    <w:rsid w:val="00D32C8C"/>
    <w:rsid w:val="00D35B12"/>
    <w:rsid w:val="00D54E07"/>
    <w:rsid w:val="00D57740"/>
    <w:rsid w:val="00D64175"/>
    <w:rsid w:val="00D71DA1"/>
    <w:rsid w:val="00D71EE2"/>
    <w:rsid w:val="00D724BD"/>
    <w:rsid w:val="00D8514B"/>
    <w:rsid w:val="00D87EB0"/>
    <w:rsid w:val="00D9130D"/>
    <w:rsid w:val="00D92222"/>
    <w:rsid w:val="00DA605F"/>
    <w:rsid w:val="00DB55C5"/>
    <w:rsid w:val="00DD6DAB"/>
    <w:rsid w:val="00DF41C7"/>
    <w:rsid w:val="00DF4616"/>
    <w:rsid w:val="00DF5B09"/>
    <w:rsid w:val="00DF6627"/>
    <w:rsid w:val="00E0412B"/>
    <w:rsid w:val="00E0520F"/>
    <w:rsid w:val="00E10031"/>
    <w:rsid w:val="00E100A7"/>
    <w:rsid w:val="00E24C89"/>
    <w:rsid w:val="00E24CA4"/>
    <w:rsid w:val="00E27368"/>
    <w:rsid w:val="00E37CED"/>
    <w:rsid w:val="00E406B2"/>
    <w:rsid w:val="00E4564F"/>
    <w:rsid w:val="00E472FE"/>
    <w:rsid w:val="00E52B7F"/>
    <w:rsid w:val="00E5547A"/>
    <w:rsid w:val="00E56DFE"/>
    <w:rsid w:val="00E65121"/>
    <w:rsid w:val="00E653BF"/>
    <w:rsid w:val="00E724E1"/>
    <w:rsid w:val="00E746D4"/>
    <w:rsid w:val="00E75874"/>
    <w:rsid w:val="00E91D78"/>
    <w:rsid w:val="00EA342A"/>
    <w:rsid w:val="00EA4B34"/>
    <w:rsid w:val="00EA4D59"/>
    <w:rsid w:val="00EA72C1"/>
    <w:rsid w:val="00EB0AD5"/>
    <w:rsid w:val="00EB0F7B"/>
    <w:rsid w:val="00EB51DB"/>
    <w:rsid w:val="00EC2F3D"/>
    <w:rsid w:val="00EC4367"/>
    <w:rsid w:val="00ED2A2A"/>
    <w:rsid w:val="00EE18BE"/>
    <w:rsid w:val="00EE4779"/>
    <w:rsid w:val="00EF11F0"/>
    <w:rsid w:val="00EF722B"/>
    <w:rsid w:val="00F0223E"/>
    <w:rsid w:val="00F12AFE"/>
    <w:rsid w:val="00F12F2D"/>
    <w:rsid w:val="00F15EB6"/>
    <w:rsid w:val="00F21DA2"/>
    <w:rsid w:val="00F46602"/>
    <w:rsid w:val="00F4735C"/>
    <w:rsid w:val="00F7048A"/>
    <w:rsid w:val="00F76936"/>
    <w:rsid w:val="00F82FE1"/>
    <w:rsid w:val="00F968A5"/>
    <w:rsid w:val="00FA031B"/>
    <w:rsid w:val="00FA5203"/>
    <w:rsid w:val="00FD0178"/>
    <w:rsid w:val="00FD097F"/>
    <w:rsid w:val="00FD2057"/>
    <w:rsid w:val="00FD7D67"/>
    <w:rsid w:val="00FE45B5"/>
    <w:rsid w:val="00FF33F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_x0000_s1084"/>
        <o:r id="V:Rule2" type="connector" idref="#_x0000_s1086"/>
        <o:r id="V:Rule3" type="connector" idref="#_x0000_s1088"/>
        <o:r id="V:Rule4" type="connector" idref="#_x0000_s1090"/>
        <o:r id="V:Rule5" type="connector" idref="#_x0000_s1092"/>
        <o:r id="V:Rule6" type="connector" idref="#_x0000_s1094"/>
        <o:r id="V:Rule7" type="connector" idref="#_x0000_s1096"/>
        <o:r id="V:Rule8" type="connector" idref="#_x0000_s109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4D1F"/>
    <w:pPr>
      <w:jc w:val="both"/>
    </w:pPr>
    <w:rPr>
      <w:rFonts w:ascii="Times New Roman" w:eastAsia="Times New Roman" w:hAnsi="Times New Roman"/>
      <w:sz w:val="24"/>
      <w:lang w:val="es-HN"/>
    </w:rPr>
  </w:style>
  <w:style w:type="paragraph" w:styleId="Heading1">
    <w:name w:val="heading 1"/>
    <w:aliases w:val="1"/>
    <w:basedOn w:val="Normal"/>
    <w:next w:val="indent"/>
    <w:link w:val="Heading1Char"/>
    <w:qFormat/>
    <w:rsid w:val="00041519"/>
    <w:pPr>
      <w:keepNext/>
      <w:keepLines/>
      <w:spacing w:before="360" w:after="120"/>
      <w:jc w:val="center"/>
      <w:outlineLvl w:val="0"/>
    </w:pPr>
    <w:rPr>
      <w:b/>
      <w:sz w:val="36"/>
      <w:lang/>
    </w:rPr>
  </w:style>
  <w:style w:type="paragraph" w:styleId="Heading2">
    <w:name w:val="heading 2"/>
    <w:aliases w:val="2"/>
    <w:basedOn w:val="Heading1"/>
    <w:next w:val="Normal"/>
    <w:link w:val="Heading2Char"/>
    <w:qFormat/>
    <w:rsid w:val="00BA3DAE"/>
    <w:pPr>
      <w:spacing w:before="240"/>
      <w:outlineLvl w:val="1"/>
    </w:pPr>
    <w:rPr>
      <w:sz w:val="28"/>
      <w:lang/>
    </w:rPr>
  </w:style>
  <w:style w:type="paragraph" w:styleId="Heading3">
    <w:name w:val="heading 3"/>
    <w:aliases w:val="3"/>
    <w:basedOn w:val="Heading2"/>
    <w:next w:val="Normal"/>
    <w:link w:val="Heading3Char"/>
    <w:qFormat/>
    <w:rsid w:val="00041519"/>
    <w:pPr>
      <w:jc w:val="left"/>
      <w:outlineLvl w:val="2"/>
    </w:pPr>
    <w:rPr>
      <w:sz w:val="32"/>
      <w:lang w:val="es-HN"/>
    </w:rPr>
  </w:style>
  <w:style w:type="paragraph" w:styleId="Heading4">
    <w:name w:val="heading 4"/>
    <w:aliases w:val="4"/>
    <w:basedOn w:val="Heading3"/>
    <w:next w:val="Normal"/>
    <w:link w:val="Heading4Char"/>
    <w:qFormat/>
    <w:rsid w:val="00041519"/>
    <w:pPr>
      <w:outlineLvl w:val="3"/>
    </w:pPr>
    <w:rPr>
      <w:sz w:val="24"/>
    </w:rPr>
  </w:style>
  <w:style w:type="paragraph" w:styleId="Heading5">
    <w:name w:val="heading 5"/>
    <w:basedOn w:val="Heading4"/>
    <w:next w:val="Normal"/>
    <w:link w:val="Heading5Char"/>
    <w:qFormat/>
    <w:rsid w:val="00BA3DAE"/>
    <w:pPr>
      <w:outlineLvl w:val="4"/>
    </w:pPr>
  </w:style>
  <w:style w:type="paragraph" w:styleId="Heading7">
    <w:name w:val="heading 7"/>
    <w:basedOn w:val="Normal"/>
    <w:next w:val="Normal"/>
    <w:link w:val="Heading7Char"/>
    <w:uiPriority w:val="9"/>
    <w:semiHidden/>
    <w:unhideWhenUsed/>
    <w:qFormat/>
    <w:rsid w:val="00B67B10"/>
    <w:pPr>
      <w:spacing w:before="240" w:after="60"/>
      <w:outlineLvl w:val="6"/>
    </w:pPr>
    <w:rPr>
      <w:rFonts w:ascii="Calibri" w:hAnsi="Calibri"/>
      <w:szCs w:val="24"/>
      <w:lang/>
    </w:rPr>
  </w:style>
  <w:style w:type="paragraph" w:styleId="Heading8">
    <w:name w:val="heading 8"/>
    <w:aliases w:val="tc"/>
    <w:basedOn w:val="Normal"/>
    <w:next w:val="Normal"/>
    <w:link w:val="Heading8Char"/>
    <w:qFormat/>
    <w:rsid w:val="00220FAE"/>
    <w:pPr>
      <w:keepNext/>
      <w:keepLines/>
      <w:pBdr>
        <w:top w:val="single" w:sz="6" w:space="0" w:color="auto"/>
      </w:pBdr>
      <w:spacing w:before="360" w:after="120"/>
      <w:ind w:left="1062" w:hanging="1062"/>
      <w:jc w:val="left"/>
      <w:outlineLvl w:val="7"/>
    </w:pPr>
    <w:rPr>
      <w:lang/>
    </w:rPr>
  </w:style>
  <w:style w:type="paragraph" w:styleId="Heading9">
    <w:name w:val="heading 9"/>
    <w:aliases w:val="fc"/>
    <w:basedOn w:val="Normal"/>
    <w:next w:val="Normal"/>
    <w:link w:val="Heading9Char"/>
    <w:qFormat/>
    <w:rsid w:val="00220FAE"/>
    <w:pPr>
      <w:keepLines/>
      <w:pBdr>
        <w:left w:val="single" w:sz="2" w:space="0" w:color="auto"/>
        <w:bottom w:val="single" w:sz="6" w:space="0" w:color="auto"/>
        <w:right w:val="single" w:sz="6" w:space="0" w:color="auto"/>
      </w:pBdr>
      <w:tabs>
        <w:tab w:val="left" w:pos="1260"/>
      </w:tabs>
      <w:spacing w:after="120"/>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ndent">
    <w:name w:val="indent"/>
    <w:basedOn w:val="Normal"/>
    <w:qFormat/>
    <w:rsid w:val="00BA3DAE"/>
    <w:pPr>
      <w:ind w:firstLine="360"/>
    </w:pPr>
  </w:style>
  <w:style w:type="paragraph" w:styleId="BalloonText">
    <w:name w:val="Balloon Text"/>
    <w:basedOn w:val="Normal"/>
    <w:link w:val="BalloonTextChar"/>
    <w:uiPriority w:val="99"/>
    <w:semiHidden/>
    <w:unhideWhenUsed/>
    <w:rsid w:val="00A238D0"/>
    <w:rPr>
      <w:rFonts w:ascii="Tahoma" w:hAnsi="Tahoma"/>
      <w:sz w:val="16"/>
      <w:szCs w:val="16"/>
      <w:lang/>
    </w:rPr>
  </w:style>
  <w:style w:type="character" w:customStyle="1" w:styleId="BalloonTextChar">
    <w:name w:val="Balloon Text Char"/>
    <w:link w:val="BalloonText"/>
    <w:uiPriority w:val="99"/>
    <w:semiHidden/>
    <w:rsid w:val="00A238D0"/>
    <w:rPr>
      <w:rFonts w:ascii="Tahoma" w:eastAsia="Times New Roman" w:hAnsi="Tahoma" w:cs="Tahoma"/>
      <w:sz w:val="16"/>
      <w:szCs w:val="16"/>
    </w:rPr>
  </w:style>
  <w:style w:type="character" w:styleId="Hyperlink">
    <w:name w:val="Hyperlink"/>
    <w:uiPriority w:val="99"/>
    <w:unhideWhenUsed/>
    <w:rsid w:val="00A238D0"/>
    <w:rPr>
      <w:color w:val="0000FF"/>
      <w:u w:val="single"/>
    </w:rPr>
  </w:style>
  <w:style w:type="paragraph" w:styleId="TOC1">
    <w:name w:val="toc 1"/>
    <w:basedOn w:val="Normal"/>
    <w:next w:val="Normal"/>
    <w:autoRedefine/>
    <w:uiPriority w:val="39"/>
    <w:unhideWhenUsed/>
    <w:rsid w:val="00A238D0"/>
    <w:pPr>
      <w:spacing w:after="100"/>
    </w:pPr>
  </w:style>
  <w:style w:type="paragraph" w:styleId="TOC2">
    <w:name w:val="toc 2"/>
    <w:basedOn w:val="Normal"/>
    <w:next w:val="Normal"/>
    <w:autoRedefine/>
    <w:uiPriority w:val="39"/>
    <w:unhideWhenUsed/>
    <w:rsid w:val="00A238D0"/>
    <w:pPr>
      <w:spacing w:after="100"/>
      <w:ind w:left="240"/>
    </w:pPr>
  </w:style>
  <w:style w:type="paragraph" w:styleId="TOC3">
    <w:name w:val="toc 3"/>
    <w:basedOn w:val="Normal"/>
    <w:next w:val="Normal"/>
    <w:autoRedefine/>
    <w:uiPriority w:val="39"/>
    <w:unhideWhenUsed/>
    <w:rsid w:val="00A238D0"/>
    <w:pPr>
      <w:spacing w:after="100"/>
      <w:ind w:left="480"/>
    </w:pPr>
  </w:style>
  <w:style w:type="paragraph" w:styleId="Title">
    <w:name w:val="Title"/>
    <w:basedOn w:val="Normal"/>
    <w:next w:val="Normal"/>
    <w:link w:val="TitleChar"/>
    <w:uiPriority w:val="10"/>
    <w:qFormat/>
    <w:rsid w:val="00A238D0"/>
    <w:pPr>
      <w:spacing w:before="240" w:after="60"/>
      <w:jc w:val="center"/>
      <w:outlineLvl w:val="0"/>
    </w:pPr>
    <w:rPr>
      <w:rFonts w:ascii="Cambria" w:eastAsia="SimSun" w:hAnsi="Cambria"/>
      <w:b/>
      <w:bCs/>
      <w:kern w:val="28"/>
      <w:sz w:val="32"/>
      <w:szCs w:val="32"/>
      <w:lang/>
    </w:rPr>
  </w:style>
  <w:style w:type="character" w:customStyle="1" w:styleId="TitleChar">
    <w:name w:val="Title Char"/>
    <w:link w:val="Title"/>
    <w:uiPriority w:val="10"/>
    <w:rsid w:val="00A238D0"/>
    <w:rPr>
      <w:rFonts w:ascii="Cambria" w:eastAsia="SimSun" w:hAnsi="Cambria" w:cs="Times New Roman"/>
      <w:b/>
      <w:bCs/>
      <w:kern w:val="28"/>
      <w:sz w:val="32"/>
      <w:szCs w:val="32"/>
      <w:lang/>
    </w:rPr>
  </w:style>
  <w:style w:type="character" w:styleId="BookTitle">
    <w:name w:val="Book Title"/>
    <w:uiPriority w:val="33"/>
    <w:qFormat/>
    <w:rsid w:val="00A238D0"/>
    <w:rPr>
      <w:b/>
      <w:bCs/>
      <w:smallCaps/>
      <w:spacing w:val="5"/>
    </w:rPr>
  </w:style>
  <w:style w:type="character" w:customStyle="1" w:styleId="apple-style-span">
    <w:name w:val="apple-style-span"/>
    <w:rsid w:val="00A238D0"/>
  </w:style>
  <w:style w:type="character" w:customStyle="1" w:styleId="apple-converted-space">
    <w:name w:val="apple-converted-space"/>
    <w:rsid w:val="00A238D0"/>
  </w:style>
  <w:style w:type="paragraph" w:styleId="Header">
    <w:name w:val="header"/>
    <w:basedOn w:val="Normal"/>
    <w:link w:val="HeaderChar"/>
    <w:uiPriority w:val="99"/>
    <w:unhideWhenUsed/>
    <w:rsid w:val="00137D60"/>
    <w:pPr>
      <w:tabs>
        <w:tab w:val="center" w:pos="4680"/>
        <w:tab w:val="right" w:pos="9360"/>
      </w:tabs>
    </w:pPr>
    <w:rPr>
      <w:szCs w:val="24"/>
      <w:lang w:val="es-ES"/>
    </w:rPr>
  </w:style>
  <w:style w:type="character" w:customStyle="1" w:styleId="HeaderChar">
    <w:name w:val="Header Char"/>
    <w:link w:val="Header"/>
    <w:uiPriority w:val="99"/>
    <w:rsid w:val="00137D60"/>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37D60"/>
    <w:pPr>
      <w:tabs>
        <w:tab w:val="center" w:pos="4680"/>
        <w:tab w:val="right" w:pos="9360"/>
      </w:tabs>
    </w:pPr>
    <w:rPr>
      <w:szCs w:val="24"/>
      <w:lang w:val="es-ES"/>
    </w:rPr>
  </w:style>
  <w:style w:type="character" w:customStyle="1" w:styleId="FooterChar">
    <w:name w:val="Footer Char"/>
    <w:link w:val="Footer"/>
    <w:uiPriority w:val="99"/>
    <w:rsid w:val="00137D60"/>
    <w:rPr>
      <w:rFonts w:ascii="Times New Roman" w:eastAsia="Times New Roman" w:hAnsi="Times New Roman" w:cs="Times New Roman"/>
      <w:sz w:val="24"/>
      <w:szCs w:val="24"/>
      <w:lang w:val="es-ES"/>
    </w:rPr>
  </w:style>
  <w:style w:type="character" w:customStyle="1" w:styleId="Heading1Char">
    <w:name w:val="Heading 1 Char"/>
    <w:aliases w:val="1 Char"/>
    <w:link w:val="Heading1"/>
    <w:rsid w:val="00041519"/>
    <w:rPr>
      <w:rFonts w:ascii="Times New Roman" w:eastAsia="Times New Roman" w:hAnsi="Times New Roman"/>
      <w:b/>
      <w:sz w:val="36"/>
      <w:lang w:val="es-HN"/>
    </w:rPr>
  </w:style>
  <w:style w:type="character" w:customStyle="1" w:styleId="Heading3Char">
    <w:name w:val="Heading 3 Char"/>
    <w:aliases w:val="3 Char"/>
    <w:link w:val="Heading3"/>
    <w:rsid w:val="00041519"/>
    <w:rPr>
      <w:rFonts w:ascii="Times New Roman" w:eastAsia="Times New Roman" w:hAnsi="Times New Roman"/>
      <w:b/>
      <w:sz w:val="32"/>
      <w:lang w:val="es-HN"/>
    </w:rPr>
  </w:style>
  <w:style w:type="character" w:customStyle="1" w:styleId="Heading4Char">
    <w:name w:val="Heading 4 Char"/>
    <w:aliases w:val="4 Char"/>
    <w:link w:val="Heading4"/>
    <w:rsid w:val="00041519"/>
    <w:rPr>
      <w:rFonts w:ascii="Times New Roman" w:eastAsia="Times New Roman" w:hAnsi="Times New Roman"/>
      <w:b/>
      <w:sz w:val="24"/>
      <w:lang w:val="es-HN"/>
    </w:rPr>
  </w:style>
  <w:style w:type="paragraph" w:styleId="Caption">
    <w:name w:val="caption"/>
    <w:basedOn w:val="Normal"/>
    <w:next w:val="Normal"/>
    <w:uiPriority w:val="35"/>
    <w:unhideWhenUsed/>
    <w:qFormat/>
    <w:rsid w:val="009C314A"/>
    <w:pPr>
      <w:spacing w:after="200"/>
    </w:pPr>
    <w:rPr>
      <w:rFonts w:ascii="Calibri" w:eastAsia="Calibri" w:hAnsi="Calibri"/>
      <w:b/>
      <w:bCs/>
      <w:color w:val="4F81BD"/>
      <w:sz w:val="18"/>
      <w:szCs w:val="18"/>
      <w:lang w:val="en-US"/>
    </w:rPr>
  </w:style>
  <w:style w:type="paragraph" w:customStyle="1" w:styleId="NoSpacing">
    <w:name w:val="No Spacing"/>
    <w:uiPriority w:val="1"/>
    <w:qFormat/>
    <w:rsid w:val="009C314A"/>
    <w:rPr>
      <w:sz w:val="22"/>
      <w:szCs w:val="22"/>
    </w:rPr>
  </w:style>
  <w:style w:type="character" w:customStyle="1" w:styleId="Heading2Char">
    <w:name w:val="Heading 2 Char"/>
    <w:link w:val="Heading2"/>
    <w:rsid w:val="003A0704"/>
    <w:rPr>
      <w:rFonts w:ascii="Times New Roman" w:eastAsia="Times New Roman" w:hAnsi="Times New Roman"/>
      <w:b/>
      <w:sz w:val="28"/>
    </w:rPr>
  </w:style>
  <w:style w:type="character" w:styleId="CommentReference">
    <w:name w:val="annotation reference"/>
    <w:uiPriority w:val="99"/>
    <w:semiHidden/>
    <w:unhideWhenUsed/>
    <w:rsid w:val="003A0704"/>
    <w:rPr>
      <w:sz w:val="16"/>
      <w:szCs w:val="16"/>
    </w:rPr>
  </w:style>
  <w:style w:type="paragraph" w:styleId="CommentText">
    <w:name w:val="annotation text"/>
    <w:basedOn w:val="Normal"/>
    <w:link w:val="CommentTextChar"/>
    <w:uiPriority w:val="99"/>
    <w:unhideWhenUsed/>
    <w:rsid w:val="003A0704"/>
    <w:rPr>
      <w:sz w:val="20"/>
      <w:lang/>
    </w:rPr>
  </w:style>
  <w:style w:type="character" w:customStyle="1" w:styleId="CommentTextChar">
    <w:name w:val="Comment Text Char"/>
    <w:link w:val="CommentText"/>
    <w:uiPriority w:val="99"/>
    <w:rsid w:val="003A0704"/>
    <w:rPr>
      <w:rFonts w:ascii="Times New Roman" w:eastAsia="Times New Roman" w:hAnsi="Times New Roman"/>
      <w:lang w:eastAsia="en-US"/>
    </w:rPr>
  </w:style>
  <w:style w:type="paragraph" w:customStyle="1" w:styleId="equation">
    <w:name w:val="equation"/>
    <w:aliases w:val="eq"/>
    <w:basedOn w:val="Normal"/>
    <w:next w:val="Normal"/>
    <w:rsid w:val="00BA3DAE"/>
    <w:pPr>
      <w:tabs>
        <w:tab w:val="center" w:pos="3600"/>
        <w:tab w:val="right" w:pos="7920"/>
      </w:tabs>
      <w:spacing w:before="160" w:after="80"/>
      <w:ind w:left="360"/>
    </w:pPr>
  </w:style>
  <w:style w:type="character" w:styleId="PlaceholderText">
    <w:name w:val="Placeholder Text"/>
    <w:uiPriority w:val="99"/>
    <w:semiHidden/>
    <w:rsid w:val="00F76936"/>
    <w:rPr>
      <w:color w:val="808080"/>
    </w:rPr>
  </w:style>
  <w:style w:type="character" w:customStyle="1" w:styleId="Heading8Char">
    <w:name w:val="Heading 8 Char"/>
    <w:link w:val="Heading8"/>
    <w:rsid w:val="00220FAE"/>
    <w:rPr>
      <w:rFonts w:ascii="Times New Roman" w:eastAsia="Times New Roman" w:hAnsi="Times New Roman"/>
      <w:sz w:val="24"/>
      <w:lang w:val="es-HN"/>
    </w:rPr>
  </w:style>
  <w:style w:type="paragraph" w:styleId="FootnoteText">
    <w:name w:val="footnote text"/>
    <w:basedOn w:val="Normal"/>
    <w:link w:val="FootnoteTextChar"/>
    <w:uiPriority w:val="99"/>
    <w:semiHidden/>
    <w:unhideWhenUsed/>
    <w:rsid w:val="00B67B10"/>
    <w:rPr>
      <w:sz w:val="20"/>
      <w:lang/>
    </w:rPr>
  </w:style>
  <w:style w:type="character" w:customStyle="1" w:styleId="FootnoteTextChar">
    <w:name w:val="Footnote Text Char"/>
    <w:link w:val="FootnoteText"/>
    <w:uiPriority w:val="99"/>
    <w:semiHidden/>
    <w:rsid w:val="00B67B10"/>
    <w:rPr>
      <w:rFonts w:ascii="Times New Roman" w:eastAsia="Times New Roman" w:hAnsi="Times New Roman"/>
      <w:lang w:eastAsia="en-US"/>
    </w:rPr>
  </w:style>
  <w:style w:type="character" w:styleId="FootnoteReference">
    <w:name w:val="footnote reference"/>
    <w:uiPriority w:val="99"/>
    <w:semiHidden/>
    <w:unhideWhenUsed/>
    <w:rsid w:val="00B67B10"/>
    <w:rPr>
      <w:vertAlign w:val="superscript"/>
    </w:rPr>
  </w:style>
  <w:style w:type="character" w:customStyle="1" w:styleId="Heading7Char">
    <w:name w:val="Heading 7 Char"/>
    <w:link w:val="Heading7"/>
    <w:uiPriority w:val="9"/>
    <w:semiHidden/>
    <w:rsid w:val="00B67B10"/>
    <w:rPr>
      <w:rFonts w:eastAsia="Times New Roman"/>
      <w:sz w:val="24"/>
      <w:szCs w:val="24"/>
      <w:lang w:eastAsia="en-US"/>
    </w:rPr>
  </w:style>
  <w:style w:type="paragraph" w:styleId="NormalWeb">
    <w:name w:val="Normal (Web)"/>
    <w:basedOn w:val="Normal"/>
    <w:uiPriority w:val="99"/>
    <w:semiHidden/>
    <w:unhideWhenUsed/>
    <w:rsid w:val="005B250C"/>
    <w:pPr>
      <w:spacing w:before="100" w:beforeAutospacing="1" w:after="100" w:afterAutospacing="1"/>
    </w:pPr>
    <w:rPr>
      <w:lang w:val="en-US" w:eastAsia="zh-CN"/>
    </w:rPr>
  </w:style>
  <w:style w:type="paragraph" w:styleId="ListParagraph">
    <w:name w:val="List Paragraph"/>
    <w:basedOn w:val="Normal"/>
    <w:uiPriority w:val="34"/>
    <w:qFormat/>
    <w:rsid w:val="00C672B1"/>
    <w:pPr>
      <w:spacing w:after="200" w:line="276" w:lineRule="auto"/>
      <w:ind w:left="720"/>
      <w:contextualSpacing/>
    </w:pPr>
    <w:rPr>
      <w:rFonts w:eastAsia="Calibri"/>
      <w:szCs w:val="22"/>
      <w:lang w:val="en-US"/>
    </w:rPr>
  </w:style>
  <w:style w:type="table" w:styleId="TableGrid">
    <w:name w:val="Table Grid"/>
    <w:basedOn w:val="TableNormal"/>
    <w:uiPriority w:val="59"/>
    <w:rsid w:val="001539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4">
    <w:name w:val="toc 4"/>
    <w:basedOn w:val="Normal"/>
    <w:next w:val="Normal"/>
    <w:autoRedefine/>
    <w:uiPriority w:val="39"/>
    <w:unhideWhenUsed/>
    <w:rsid w:val="005C58F1"/>
    <w:pPr>
      <w:ind w:left="720"/>
    </w:pPr>
  </w:style>
  <w:style w:type="paragraph" w:customStyle="1" w:styleId="figure">
    <w:name w:val="figure"/>
    <w:basedOn w:val="Normal"/>
    <w:next w:val="Heading9"/>
    <w:rsid w:val="00BA3DAE"/>
    <w:pPr>
      <w:keepNext/>
      <w:keepLines/>
      <w:pBdr>
        <w:top w:val="single" w:sz="2" w:space="0" w:color="auto"/>
        <w:left w:val="single" w:sz="2" w:space="0" w:color="auto"/>
        <w:right w:val="single" w:sz="6" w:space="0" w:color="auto"/>
      </w:pBdr>
      <w:spacing w:before="120" w:after="120"/>
      <w:jc w:val="center"/>
    </w:pPr>
  </w:style>
  <w:style w:type="character" w:customStyle="1" w:styleId="Heading9Char">
    <w:name w:val="Heading 9 Char"/>
    <w:link w:val="Heading9"/>
    <w:rsid w:val="00220FAE"/>
    <w:rPr>
      <w:rFonts w:ascii="Times New Roman" w:eastAsia="Times New Roman" w:hAnsi="Times New Roman"/>
      <w:sz w:val="24"/>
      <w:lang w:val="es-HN"/>
    </w:rPr>
  </w:style>
  <w:style w:type="character" w:customStyle="1" w:styleId="Heading5Char">
    <w:name w:val="Heading 5 Char"/>
    <w:link w:val="Heading5"/>
    <w:rsid w:val="00BA3DAE"/>
    <w:rPr>
      <w:rFonts w:ascii="Times New Roman" w:eastAsia="Times New Roman" w:hAnsi="Times New Roman"/>
      <w:b/>
      <w:sz w:val="24"/>
    </w:rPr>
  </w:style>
  <w:style w:type="paragraph" w:customStyle="1" w:styleId="reference">
    <w:name w:val="reference"/>
    <w:basedOn w:val="Normal"/>
    <w:rsid w:val="00BA3DAE"/>
    <w:pPr>
      <w:spacing w:before="80"/>
      <w:ind w:left="320" w:hanging="320"/>
    </w:pPr>
  </w:style>
  <w:style w:type="paragraph" w:customStyle="1" w:styleId="table">
    <w:name w:val="table"/>
    <w:basedOn w:val="Normal"/>
    <w:rsid w:val="005F4E66"/>
    <w:pPr>
      <w:keepNext/>
      <w:keepLines/>
      <w:jc w:val="left"/>
    </w:pPr>
  </w:style>
</w:styles>
</file>

<file path=word/webSettings.xml><?xml version="1.0" encoding="utf-8"?>
<w:webSettings xmlns:r="http://schemas.openxmlformats.org/officeDocument/2006/relationships" xmlns:w="http://schemas.openxmlformats.org/wordprocessingml/2006/main">
  <w:divs>
    <w:div w:id="32462285">
      <w:bodyDiv w:val="1"/>
      <w:marLeft w:val="0"/>
      <w:marRight w:val="0"/>
      <w:marTop w:val="0"/>
      <w:marBottom w:val="0"/>
      <w:divBdr>
        <w:top w:val="none" w:sz="0" w:space="0" w:color="auto"/>
        <w:left w:val="none" w:sz="0" w:space="0" w:color="auto"/>
        <w:bottom w:val="none" w:sz="0" w:space="0" w:color="auto"/>
        <w:right w:val="none" w:sz="0" w:space="0" w:color="auto"/>
      </w:divBdr>
    </w:div>
    <w:div w:id="355236366">
      <w:bodyDiv w:val="1"/>
      <w:marLeft w:val="0"/>
      <w:marRight w:val="0"/>
      <w:marTop w:val="0"/>
      <w:marBottom w:val="0"/>
      <w:divBdr>
        <w:top w:val="none" w:sz="0" w:space="0" w:color="auto"/>
        <w:left w:val="none" w:sz="0" w:space="0" w:color="auto"/>
        <w:bottom w:val="none" w:sz="0" w:space="0" w:color="auto"/>
        <w:right w:val="none" w:sz="0" w:space="0" w:color="auto"/>
      </w:divBdr>
    </w:div>
    <w:div w:id="612247191">
      <w:bodyDiv w:val="1"/>
      <w:marLeft w:val="0"/>
      <w:marRight w:val="0"/>
      <w:marTop w:val="0"/>
      <w:marBottom w:val="0"/>
      <w:divBdr>
        <w:top w:val="none" w:sz="0" w:space="0" w:color="auto"/>
        <w:left w:val="none" w:sz="0" w:space="0" w:color="auto"/>
        <w:bottom w:val="none" w:sz="0" w:space="0" w:color="auto"/>
        <w:right w:val="none" w:sz="0" w:space="0" w:color="auto"/>
      </w:divBdr>
      <w:divsChild>
        <w:div w:id="115490037">
          <w:marLeft w:val="50"/>
          <w:marRight w:val="50"/>
          <w:marTop w:val="50"/>
          <w:marBottom w:val="50"/>
          <w:divBdr>
            <w:top w:val="single" w:sz="12" w:space="3" w:color="000000"/>
            <w:left w:val="single" w:sz="12" w:space="3" w:color="000000"/>
            <w:bottom w:val="single" w:sz="12" w:space="3" w:color="000000"/>
            <w:right w:val="single" w:sz="12" w:space="3" w:color="000000"/>
          </w:divBdr>
        </w:div>
      </w:divsChild>
    </w:div>
    <w:div w:id="1699235888">
      <w:bodyDiv w:val="1"/>
      <w:marLeft w:val="0"/>
      <w:marRight w:val="0"/>
      <w:marTop w:val="0"/>
      <w:marBottom w:val="0"/>
      <w:divBdr>
        <w:top w:val="none" w:sz="0" w:space="0" w:color="auto"/>
        <w:left w:val="none" w:sz="0" w:space="0" w:color="auto"/>
        <w:bottom w:val="none" w:sz="0" w:space="0" w:color="auto"/>
        <w:right w:val="none" w:sz="0" w:space="0" w:color="auto"/>
      </w:divBdr>
    </w:div>
    <w:div w:id="1836533084">
      <w:bodyDiv w:val="1"/>
      <w:marLeft w:val="0"/>
      <w:marRight w:val="0"/>
      <w:marTop w:val="0"/>
      <w:marBottom w:val="0"/>
      <w:divBdr>
        <w:top w:val="none" w:sz="0" w:space="0" w:color="auto"/>
        <w:left w:val="none" w:sz="0" w:space="0" w:color="auto"/>
        <w:bottom w:val="none" w:sz="0" w:space="0" w:color="auto"/>
        <w:right w:val="none" w:sz="0" w:space="0" w:color="auto"/>
      </w:divBdr>
    </w:div>
    <w:div w:id="2047638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targetScreenSz w:val="1024x768"/>
</w:webSettings>
</file>

<file path=word/_rels/document.xml.rels><?xml version="1.0" encoding="UTF-8" standalone="yes"?>
<Relationships xmlns="http://schemas.openxmlformats.org/package/2006/relationships"><Relationship Id="rId13" Type="http://schemas.openxmlformats.org/officeDocument/2006/relationships/hyperlink" Target="http://aguaclara.cee.cornell.edu/" TargetMode="External"/><Relationship Id="rId18" Type="http://schemas.openxmlformats.org/officeDocument/2006/relationships/image" Target="media/image6.wmf"/><Relationship Id="rId26" Type="http://schemas.openxmlformats.org/officeDocument/2006/relationships/image" Target="media/image12.wmf"/><Relationship Id="rId39" Type="http://schemas.openxmlformats.org/officeDocument/2006/relationships/image" Target="media/image22.wmf"/><Relationship Id="rId21" Type="http://schemas.openxmlformats.org/officeDocument/2006/relationships/oleObject" Target="embeddings/oleObject2.bin"/><Relationship Id="rId34" Type="http://schemas.openxmlformats.org/officeDocument/2006/relationships/oleObject" Target="embeddings/oleObject3.bin"/><Relationship Id="rId42" Type="http://schemas.openxmlformats.org/officeDocument/2006/relationships/image" Target="media/image24.wmf"/><Relationship Id="rId47" Type="http://schemas.openxmlformats.org/officeDocument/2006/relationships/oleObject" Target="embeddings/oleObject9.bin"/><Relationship Id="rId50" Type="http://schemas.openxmlformats.org/officeDocument/2006/relationships/image" Target="media/image29.png"/><Relationship Id="rId55"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7.wmf"/><Relationship Id="rId29" Type="http://schemas.openxmlformats.org/officeDocument/2006/relationships/image" Target="media/image15.wmf"/><Relationship Id="rId41" Type="http://schemas.openxmlformats.org/officeDocument/2006/relationships/image" Target="media/image23.png"/><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1.wmf"/><Relationship Id="rId40" Type="http://schemas.openxmlformats.org/officeDocument/2006/relationships/oleObject" Target="embeddings/oleObject6.bin"/><Relationship Id="rId45" Type="http://schemas.openxmlformats.org/officeDocument/2006/relationships/oleObject" Target="embeddings/oleObject8.bin"/><Relationship Id="rId53" Type="http://schemas.openxmlformats.org/officeDocument/2006/relationships/image" Target="media/image32.png"/><Relationship Id="rId58"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hyperlink" Target="http://creativecommons.org/licenses/by-sa/3.0/us/legalcode" TargetMode="External"/><Relationship Id="rId23" Type="http://schemas.openxmlformats.org/officeDocument/2006/relationships/image" Target="media/image9.png"/><Relationship Id="rId28" Type="http://schemas.openxmlformats.org/officeDocument/2006/relationships/image" Target="media/image14.jpeg"/><Relationship Id="rId36" Type="http://schemas.openxmlformats.org/officeDocument/2006/relationships/oleObject" Target="embeddings/oleObject4.bin"/><Relationship Id="rId49" Type="http://schemas.openxmlformats.org/officeDocument/2006/relationships/image" Target="media/image28.png"/><Relationship Id="rId57" Type="http://schemas.openxmlformats.org/officeDocument/2006/relationships/footer" Target="footer3.xml"/><Relationship Id="rId61"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oleObject" Target="embeddings/oleObject1.bin"/><Relationship Id="rId31" Type="http://schemas.openxmlformats.org/officeDocument/2006/relationships/image" Target="media/image17.png"/><Relationship Id="rId44" Type="http://schemas.openxmlformats.org/officeDocument/2006/relationships/image" Target="media/image25.wmf"/><Relationship Id="rId52" Type="http://schemas.openxmlformats.org/officeDocument/2006/relationships/image" Target="media/image31.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file:///C:\Users\mw24\Documents\Final%20Designs\ADT%20Designs\EtFlocSedFi\aguaclara.cee.cornell.edu" TargetMode="External"/><Relationship Id="rId14" Type="http://schemas.openxmlformats.org/officeDocument/2006/relationships/hyperlink" Target="https://confluence.cornell.edu/display/AGUACLARA/Donate" TargetMode="External"/><Relationship Id="rId22" Type="http://schemas.openxmlformats.org/officeDocument/2006/relationships/image" Target="media/image8.jpeg"/><Relationship Id="rId27" Type="http://schemas.openxmlformats.org/officeDocument/2006/relationships/image" Target="media/image13.jpeg"/><Relationship Id="rId30" Type="http://schemas.openxmlformats.org/officeDocument/2006/relationships/image" Target="media/image16.png"/><Relationship Id="rId35" Type="http://schemas.openxmlformats.org/officeDocument/2006/relationships/image" Target="media/image20.wmf"/><Relationship Id="rId43" Type="http://schemas.openxmlformats.org/officeDocument/2006/relationships/oleObject" Target="embeddings/oleObject7.bin"/><Relationship Id="rId48" Type="http://schemas.openxmlformats.org/officeDocument/2006/relationships/image" Target="media/image27.png"/><Relationship Id="rId56"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image" Target="media/image19.wmf"/><Relationship Id="rId38" Type="http://schemas.openxmlformats.org/officeDocument/2006/relationships/oleObject" Target="embeddings/oleObject5.bin"/><Relationship Id="rId46" Type="http://schemas.openxmlformats.org/officeDocument/2006/relationships/image" Target="media/image26.wmf"/><Relationship Id="rId59"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824D4C-1A9E-4016-B45E-42FC0C1488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8661</Words>
  <Characters>49370</Characters>
  <Application>Microsoft Office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916</CharactersWithSpaces>
  <SharedDoc>false</SharedDoc>
  <HLinks>
    <vt:vector size="204" baseType="variant">
      <vt:variant>
        <vt:i4>2359409</vt:i4>
      </vt:variant>
      <vt:variant>
        <vt:i4>212</vt:i4>
      </vt:variant>
      <vt:variant>
        <vt:i4>0</vt:i4>
      </vt:variant>
      <vt:variant>
        <vt:i4>5</vt:i4>
      </vt:variant>
      <vt:variant>
        <vt:lpwstr>http://creativecommons.org/licenses/by-sa/3.0/us/legalcode</vt:lpwstr>
      </vt:variant>
      <vt:variant>
        <vt:lpwstr/>
      </vt:variant>
      <vt:variant>
        <vt:i4>6619247</vt:i4>
      </vt:variant>
      <vt:variant>
        <vt:i4>206</vt:i4>
      </vt:variant>
      <vt:variant>
        <vt:i4>0</vt:i4>
      </vt:variant>
      <vt:variant>
        <vt:i4>5</vt:i4>
      </vt:variant>
      <vt:variant>
        <vt:lpwstr>https://confluence.cornell.edu/display/AGUACLARA/Donate</vt:lpwstr>
      </vt:variant>
      <vt:variant>
        <vt:lpwstr/>
      </vt:variant>
      <vt:variant>
        <vt:i4>5374035</vt:i4>
      </vt:variant>
      <vt:variant>
        <vt:i4>197</vt:i4>
      </vt:variant>
      <vt:variant>
        <vt:i4>0</vt:i4>
      </vt:variant>
      <vt:variant>
        <vt:i4>5</vt:i4>
      </vt:variant>
      <vt:variant>
        <vt:lpwstr>http://aguaclara.cee.cornell.edu/</vt:lpwstr>
      </vt:variant>
      <vt:variant>
        <vt:lpwstr/>
      </vt:variant>
      <vt:variant>
        <vt:i4>1769533</vt:i4>
      </vt:variant>
      <vt:variant>
        <vt:i4>190</vt:i4>
      </vt:variant>
      <vt:variant>
        <vt:i4>0</vt:i4>
      </vt:variant>
      <vt:variant>
        <vt:i4>5</vt:i4>
      </vt:variant>
      <vt:variant>
        <vt:lpwstr/>
      </vt:variant>
      <vt:variant>
        <vt:lpwstr>_Toc298764163</vt:lpwstr>
      </vt:variant>
      <vt:variant>
        <vt:i4>1769533</vt:i4>
      </vt:variant>
      <vt:variant>
        <vt:i4>184</vt:i4>
      </vt:variant>
      <vt:variant>
        <vt:i4>0</vt:i4>
      </vt:variant>
      <vt:variant>
        <vt:i4>5</vt:i4>
      </vt:variant>
      <vt:variant>
        <vt:lpwstr/>
      </vt:variant>
      <vt:variant>
        <vt:lpwstr>_Toc298764162</vt:lpwstr>
      </vt:variant>
      <vt:variant>
        <vt:i4>1769533</vt:i4>
      </vt:variant>
      <vt:variant>
        <vt:i4>178</vt:i4>
      </vt:variant>
      <vt:variant>
        <vt:i4>0</vt:i4>
      </vt:variant>
      <vt:variant>
        <vt:i4>5</vt:i4>
      </vt:variant>
      <vt:variant>
        <vt:lpwstr/>
      </vt:variant>
      <vt:variant>
        <vt:lpwstr>_Toc298764161</vt:lpwstr>
      </vt:variant>
      <vt:variant>
        <vt:i4>1769533</vt:i4>
      </vt:variant>
      <vt:variant>
        <vt:i4>172</vt:i4>
      </vt:variant>
      <vt:variant>
        <vt:i4>0</vt:i4>
      </vt:variant>
      <vt:variant>
        <vt:i4>5</vt:i4>
      </vt:variant>
      <vt:variant>
        <vt:lpwstr/>
      </vt:variant>
      <vt:variant>
        <vt:lpwstr>_Toc298764160</vt:lpwstr>
      </vt:variant>
      <vt:variant>
        <vt:i4>1572925</vt:i4>
      </vt:variant>
      <vt:variant>
        <vt:i4>166</vt:i4>
      </vt:variant>
      <vt:variant>
        <vt:i4>0</vt:i4>
      </vt:variant>
      <vt:variant>
        <vt:i4>5</vt:i4>
      </vt:variant>
      <vt:variant>
        <vt:lpwstr/>
      </vt:variant>
      <vt:variant>
        <vt:lpwstr>_Toc298764159</vt:lpwstr>
      </vt:variant>
      <vt:variant>
        <vt:i4>1572925</vt:i4>
      </vt:variant>
      <vt:variant>
        <vt:i4>160</vt:i4>
      </vt:variant>
      <vt:variant>
        <vt:i4>0</vt:i4>
      </vt:variant>
      <vt:variant>
        <vt:i4>5</vt:i4>
      </vt:variant>
      <vt:variant>
        <vt:lpwstr/>
      </vt:variant>
      <vt:variant>
        <vt:lpwstr>_Toc298764158</vt:lpwstr>
      </vt:variant>
      <vt:variant>
        <vt:i4>1572925</vt:i4>
      </vt:variant>
      <vt:variant>
        <vt:i4>154</vt:i4>
      </vt:variant>
      <vt:variant>
        <vt:i4>0</vt:i4>
      </vt:variant>
      <vt:variant>
        <vt:i4>5</vt:i4>
      </vt:variant>
      <vt:variant>
        <vt:lpwstr/>
      </vt:variant>
      <vt:variant>
        <vt:lpwstr>_Toc298764157</vt:lpwstr>
      </vt:variant>
      <vt:variant>
        <vt:i4>1572925</vt:i4>
      </vt:variant>
      <vt:variant>
        <vt:i4>148</vt:i4>
      </vt:variant>
      <vt:variant>
        <vt:i4>0</vt:i4>
      </vt:variant>
      <vt:variant>
        <vt:i4>5</vt:i4>
      </vt:variant>
      <vt:variant>
        <vt:lpwstr/>
      </vt:variant>
      <vt:variant>
        <vt:lpwstr>_Toc298764156</vt:lpwstr>
      </vt:variant>
      <vt:variant>
        <vt:i4>1572925</vt:i4>
      </vt:variant>
      <vt:variant>
        <vt:i4>142</vt:i4>
      </vt:variant>
      <vt:variant>
        <vt:i4>0</vt:i4>
      </vt:variant>
      <vt:variant>
        <vt:i4>5</vt:i4>
      </vt:variant>
      <vt:variant>
        <vt:lpwstr/>
      </vt:variant>
      <vt:variant>
        <vt:lpwstr>_Toc298764155</vt:lpwstr>
      </vt:variant>
      <vt:variant>
        <vt:i4>1572925</vt:i4>
      </vt:variant>
      <vt:variant>
        <vt:i4>136</vt:i4>
      </vt:variant>
      <vt:variant>
        <vt:i4>0</vt:i4>
      </vt:variant>
      <vt:variant>
        <vt:i4>5</vt:i4>
      </vt:variant>
      <vt:variant>
        <vt:lpwstr/>
      </vt:variant>
      <vt:variant>
        <vt:lpwstr>_Toc298764154</vt:lpwstr>
      </vt:variant>
      <vt:variant>
        <vt:i4>1572925</vt:i4>
      </vt:variant>
      <vt:variant>
        <vt:i4>130</vt:i4>
      </vt:variant>
      <vt:variant>
        <vt:i4>0</vt:i4>
      </vt:variant>
      <vt:variant>
        <vt:i4>5</vt:i4>
      </vt:variant>
      <vt:variant>
        <vt:lpwstr/>
      </vt:variant>
      <vt:variant>
        <vt:lpwstr>_Toc298764153</vt:lpwstr>
      </vt:variant>
      <vt:variant>
        <vt:i4>1572925</vt:i4>
      </vt:variant>
      <vt:variant>
        <vt:i4>124</vt:i4>
      </vt:variant>
      <vt:variant>
        <vt:i4>0</vt:i4>
      </vt:variant>
      <vt:variant>
        <vt:i4>5</vt:i4>
      </vt:variant>
      <vt:variant>
        <vt:lpwstr/>
      </vt:variant>
      <vt:variant>
        <vt:lpwstr>_Toc298764152</vt:lpwstr>
      </vt:variant>
      <vt:variant>
        <vt:i4>1572925</vt:i4>
      </vt:variant>
      <vt:variant>
        <vt:i4>118</vt:i4>
      </vt:variant>
      <vt:variant>
        <vt:i4>0</vt:i4>
      </vt:variant>
      <vt:variant>
        <vt:i4>5</vt:i4>
      </vt:variant>
      <vt:variant>
        <vt:lpwstr/>
      </vt:variant>
      <vt:variant>
        <vt:lpwstr>_Toc298764151</vt:lpwstr>
      </vt:variant>
      <vt:variant>
        <vt:i4>1572925</vt:i4>
      </vt:variant>
      <vt:variant>
        <vt:i4>112</vt:i4>
      </vt:variant>
      <vt:variant>
        <vt:i4>0</vt:i4>
      </vt:variant>
      <vt:variant>
        <vt:i4>5</vt:i4>
      </vt:variant>
      <vt:variant>
        <vt:lpwstr/>
      </vt:variant>
      <vt:variant>
        <vt:lpwstr>_Toc298764150</vt:lpwstr>
      </vt:variant>
      <vt:variant>
        <vt:i4>1638461</vt:i4>
      </vt:variant>
      <vt:variant>
        <vt:i4>106</vt:i4>
      </vt:variant>
      <vt:variant>
        <vt:i4>0</vt:i4>
      </vt:variant>
      <vt:variant>
        <vt:i4>5</vt:i4>
      </vt:variant>
      <vt:variant>
        <vt:lpwstr/>
      </vt:variant>
      <vt:variant>
        <vt:lpwstr>_Toc298764149</vt:lpwstr>
      </vt:variant>
      <vt:variant>
        <vt:i4>1638461</vt:i4>
      </vt:variant>
      <vt:variant>
        <vt:i4>100</vt:i4>
      </vt:variant>
      <vt:variant>
        <vt:i4>0</vt:i4>
      </vt:variant>
      <vt:variant>
        <vt:i4>5</vt:i4>
      </vt:variant>
      <vt:variant>
        <vt:lpwstr/>
      </vt:variant>
      <vt:variant>
        <vt:lpwstr>_Toc298764148</vt:lpwstr>
      </vt:variant>
      <vt:variant>
        <vt:i4>1638461</vt:i4>
      </vt:variant>
      <vt:variant>
        <vt:i4>94</vt:i4>
      </vt:variant>
      <vt:variant>
        <vt:i4>0</vt:i4>
      </vt:variant>
      <vt:variant>
        <vt:i4>5</vt:i4>
      </vt:variant>
      <vt:variant>
        <vt:lpwstr/>
      </vt:variant>
      <vt:variant>
        <vt:lpwstr>_Toc298764147</vt:lpwstr>
      </vt:variant>
      <vt:variant>
        <vt:i4>1638461</vt:i4>
      </vt:variant>
      <vt:variant>
        <vt:i4>88</vt:i4>
      </vt:variant>
      <vt:variant>
        <vt:i4>0</vt:i4>
      </vt:variant>
      <vt:variant>
        <vt:i4>5</vt:i4>
      </vt:variant>
      <vt:variant>
        <vt:lpwstr/>
      </vt:variant>
      <vt:variant>
        <vt:lpwstr>_Toc298764146</vt:lpwstr>
      </vt:variant>
      <vt:variant>
        <vt:i4>1638461</vt:i4>
      </vt:variant>
      <vt:variant>
        <vt:i4>82</vt:i4>
      </vt:variant>
      <vt:variant>
        <vt:i4>0</vt:i4>
      </vt:variant>
      <vt:variant>
        <vt:i4>5</vt:i4>
      </vt:variant>
      <vt:variant>
        <vt:lpwstr/>
      </vt:variant>
      <vt:variant>
        <vt:lpwstr>_Toc298764145</vt:lpwstr>
      </vt:variant>
      <vt:variant>
        <vt:i4>1638461</vt:i4>
      </vt:variant>
      <vt:variant>
        <vt:i4>76</vt:i4>
      </vt:variant>
      <vt:variant>
        <vt:i4>0</vt:i4>
      </vt:variant>
      <vt:variant>
        <vt:i4>5</vt:i4>
      </vt:variant>
      <vt:variant>
        <vt:lpwstr/>
      </vt:variant>
      <vt:variant>
        <vt:lpwstr>_Toc298764144</vt:lpwstr>
      </vt:variant>
      <vt:variant>
        <vt:i4>1638461</vt:i4>
      </vt:variant>
      <vt:variant>
        <vt:i4>70</vt:i4>
      </vt:variant>
      <vt:variant>
        <vt:i4>0</vt:i4>
      </vt:variant>
      <vt:variant>
        <vt:i4>5</vt:i4>
      </vt:variant>
      <vt:variant>
        <vt:lpwstr/>
      </vt:variant>
      <vt:variant>
        <vt:lpwstr>_Toc298764143</vt:lpwstr>
      </vt:variant>
      <vt:variant>
        <vt:i4>1638461</vt:i4>
      </vt:variant>
      <vt:variant>
        <vt:i4>64</vt:i4>
      </vt:variant>
      <vt:variant>
        <vt:i4>0</vt:i4>
      </vt:variant>
      <vt:variant>
        <vt:i4>5</vt:i4>
      </vt:variant>
      <vt:variant>
        <vt:lpwstr/>
      </vt:variant>
      <vt:variant>
        <vt:lpwstr>_Toc298764142</vt:lpwstr>
      </vt:variant>
      <vt:variant>
        <vt:i4>1638461</vt:i4>
      </vt:variant>
      <vt:variant>
        <vt:i4>58</vt:i4>
      </vt:variant>
      <vt:variant>
        <vt:i4>0</vt:i4>
      </vt:variant>
      <vt:variant>
        <vt:i4>5</vt:i4>
      </vt:variant>
      <vt:variant>
        <vt:lpwstr/>
      </vt:variant>
      <vt:variant>
        <vt:lpwstr>_Toc298764141</vt:lpwstr>
      </vt:variant>
      <vt:variant>
        <vt:i4>1638461</vt:i4>
      </vt:variant>
      <vt:variant>
        <vt:i4>52</vt:i4>
      </vt:variant>
      <vt:variant>
        <vt:i4>0</vt:i4>
      </vt:variant>
      <vt:variant>
        <vt:i4>5</vt:i4>
      </vt:variant>
      <vt:variant>
        <vt:lpwstr/>
      </vt:variant>
      <vt:variant>
        <vt:lpwstr>_Toc298764140</vt:lpwstr>
      </vt:variant>
      <vt:variant>
        <vt:i4>1966141</vt:i4>
      </vt:variant>
      <vt:variant>
        <vt:i4>46</vt:i4>
      </vt:variant>
      <vt:variant>
        <vt:i4>0</vt:i4>
      </vt:variant>
      <vt:variant>
        <vt:i4>5</vt:i4>
      </vt:variant>
      <vt:variant>
        <vt:lpwstr/>
      </vt:variant>
      <vt:variant>
        <vt:lpwstr>_Toc298764139</vt:lpwstr>
      </vt:variant>
      <vt:variant>
        <vt:i4>1966141</vt:i4>
      </vt:variant>
      <vt:variant>
        <vt:i4>40</vt:i4>
      </vt:variant>
      <vt:variant>
        <vt:i4>0</vt:i4>
      </vt:variant>
      <vt:variant>
        <vt:i4>5</vt:i4>
      </vt:variant>
      <vt:variant>
        <vt:lpwstr/>
      </vt:variant>
      <vt:variant>
        <vt:lpwstr>_Toc298764138</vt:lpwstr>
      </vt:variant>
      <vt:variant>
        <vt:i4>1966141</vt:i4>
      </vt:variant>
      <vt:variant>
        <vt:i4>34</vt:i4>
      </vt:variant>
      <vt:variant>
        <vt:i4>0</vt:i4>
      </vt:variant>
      <vt:variant>
        <vt:i4>5</vt:i4>
      </vt:variant>
      <vt:variant>
        <vt:lpwstr/>
      </vt:variant>
      <vt:variant>
        <vt:lpwstr>_Toc298764137</vt:lpwstr>
      </vt:variant>
      <vt:variant>
        <vt:i4>1966141</vt:i4>
      </vt:variant>
      <vt:variant>
        <vt:i4>28</vt:i4>
      </vt:variant>
      <vt:variant>
        <vt:i4>0</vt:i4>
      </vt:variant>
      <vt:variant>
        <vt:i4>5</vt:i4>
      </vt:variant>
      <vt:variant>
        <vt:lpwstr/>
      </vt:variant>
      <vt:variant>
        <vt:lpwstr>_Toc298764136</vt:lpwstr>
      </vt:variant>
      <vt:variant>
        <vt:i4>1966141</vt:i4>
      </vt:variant>
      <vt:variant>
        <vt:i4>22</vt:i4>
      </vt:variant>
      <vt:variant>
        <vt:i4>0</vt:i4>
      </vt:variant>
      <vt:variant>
        <vt:i4>5</vt:i4>
      </vt:variant>
      <vt:variant>
        <vt:lpwstr/>
      </vt:variant>
      <vt:variant>
        <vt:lpwstr>_Toc298764135</vt:lpwstr>
      </vt:variant>
      <vt:variant>
        <vt:i4>1966141</vt:i4>
      </vt:variant>
      <vt:variant>
        <vt:i4>16</vt:i4>
      </vt:variant>
      <vt:variant>
        <vt:i4>0</vt:i4>
      </vt:variant>
      <vt:variant>
        <vt:i4>5</vt:i4>
      </vt:variant>
      <vt:variant>
        <vt:lpwstr/>
      </vt:variant>
      <vt:variant>
        <vt:lpwstr>_Toc298764134</vt:lpwstr>
      </vt:variant>
      <vt:variant>
        <vt:i4>5898252</vt:i4>
      </vt:variant>
      <vt:variant>
        <vt:i4>2</vt:i4>
      </vt:variant>
      <vt:variant>
        <vt:i4>0</vt:i4>
      </vt:variant>
      <vt:variant>
        <vt:i4>5</vt:i4>
      </vt:variant>
      <vt:variant>
        <vt:lpwstr>aguaclara.cee.cornell.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buser</dc:creator>
  <cp:keywords/>
  <cp:lastModifiedBy>mw24</cp:lastModifiedBy>
  <cp:revision>2</cp:revision>
  <dcterms:created xsi:type="dcterms:W3CDTF">2012-04-20T16:06:00Z</dcterms:created>
  <dcterms:modified xsi:type="dcterms:W3CDTF">2012-04-20T16:06:00Z</dcterms:modified>
</cp:coreProperties>
</file>